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gif" ContentType="image/gif"/>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0B7651" w:rsidRPr="001D7AF4" w:rsidRDefault="009E0D15" w:rsidP="00A97228">
      <w:pPr>
        <w:pStyle w:val="Title"/>
      </w:pPr>
      <w:r w:rsidRPr="001D7AF4">
        <w:fldChar w:fldCharType="begin"/>
      </w:r>
      <w:r w:rsidR="00D9723E" w:rsidRPr="001D7AF4">
        <w:instrText xml:space="preserve"> MACROBUTTON MTEditEquationSection2 </w:instrText>
      </w:r>
      <w:r w:rsidR="00D9723E" w:rsidRPr="001D7AF4">
        <w:rPr>
          <w:rStyle w:val="MTEquationSection"/>
        </w:rPr>
        <w:instrText>Equation Chapter 1 Section 1</w:instrText>
      </w:r>
      <w:r w:rsidRPr="001D7AF4">
        <w:fldChar w:fldCharType="begin"/>
      </w:r>
      <w:r w:rsidR="00D9723E" w:rsidRPr="001D7AF4">
        <w:instrText xml:space="preserve"> SEQ MTEqn \r \h \* MERGEFORMAT </w:instrText>
      </w:r>
      <w:r w:rsidRPr="001D7AF4">
        <w:fldChar w:fldCharType="end"/>
      </w:r>
      <w:r w:rsidRPr="001D7AF4">
        <w:fldChar w:fldCharType="begin"/>
      </w:r>
      <w:r w:rsidR="00D9723E" w:rsidRPr="001D7AF4">
        <w:instrText xml:space="preserve"> SEQ MTSec \r 1 \h \* MERGEFORMAT </w:instrText>
      </w:r>
      <w:r w:rsidRPr="001D7AF4">
        <w:fldChar w:fldCharType="end"/>
      </w:r>
      <w:r w:rsidRPr="001D7AF4">
        <w:fldChar w:fldCharType="begin"/>
      </w:r>
      <w:r w:rsidR="00D9723E" w:rsidRPr="001D7AF4">
        <w:instrText xml:space="preserve"> SEQ MTChap \r 1 \h \* MERGEFORMAT </w:instrText>
      </w:r>
      <w:r w:rsidRPr="001D7AF4">
        <w:fldChar w:fldCharType="end"/>
      </w:r>
      <w:r w:rsidRPr="001D7AF4">
        <w:fldChar w:fldCharType="end"/>
      </w:r>
      <w:r w:rsidR="002604A6" w:rsidRPr="001D7AF4">
        <w:t xml:space="preserve">Memoria </w:t>
      </w:r>
      <w:r w:rsidR="00106E8B" w:rsidRPr="001D7AF4">
        <w:t>Descriptiva</w:t>
      </w:r>
    </w:p>
    <w:p w:rsidR="00D8136A" w:rsidRPr="001D7AF4" w:rsidRDefault="002604A6" w:rsidP="00D8136A">
      <w:pPr>
        <w:pStyle w:val="Title"/>
      </w:pPr>
      <w:r w:rsidRPr="001D7AF4">
        <w:t xml:space="preserve">Planta Potabilizadora </w:t>
      </w:r>
      <w:proofErr w:type="spellStart"/>
      <w:r w:rsidRPr="001D7AF4">
        <w:t>AguaClara</w:t>
      </w:r>
      <w:proofErr w:type="spellEnd"/>
    </w:p>
    <w:p w:rsidR="002604A6" w:rsidRPr="001D7AF4" w:rsidRDefault="008A7B58" w:rsidP="00A97228">
      <w:pPr>
        <w:pStyle w:val="Title2"/>
      </w:pPr>
      <w:r w:rsidRPr="001D7AF4">
        <w:t xml:space="preserve">Caudal de Diseño: </w:t>
      </w:r>
      <w:proofErr w:type="spellStart"/>
      <w:r w:rsidR="00D8136A" w:rsidRPr="001D7AF4">
        <w:t>Q.Plant</w:t>
      </w:r>
      <w:proofErr w:type="spellEnd"/>
    </w:p>
    <w:p w:rsidR="00A97228" w:rsidRPr="001D7AF4" w:rsidRDefault="00A97228" w:rsidP="00A97228">
      <w:pPr>
        <w:pStyle w:val="Title2"/>
      </w:pPr>
      <w:r w:rsidRPr="001D7AF4">
        <w:t xml:space="preserve">Versión de la Herramienta de Diseño: </w:t>
      </w:r>
      <w:proofErr w:type="spellStart"/>
      <w:r w:rsidRPr="001D7AF4">
        <w:t>SVN.Version</w:t>
      </w:r>
      <w:proofErr w:type="spellEnd"/>
    </w:p>
    <w:p w:rsidR="00D62C08" w:rsidRPr="001D7AF4" w:rsidRDefault="00D62C08" w:rsidP="00D62C08">
      <w:pPr>
        <w:pStyle w:val="Title"/>
      </w:pPr>
    </w:p>
    <w:p w:rsidR="002604A6" w:rsidRPr="001D7AF4" w:rsidRDefault="00B4009E" w:rsidP="00EC71D8">
      <w:pPr>
        <w:spacing w:line="360" w:lineRule="auto"/>
        <w:contextualSpacing/>
        <w:jc w:val="center"/>
        <w:rPr>
          <w:rFonts w:eastAsiaTheme="majorEastAsia"/>
        </w:rPr>
      </w:pPr>
      <w:r w:rsidRPr="001D7AF4">
        <w:rPr>
          <w:rFonts w:eastAsiaTheme="majorEastAsia"/>
          <w:noProof/>
          <w:lang w:val="en-US"/>
        </w:rPr>
        <w:drawing>
          <wp:inline distT="0" distB="0" distL="0" distR="0">
            <wp:extent cx="5798789" cy="4301656"/>
            <wp:effectExtent l="1905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8" cstate="print"/>
                    <a:srcRect l="47592" t="35144" r="20228" b="22364"/>
                    <a:stretch>
                      <a:fillRect/>
                    </a:stretch>
                  </pic:blipFill>
                  <pic:spPr bwMode="auto">
                    <a:xfrm>
                      <a:off x="0" y="0"/>
                      <a:ext cx="5807620" cy="4308207"/>
                    </a:xfrm>
                    <a:prstGeom prst="rect">
                      <a:avLst/>
                    </a:prstGeom>
                    <a:noFill/>
                    <a:ln w="9525">
                      <a:noFill/>
                      <a:miter lim="800000"/>
                      <a:headEnd/>
                      <a:tailEnd/>
                    </a:ln>
                  </pic:spPr>
                </pic:pic>
              </a:graphicData>
            </a:graphic>
          </wp:inline>
        </w:drawing>
      </w:r>
    </w:p>
    <w:p w:rsidR="002604A6" w:rsidRPr="001D7AF4" w:rsidRDefault="002604A6" w:rsidP="008A7B58">
      <w:pPr>
        <w:spacing w:line="360" w:lineRule="auto"/>
        <w:contextualSpacing/>
        <w:rPr>
          <w:rFonts w:eastAsiaTheme="majorEastAsia"/>
        </w:rPr>
      </w:pPr>
    </w:p>
    <w:p w:rsidR="00D62C08" w:rsidRPr="001D7AF4" w:rsidRDefault="00D62C08" w:rsidP="008A7B58">
      <w:pPr>
        <w:spacing w:line="360" w:lineRule="auto"/>
        <w:contextualSpacing/>
        <w:rPr>
          <w:rFonts w:eastAsiaTheme="majorEastAsia"/>
        </w:rPr>
      </w:pPr>
    </w:p>
    <w:p w:rsidR="00A97228" w:rsidRPr="001D7AF4" w:rsidRDefault="009E0D15" w:rsidP="00D62C08">
      <w:pPr>
        <w:pStyle w:val="Subtitle"/>
      </w:pPr>
      <w:r w:rsidRPr="001D7AF4">
        <w:fldChar w:fldCharType="begin"/>
      </w:r>
      <w:r w:rsidR="007416FF" w:rsidRPr="001D7AF4">
        <w:instrText xml:space="preserve"> DATE  \@ "d' de 'MMMM' de 'yyyy"  \* MERGEFORMAT </w:instrText>
      </w:r>
      <w:r w:rsidRPr="001D7AF4">
        <w:fldChar w:fldCharType="separate"/>
      </w:r>
      <w:r w:rsidR="00011A6F">
        <w:rPr>
          <w:noProof/>
        </w:rPr>
        <w:t>19 de agosto de 2015</w:t>
      </w:r>
      <w:r w:rsidRPr="001D7AF4">
        <w:fldChar w:fldCharType="end"/>
      </w:r>
      <w:bookmarkStart w:id="0" w:name="_Toc378190141"/>
      <w:r w:rsidR="00A97228" w:rsidRPr="001D7AF4">
        <w:br w:type="page"/>
      </w:r>
    </w:p>
    <w:p w:rsidR="00DF5A4E" w:rsidRPr="001D7AF4" w:rsidRDefault="00290ACF" w:rsidP="00C47B0E">
      <w:pPr>
        <w:pStyle w:val="Heading1"/>
        <w:spacing w:before="240" w:after="120"/>
        <w:rPr>
          <w:noProof/>
        </w:rPr>
      </w:pPr>
      <w:bookmarkStart w:id="1" w:name="_Toc378220477"/>
      <w:bookmarkStart w:id="2" w:name="_Toc378234105"/>
      <w:bookmarkStart w:id="3" w:name="_Toc424289888"/>
      <w:r w:rsidRPr="001D7AF4">
        <w:lastRenderedPageBreak/>
        <w:t>Índice</w:t>
      </w:r>
      <w:bookmarkEnd w:id="0"/>
      <w:r w:rsidR="00FE3528" w:rsidRPr="001D7AF4">
        <w:t xml:space="preserve"> General</w:t>
      </w:r>
      <w:bookmarkEnd w:id="1"/>
      <w:bookmarkEnd w:id="2"/>
      <w:bookmarkEnd w:id="3"/>
      <w:r w:rsidR="009E0D15" w:rsidRPr="001D7AF4">
        <w:rPr>
          <w:sz w:val="22"/>
          <w:szCs w:val="22"/>
        </w:rPr>
        <w:fldChar w:fldCharType="begin"/>
      </w:r>
      <w:r w:rsidR="00106E8B" w:rsidRPr="001D7AF4">
        <w:rPr>
          <w:sz w:val="22"/>
          <w:szCs w:val="22"/>
        </w:rPr>
        <w:instrText xml:space="preserve"> TOC \o "1-2" \h \z \u </w:instrText>
      </w:r>
      <w:r w:rsidR="009E0D15" w:rsidRPr="001D7AF4">
        <w:rPr>
          <w:sz w:val="22"/>
          <w:szCs w:val="22"/>
        </w:rPr>
        <w:fldChar w:fldCharType="separate"/>
      </w:r>
    </w:p>
    <w:p w:rsidR="00DF5A4E" w:rsidRPr="001D7AF4" w:rsidRDefault="00D01873">
      <w:pPr>
        <w:pStyle w:val="TOC1"/>
        <w:tabs>
          <w:tab w:val="right" w:leader="dot" w:pos="10416"/>
        </w:tabs>
        <w:rPr>
          <w:rFonts w:eastAsiaTheme="minorEastAsia" w:cstheme="minorBidi"/>
          <w:b w:val="0"/>
          <w:bCs w:val="0"/>
          <w:caps w:val="0"/>
          <w:noProof/>
          <w:sz w:val="22"/>
          <w:szCs w:val="22"/>
        </w:rPr>
      </w:pPr>
      <w:hyperlink w:anchor="_Toc424289888" w:history="1">
        <w:r w:rsidR="00DF5A4E" w:rsidRPr="001D7AF4">
          <w:rPr>
            <w:rStyle w:val="Hyperlink"/>
            <w:rFonts w:eastAsiaTheme="majorEastAsia"/>
            <w:noProof/>
          </w:rPr>
          <w:t>Índice General</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888 \h </w:instrText>
        </w:r>
        <w:r w:rsidR="009E0D15" w:rsidRPr="001D7AF4">
          <w:rPr>
            <w:noProof/>
            <w:webHidden/>
          </w:rPr>
        </w:r>
        <w:r w:rsidR="009E0D15" w:rsidRPr="001D7AF4">
          <w:rPr>
            <w:noProof/>
            <w:webHidden/>
          </w:rPr>
          <w:fldChar w:fldCharType="separate"/>
        </w:r>
        <w:r w:rsidR="00DF5A4E" w:rsidRPr="001D7AF4">
          <w:rPr>
            <w:noProof/>
            <w:webHidden/>
          </w:rPr>
          <w:t>2</w:t>
        </w:r>
        <w:r w:rsidR="009E0D15" w:rsidRPr="001D7AF4">
          <w:rPr>
            <w:noProof/>
            <w:webHidden/>
          </w:rPr>
          <w:fldChar w:fldCharType="end"/>
        </w:r>
      </w:hyperlink>
    </w:p>
    <w:p w:rsidR="00DF5A4E" w:rsidRPr="001D7AF4" w:rsidRDefault="00D01873">
      <w:pPr>
        <w:pStyle w:val="TOC1"/>
        <w:tabs>
          <w:tab w:val="right" w:leader="dot" w:pos="10416"/>
        </w:tabs>
        <w:rPr>
          <w:rFonts w:eastAsiaTheme="minorEastAsia" w:cstheme="minorBidi"/>
          <w:b w:val="0"/>
          <w:bCs w:val="0"/>
          <w:caps w:val="0"/>
          <w:noProof/>
          <w:sz w:val="22"/>
          <w:szCs w:val="22"/>
        </w:rPr>
      </w:pPr>
      <w:hyperlink w:anchor="_Toc424289889" w:history="1">
        <w:r w:rsidR="00DF5A4E" w:rsidRPr="001D7AF4">
          <w:rPr>
            <w:rStyle w:val="Hyperlink"/>
            <w:rFonts w:eastAsiaTheme="majorEastAsia"/>
            <w:noProof/>
          </w:rPr>
          <w:t>Índice de Ilustraciones</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889 \h </w:instrText>
        </w:r>
        <w:r w:rsidR="009E0D15" w:rsidRPr="001D7AF4">
          <w:rPr>
            <w:noProof/>
            <w:webHidden/>
          </w:rPr>
        </w:r>
        <w:r w:rsidR="009E0D15" w:rsidRPr="001D7AF4">
          <w:rPr>
            <w:noProof/>
            <w:webHidden/>
          </w:rPr>
          <w:fldChar w:fldCharType="separate"/>
        </w:r>
        <w:r w:rsidR="00DF5A4E" w:rsidRPr="001D7AF4">
          <w:rPr>
            <w:noProof/>
            <w:webHidden/>
          </w:rPr>
          <w:t>3</w:t>
        </w:r>
        <w:r w:rsidR="009E0D15" w:rsidRPr="001D7AF4">
          <w:rPr>
            <w:noProof/>
            <w:webHidden/>
          </w:rPr>
          <w:fldChar w:fldCharType="end"/>
        </w:r>
      </w:hyperlink>
    </w:p>
    <w:p w:rsidR="00DF5A4E" w:rsidRPr="001D7AF4" w:rsidRDefault="00D01873">
      <w:pPr>
        <w:pStyle w:val="TOC1"/>
        <w:tabs>
          <w:tab w:val="right" w:leader="dot" w:pos="10416"/>
        </w:tabs>
        <w:rPr>
          <w:rFonts w:eastAsiaTheme="minorEastAsia" w:cstheme="minorBidi"/>
          <w:b w:val="0"/>
          <w:bCs w:val="0"/>
          <w:caps w:val="0"/>
          <w:noProof/>
          <w:sz w:val="22"/>
          <w:szCs w:val="22"/>
        </w:rPr>
      </w:pPr>
      <w:hyperlink w:anchor="_Toc424289890" w:history="1">
        <w:r w:rsidR="00DF5A4E" w:rsidRPr="001D7AF4">
          <w:rPr>
            <w:rStyle w:val="Hyperlink"/>
            <w:rFonts w:eastAsiaTheme="majorEastAsia"/>
            <w:noProof/>
          </w:rPr>
          <w:t>Índice de Tablas</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890 \h </w:instrText>
        </w:r>
        <w:r w:rsidR="009E0D15" w:rsidRPr="001D7AF4">
          <w:rPr>
            <w:noProof/>
            <w:webHidden/>
          </w:rPr>
        </w:r>
        <w:r w:rsidR="009E0D15" w:rsidRPr="001D7AF4">
          <w:rPr>
            <w:noProof/>
            <w:webHidden/>
          </w:rPr>
          <w:fldChar w:fldCharType="separate"/>
        </w:r>
        <w:r w:rsidR="00DF5A4E" w:rsidRPr="001D7AF4">
          <w:rPr>
            <w:noProof/>
            <w:webHidden/>
          </w:rPr>
          <w:t>3</w:t>
        </w:r>
        <w:r w:rsidR="009E0D15" w:rsidRPr="001D7AF4">
          <w:rPr>
            <w:noProof/>
            <w:webHidden/>
          </w:rPr>
          <w:fldChar w:fldCharType="end"/>
        </w:r>
      </w:hyperlink>
    </w:p>
    <w:p w:rsidR="00DF5A4E" w:rsidRPr="001D7AF4" w:rsidRDefault="00D01873">
      <w:pPr>
        <w:pStyle w:val="TOC1"/>
        <w:tabs>
          <w:tab w:val="right" w:leader="dot" w:pos="10416"/>
        </w:tabs>
        <w:rPr>
          <w:rFonts w:eastAsiaTheme="minorEastAsia" w:cstheme="minorBidi"/>
          <w:b w:val="0"/>
          <w:bCs w:val="0"/>
          <w:caps w:val="0"/>
          <w:noProof/>
          <w:sz w:val="22"/>
          <w:szCs w:val="22"/>
        </w:rPr>
      </w:pPr>
      <w:hyperlink w:anchor="_Toc424289891" w:history="1">
        <w:r w:rsidR="00DF5A4E" w:rsidRPr="001D7AF4">
          <w:rPr>
            <w:rStyle w:val="Hyperlink"/>
            <w:rFonts w:eastAsiaTheme="majorEastAsia"/>
            <w:noProof/>
          </w:rPr>
          <w:t>Introducción a la Tecnología AguaClara</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891 \h </w:instrText>
        </w:r>
        <w:r w:rsidR="009E0D15" w:rsidRPr="001D7AF4">
          <w:rPr>
            <w:noProof/>
            <w:webHidden/>
          </w:rPr>
        </w:r>
        <w:r w:rsidR="009E0D15" w:rsidRPr="001D7AF4">
          <w:rPr>
            <w:noProof/>
            <w:webHidden/>
          </w:rPr>
          <w:fldChar w:fldCharType="separate"/>
        </w:r>
        <w:r w:rsidR="00DF5A4E" w:rsidRPr="001D7AF4">
          <w:rPr>
            <w:noProof/>
            <w:webHidden/>
          </w:rPr>
          <w:t>4</w:t>
        </w:r>
        <w:r w:rsidR="009E0D15" w:rsidRPr="001D7AF4">
          <w:rPr>
            <w:noProof/>
            <w:webHidden/>
          </w:rPr>
          <w:fldChar w:fldCharType="end"/>
        </w:r>
      </w:hyperlink>
    </w:p>
    <w:p w:rsidR="00DF5A4E" w:rsidRPr="001D7AF4" w:rsidRDefault="00D01873">
      <w:pPr>
        <w:pStyle w:val="TOC2"/>
        <w:tabs>
          <w:tab w:val="right" w:leader="dot" w:pos="10416"/>
        </w:tabs>
        <w:rPr>
          <w:rFonts w:eastAsiaTheme="minorEastAsia" w:cstheme="minorBidi"/>
          <w:smallCaps w:val="0"/>
          <w:noProof/>
          <w:sz w:val="22"/>
          <w:szCs w:val="22"/>
        </w:rPr>
      </w:pPr>
      <w:hyperlink w:anchor="_Toc424289892" w:history="1">
        <w:r w:rsidR="00DF5A4E" w:rsidRPr="001D7AF4">
          <w:rPr>
            <w:rStyle w:val="Hyperlink"/>
            <w:rFonts w:eastAsiaTheme="majorEastAsia"/>
            <w:noProof/>
          </w:rPr>
          <w:t>Historia</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892 \h </w:instrText>
        </w:r>
        <w:r w:rsidR="009E0D15" w:rsidRPr="001D7AF4">
          <w:rPr>
            <w:noProof/>
            <w:webHidden/>
          </w:rPr>
        </w:r>
        <w:r w:rsidR="009E0D15" w:rsidRPr="001D7AF4">
          <w:rPr>
            <w:noProof/>
            <w:webHidden/>
          </w:rPr>
          <w:fldChar w:fldCharType="separate"/>
        </w:r>
        <w:r w:rsidR="00DF5A4E" w:rsidRPr="001D7AF4">
          <w:rPr>
            <w:noProof/>
            <w:webHidden/>
          </w:rPr>
          <w:t>4</w:t>
        </w:r>
        <w:r w:rsidR="009E0D15" w:rsidRPr="001D7AF4">
          <w:rPr>
            <w:noProof/>
            <w:webHidden/>
          </w:rPr>
          <w:fldChar w:fldCharType="end"/>
        </w:r>
      </w:hyperlink>
    </w:p>
    <w:p w:rsidR="00DF5A4E" w:rsidRPr="001D7AF4" w:rsidRDefault="00D01873">
      <w:pPr>
        <w:pStyle w:val="TOC2"/>
        <w:tabs>
          <w:tab w:val="right" w:leader="dot" w:pos="10416"/>
        </w:tabs>
        <w:rPr>
          <w:rFonts w:eastAsiaTheme="minorEastAsia" w:cstheme="minorBidi"/>
          <w:smallCaps w:val="0"/>
          <w:noProof/>
          <w:sz w:val="22"/>
          <w:szCs w:val="22"/>
        </w:rPr>
      </w:pPr>
      <w:hyperlink w:anchor="_Toc424289893" w:history="1">
        <w:r w:rsidR="00DF5A4E" w:rsidRPr="001D7AF4">
          <w:rPr>
            <w:rStyle w:val="Hyperlink"/>
            <w:rFonts w:eastAsiaTheme="majorEastAsia"/>
            <w:noProof/>
          </w:rPr>
          <w:t>Proceso de Tratamiento</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893 \h </w:instrText>
        </w:r>
        <w:r w:rsidR="009E0D15" w:rsidRPr="001D7AF4">
          <w:rPr>
            <w:noProof/>
            <w:webHidden/>
          </w:rPr>
        </w:r>
        <w:r w:rsidR="009E0D15" w:rsidRPr="001D7AF4">
          <w:rPr>
            <w:noProof/>
            <w:webHidden/>
          </w:rPr>
          <w:fldChar w:fldCharType="separate"/>
        </w:r>
        <w:r w:rsidR="00DF5A4E" w:rsidRPr="001D7AF4">
          <w:rPr>
            <w:noProof/>
            <w:webHidden/>
          </w:rPr>
          <w:t>4</w:t>
        </w:r>
        <w:r w:rsidR="009E0D15" w:rsidRPr="001D7AF4">
          <w:rPr>
            <w:noProof/>
            <w:webHidden/>
          </w:rPr>
          <w:fldChar w:fldCharType="end"/>
        </w:r>
      </w:hyperlink>
    </w:p>
    <w:p w:rsidR="00DF5A4E" w:rsidRPr="001D7AF4" w:rsidRDefault="00D01873">
      <w:pPr>
        <w:pStyle w:val="TOC2"/>
        <w:tabs>
          <w:tab w:val="right" w:leader="dot" w:pos="10416"/>
        </w:tabs>
        <w:rPr>
          <w:rFonts w:eastAsiaTheme="minorEastAsia" w:cstheme="minorBidi"/>
          <w:smallCaps w:val="0"/>
          <w:noProof/>
          <w:sz w:val="22"/>
          <w:szCs w:val="22"/>
        </w:rPr>
      </w:pPr>
      <w:hyperlink w:anchor="_Toc424289894" w:history="1">
        <w:r w:rsidR="00DF5A4E" w:rsidRPr="001D7AF4">
          <w:rPr>
            <w:rStyle w:val="Hyperlink"/>
            <w:rFonts w:eastAsia="TimesNewRoman"/>
            <w:noProof/>
          </w:rPr>
          <w:t>Necesidades para operar una planta AguaClara</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894 \h </w:instrText>
        </w:r>
        <w:r w:rsidR="009E0D15" w:rsidRPr="001D7AF4">
          <w:rPr>
            <w:noProof/>
            <w:webHidden/>
          </w:rPr>
        </w:r>
        <w:r w:rsidR="009E0D15" w:rsidRPr="001D7AF4">
          <w:rPr>
            <w:noProof/>
            <w:webHidden/>
          </w:rPr>
          <w:fldChar w:fldCharType="separate"/>
        </w:r>
        <w:r w:rsidR="00DF5A4E" w:rsidRPr="001D7AF4">
          <w:rPr>
            <w:noProof/>
            <w:webHidden/>
          </w:rPr>
          <w:t>6</w:t>
        </w:r>
        <w:r w:rsidR="009E0D15" w:rsidRPr="001D7AF4">
          <w:rPr>
            <w:noProof/>
            <w:webHidden/>
          </w:rPr>
          <w:fldChar w:fldCharType="end"/>
        </w:r>
      </w:hyperlink>
    </w:p>
    <w:p w:rsidR="00DF5A4E" w:rsidRPr="001D7AF4" w:rsidRDefault="00D01873">
      <w:pPr>
        <w:pStyle w:val="TOC2"/>
        <w:tabs>
          <w:tab w:val="right" w:leader="dot" w:pos="10416"/>
        </w:tabs>
        <w:rPr>
          <w:rFonts w:eastAsiaTheme="minorEastAsia" w:cstheme="minorBidi"/>
          <w:smallCaps w:val="0"/>
          <w:noProof/>
          <w:sz w:val="22"/>
          <w:szCs w:val="22"/>
        </w:rPr>
      </w:pPr>
      <w:hyperlink w:anchor="_Toc424289895" w:history="1">
        <w:r w:rsidR="00DF5A4E" w:rsidRPr="001D7AF4">
          <w:rPr>
            <w:rStyle w:val="Hyperlink"/>
            <w:rFonts w:eastAsiaTheme="majorEastAsia"/>
            <w:noProof/>
          </w:rPr>
          <w:t>La Herramienta de Diseño Automática</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895 \h </w:instrText>
        </w:r>
        <w:r w:rsidR="009E0D15" w:rsidRPr="001D7AF4">
          <w:rPr>
            <w:noProof/>
            <w:webHidden/>
          </w:rPr>
        </w:r>
        <w:r w:rsidR="009E0D15" w:rsidRPr="001D7AF4">
          <w:rPr>
            <w:noProof/>
            <w:webHidden/>
          </w:rPr>
          <w:fldChar w:fldCharType="separate"/>
        </w:r>
        <w:r w:rsidR="00DF5A4E" w:rsidRPr="001D7AF4">
          <w:rPr>
            <w:noProof/>
            <w:webHidden/>
          </w:rPr>
          <w:t>8</w:t>
        </w:r>
        <w:r w:rsidR="009E0D15" w:rsidRPr="001D7AF4">
          <w:rPr>
            <w:noProof/>
            <w:webHidden/>
          </w:rPr>
          <w:fldChar w:fldCharType="end"/>
        </w:r>
      </w:hyperlink>
    </w:p>
    <w:p w:rsidR="00DF5A4E" w:rsidRPr="001D7AF4" w:rsidRDefault="00D01873">
      <w:pPr>
        <w:pStyle w:val="TOC1"/>
        <w:tabs>
          <w:tab w:val="right" w:leader="dot" w:pos="10416"/>
        </w:tabs>
        <w:rPr>
          <w:rFonts w:eastAsiaTheme="minorEastAsia" w:cstheme="minorBidi"/>
          <w:b w:val="0"/>
          <w:bCs w:val="0"/>
          <w:caps w:val="0"/>
          <w:noProof/>
          <w:sz w:val="22"/>
          <w:szCs w:val="22"/>
        </w:rPr>
      </w:pPr>
      <w:hyperlink w:anchor="_Toc424289896" w:history="1">
        <w:r w:rsidR="00DF5A4E" w:rsidRPr="001D7AF4">
          <w:rPr>
            <w:rStyle w:val="Hyperlink"/>
            <w:rFonts w:eastAsiaTheme="majorEastAsia"/>
            <w:noProof/>
          </w:rPr>
          <w:t>Tanque de Entrada</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896 \h </w:instrText>
        </w:r>
        <w:r w:rsidR="009E0D15" w:rsidRPr="001D7AF4">
          <w:rPr>
            <w:noProof/>
            <w:webHidden/>
          </w:rPr>
        </w:r>
        <w:r w:rsidR="009E0D15" w:rsidRPr="001D7AF4">
          <w:rPr>
            <w:noProof/>
            <w:webHidden/>
          </w:rPr>
          <w:fldChar w:fldCharType="separate"/>
        </w:r>
        <w:r w:rsidR="00DF5A4E" w:rsidRPr="001D7AF4">
          <w:rPr>
            <w:noProof/>
            <w:webHidden/>
          </w:rPr>
          <w:t>10</w:t>
        </w:r>
        <w:r w:rsidR="009E0D15" w:rsidRPr="001D7AF4">
          <w:rPr>
            <w:noProof/>
            <w:webHidden/>
          </w:rPr>
          <w:fldChar w:fldCharType="end"/>
        </w:r>
      </w:hyperlink>
    </w:p>
    <w:p w:rsidR="00DF5A4E" w:rsidRPr="001D7AF4" w:rsidRDefault="00D01873">
      <w:pPr>
        <w:pStyle w:val="TOC2"/>
        <w:tabs>
          <w:tab w:val="right" w:leader="dot" w:pos="10416"/>
        </w:tabs>
        <w:rPr>
          <w:rFonts w:eastAsiaTheme="minorEastAsia" w:cstheme="minorBidi"/>
          <w:smallCaps w:val="0"/>
          <w:noProof/>
          <w:sz w:val="22"/>
          <w:szCs w:val="22"/>
        </w:rPr>
      </w:pPr>
      <w:hyperlink w:anchor="_Toc424289897" w:history="1">
        <w:r w:rsidR="00DF5A4E" w:rsidRPr="001D7AF4">
          <w:rPr>
            <w:rStyle w:val="Hyperlink"/>
            <w:rFonts w:eastAsiaTheme="majorEastAsia"/>
            <w:noProof/>
          </w:rPr>
          <w:t>Propósito y Descrip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897 \h </w:instrText>
        </w:r>
        <w:r w:rsidR="009E0D15" w:rsidRPr="001D7AF4">
          <w:rPr>
            <w:noProof/>
            <w:webHidden/>
          </w:rPr>
        </w:r>
        <w:r w:rsidR="009E0D15" w:rsidRPr="001D7AF4">
          <w:rPr>
            <w:noProof/>
            <w:webHidden/>
          </w:rPr>
          <w:fldChar w:fldCharType="separate"/>
        </w:r>
        <w:r w:rsidR="00DF5A4E" w:rsidRPr="001D7AF4">
          <w:rPr>
            <w:noProof/>
            <w:webHidden/>
          </w:rPr>
          <w:t>10</w:t>
        </w:r>
        <w:r w:rsidR="009E0D15" w:rsidRPr="001D7AF4">
          <w:rPr>
            <w:noProof/>
            <w:webHidden/>
          </w:rPr>
          <w:fldChar w:fldCharType="end"/>
        </w:r>
      </w:hyperlink>
    </w:p>
    <w:p w:rsidR="00DF5A4E" w:rsidRPr="001D7AF4" w:rsidRDefault="00D01873">
      <w:pPr>
        <w:pStyle w:val="TOC2"/>
        <w:tabs>
          <w:tab w:val="right" w:leader="dot" w:pos="10416"/>
        </w:tabs>
        <w:rPr>
          <w:rFonts w:eastAsiaTheme="minorEastAsia" w:cstheme="minorBidi"/>
          <w:smallCaps w:val="0"/>
          <w:noProof/>
          <w:sz w:val="22"/>
          <w:szCs w:val="22"/>
        </w:rPr>
      </w:pPr>
      <w:hyperlink w:anchor="_Toc424289898" w:history="1">
        <w:r w:rsidR="00DF5A4E" w:rsidRPr="001D7AF4">
          <w:rPr>
            <w:rStyle w:val="Hyperlink"/>
            <w:rFonts w:eastAsiaTheme="majorEastAsia"/>
            <w:noProof/>
          </w:rPr>
          <w:t>Medidor Lineal de Caudal (LFOM)</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898 \h </w:instrText>
        </w:r>
        <w:r w:rsidR="009E0D15" w:rsidRPr="001D7AF4">
          <w:rPr>
            <w:noProof/>
            <w:webHidden/>
          </w:rPr>
        </w:r>
        <w:r w:rsidR="009E0D15" w:rsidRPr="001D7AF4">
          <w:rPr>
            <w:noProof/>
            <w:webHidden/>
          </w:rPr>
          <w:fldChar w:fldCharType="separate"/>
        </w:r>
        <w:r w:rsidR="00DF5A4E" w:rsidRPr="001D7AF4">
          <w:rPr>
            <w:noProof/>
            <w:webHidden/>
          </w:rPr>
          <w:t>12</w:t>
        </w:r>
        <w:r w:rsidR="009E0D15" w:rsidRPr="001D7AF4">
          <w:rPr>
            <w:noProof/>
            <w:webHidden/>
          </w:rPr>
          <w:fldChar w:fldCharType="end"/>
        </w:r>
      </w:hyperlink>
    </w:p>
    <w:p w:rsidR="00DF5A4E" w:rsidRPr="001D7AF4" w:rsidRDefault="00D01873">
      <w:pPr>
        <w:pStyle w:val="TOC2"/>
        <w:tabs>
          <w:tab w:val="right" w:leader="dot" w:pos="10416"/>
        </w:tabs>
        <w:rPr>
          <w:rFonts w:eastAsiaTheme="minorEastAsia" w:cstheme="minorBidi"/>
          <w:smallCaps w:val="0"/>
          <w:noProof/>
          <w:sz w:val="22"/>
          <w:szCs w:val="22"/>
        </w:rPr>
      </w:pPr>
      <w:hyperlink w:anchor="_Toc424289899" w:history="1">
        <w:r w:rsidR="00DF5A4E" w:rsidRPr="001D7AF4">
          <w:rPr>
            <w:rStyle w:val="Hyperlink"/>
            <w:rFonts w:eastAsiaTheme="majorEastAsia"/>
            <w:noProof/>
          </w:rPr>
          <w:t>Dimensionamiento y Detalles de Construc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899 \h </w:instrText>
        </w:r>
        <w:r w:rsidR="009E0D15" w:rsidRPr="001D7AF4">
          <w:rPr>
            <w:noProof/>
            <w:webHidden/>
          </w:rPr>
        </w:r>
        <w:r w:rsidR="009E0D15" w:rsidRPr="001D7AF4">
          <w:rPr>
            <w:noProof/>
            <w:webHidden/>
          </w:rPr>
          <w:fldChar w:fldCharType="separate"/>
        </w:r>
        <w:r w:rsidR="00DF5A4E" w:rsidRPr="001D7AF4">
          <w:rPr>
            <w:noProof/>
            <w:webHidden/>
          </w:rPr>
          <w:t>14</w:t>
        </w:r>
        <w:r w:rsidR="009E0D15" w:rsidRPr="001D7AF4">
          <w:rPr>
            <w:noProof/>
            <w:webHidden/>
          </w:rPr>
          <w:fldChar w:fldCharType="end"/>
        </w:r>
      </w:hyperlink>
    </w:p>
    <w:p w:rsidR="00DF5A4E" w:rsidRPr="001D7AF4" w:rsidRDefault="00D01873">
      <w:pPr>
        <w:pStyle w:val="TOC1"/>
        <w:tabs>
          <w:tab w:val="right" w:leader="dot" w:pos="10416"/>
        </w:tabs>
        <w:rPr>
          <w:rFonts w:eastAsiaTheme="minorEastAsia" w:cstheme="minorBidi"/>
          <w:b w:val="0"/>
          <w:bCs w:val="0"/>
          <w:caps w:val="0"/>
          <w:noProof/>
          <w:sz w:val="22"/>
          <w:szCs w:val="22"/>
        </w:rPr>
      </w:pPr>
      <w:hyperlink w:anchor="_Toc424289900" w:history="1">
        <w:r w:rsidR="00DF5A4E" w:rsidRPr="001D7AF4">
          <w:rPr>
            <w:rStyle w:val="Hyperlink"/>
            <w:rFonts w:eastAsiaTheme="majorEastAsia"/>
            <w:noProof/>
          </w:rPr>
          <w:t>Dosificadores de los Químicos</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00 \h </w:instrText>
        </w:r>
        <w:r w:rsidR="009E0D15" w:rsidRPr="001D7AF4">
          <w:rPr>
            <w:noProof/>
            <w:webHidden/>
          </w:rPr>
        </w:r>
        <w:r w:rsidR="009E0D15" w:rsidRPr="001D7AF4">
          <w:rPr>
            <w:noProof/>
            <w:webHidden/>
          </w:rPr>
          <w:fldChar w:fldCharType="separate"/>
        </w:r>
        <w:r w:rsidR="00DF5A4E" w:rsidRPr="001D7AF4">
          <w:rPr>
            <w:noProof/>
            <w:webHidden/>
          </w:rPr>
          <w:t>15</w:t>
        </w:r>
        <w:r w:rsidR="009E0D15" w:rsidRPr="001D7AF4">
          <w:rPr>
            <w:noProof/>
            <w:webHidden/>
          </w:rPr>
          <w:fldChar w:fldCharType="end"/>
        </w:r>
      </w:hyperlink>
    </w:p>
    <w:p w:rsidR="00DF5A4E" w:rsidRPr="001D7AF4" w:rsidRDefault="00D01873">
      <w:pPr>
        <w:pStyle w:val="TOC2"/>
        <w:tabs>
          <w:tab w:val="right" w:leader="dot" w:pos="10416"/>
        </w:tabs>
        <w:rPr>
          <w:rFonts w:eastAsiaTheme="minorEastAsia" w:cstheme="minorBidi"/>
          <w:smallCaps w:val="0"/>
          <w:noProof/>
          <w:sz w:val="22"/>
          <w:szCs w:val="22"/>
        </w:rPr>
      </w:pPr>
      <w:hyperlink w:anchor="_Toc424289901" w:history="1">
        <w:r w:rsidR="00DF5A4E" w:rsidRPr="001D7AF4">
          <w:rPr>
            <w:rStyle w:val="Hyperlink"/>
            <w:rFonts w:eastAsiaTheme="majorEastAsia"/>
            <w:noProof/>
          </w:rPr>
          <w:t>Propósito y Descrip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01 \h </w:instrText>
        </w:r>
        <w:r w:rsidR="009E0D15" w:rsidRPr="001D7AF4">
          <w:rPr>
            <w:noProof/>
            <w:webHidden/>
          </w:rPr>
        </w:r>
        <w:r w:rsidR="009E0D15" w:rsidRPr="001D7AF4">
          <w:rPr>
            <w:noProof/>
            <w:webHidden/>
          </w:rPr>
          <w:fldChar w:fldCharType="separate"/>
        </w:r>
        <w:r w:rsidR="00DF5A4E" w:rsidRPr="001D7AF4">
          <w:rPr>
            <w:noProof/>
            <w:webHidden/>
          </w:rPr>
          <w:t>15</w:t>
        </w:r>
        <w:r w:rsidR="009E0D15" w:rsidRPr="001D7AF4">
          <w:rPr>
            <w:noProof/>
            <w:webHidden/>
          </w:rPr>
          <w:fldChar w:fldCharType="end"/>
        </w:r>
      </w:hyperlink>
    </w:p>
    <w:p w:rsidR="00DF5A4E" w:rsidRPr="001D7AF4" w:rsidRDefault="00D01873">
      <w:pPr>
        <w:pStyle w:val="TOC2"/>
        <w:tabs>
          <w:tab w:val="right" w:leader="dot" w:pos="10416"/>
        </w:tabs>
        <w:rPr>
          <w:rFonts w:eastAsiaTheme="minorEastAsia" w:cstheme="minorBidi"/>
          <w:smallCaps w:val="0"/>
          <w:noProof/>
          <w:sz w:val="22"/>
          <w:szCs w:val="22"/>
        </w:rPr>
      </w:pPr>
      <w:hyperlink w:anchor="_Toc424289902" w:history="1">
        <w:r w:rsidR="00DF5A4E" w:rsidRPr="001D7AF4">
          <w:rPr>
            <w:rStyle w:val="Hyperlink"/>
            <w:rFonts w:eastAsiaTheme="majorEastAsia"/>
            <w:noProof/>
            <w:shd w:val="clear" w:color="auto" w:fill="FFFFFF"/>
          </w:rPr>
          <w:t>Teoría del Diseño</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02 \h </w:instrText>
        </w:r>
        <w:r w:rsidR="009E0D15" w:rsidRPr="001D7AF4">
          <w:rPr>
            <w:noProof/>
            <w:webHidden/>
          </w:rPr>
        </w:r>
        <w:r w:rsidR="009E0D15" w:rsidRPr="001D7AF4">
          <w:rPr>
            <w:noProof/>
            <w:webHidden/>
          </w:rPr>
          <w:fldChar w:fldCharType="separate"/>
        </w:r>
        <w:r w:rsidR="00DF5A4E" w:rsidRPr="001D7AF4">
          <w:rPr>
            <w:noProof/>
            <w:webHidden/>
          </w:rPr>
          <w:t>18</w:t>
        </w:r>
        <w:r w:rsidR="009E0D15" w:rsidRPr="001D7AF4">
          <w:rPr>
            <w:noProof/>
            <w:webHidden/>
          </w:rPr>
          <w:fldChar w:fldCharType="end"/>
        </w:r>
      </w:hyperlink>
    </w:p>
    <w:p w:rsidR="00DF5A4E" w:rsidRPr="001D7AF4" w:rsidRDefault="00D01873">
      <w:pPr>
        <w:pStyle w:val="TOC2"/>
        <w:tabs>
          <w:tab w:val="right" w:leader="dot" w:pos="10416"/>
        </w:tabs>
        <w:rPr>
          <w:rFonts w:eastAsiaTheme="minorEastAsia" w:cstheme="minorBidi"/>
          <w:smallCaps w:val="0"/>
          <w:noProof/>
          <w:sz w:val="22"/>
          <w:szCs w:val="22"/>
        </w:rPr>
      </w:pPr>
      <w:hyperlink w:anchor="_Toc424289903" w:history="1">
        <w:r w:rsidR="00DF5A4E" w:rsidRPr="001D7AF4">
          <w:rPr>
            <w:rStyle w:val="Hyperlink"/>
            <w:rFonts w:eastAsiaTheme="majorEastAsia"/>
            <w:noProof/>
          </w:rPr>
          <w:t>Dimensionamiento y Detalles de Construc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03 \h </w:instrText>
        </w:r>
        <w:r w:rsidR="009E0D15" w:rsidRPr="001D7AF4">
          <w:rPr>
            <w:noProof/>
            <w:webHidden/>
          </w:rPr>
        </w:r>
        <w:r w:rsidR="009E0D15" w:rsidRPr="001D7AF4">
          <w:rPr>
            <w:noProof/>
            <w:webHidden/>
          </w:rPr>
          <w:fldChar w:fldCharType="separate"/>
        </w:r>
        <w:r w:rsidR="00DF5A4E" w:rsidRPr="001D7AF4">
          <w:rPr>
            <w:noProof/>
            <w:webHidden/>
          </w:rPr>
          <w:t>21</w:t>
        </w:r>
        <w:r w:rsidR="009E0D15" w:rsidRPr="001D7AF4">
          <w:rPr>
            <w:noProof/>
            <w:webHidden/>
          </w:rPr>
          <w:fldChar w:fldCharType="end"/>
        </w:r>
      </w:hyperlink>
    </w:p>
    <w:p w:rsidR="00DF5A4E" w:rsidRPr="001D7AF4" w:rsidRDefault="00D01873">
      <w:pPr>
        <w:pStyle w:val="TOC1"/>
        <w:tabs>
          <w:tab w:val="right" w:leader="dot" w:pos="10416"/>
        </w:tabs>
        <w:rPr>
          <w:rFonts w:eastAsiaTheme="minorEastAsia" w:cstheme="minorBidi"/>
          <w:b w:val="0"/>
          <w:bCs w:val="0"/>
          <w:caps w:val="0"/>
          <w:noProof/>
          <w:sz w:val="22"/>
          <w:szCs w:val="22"/>
        </w:rPr>
      </w:pPr>
      <w:hyperlink w:anchor="_Toc424289904" w:history="1">
        <w:r w:rsidR="00DF5A4E" w:rsidRPr="001D7AF4">
          <w:rPr>
            <w:rStyle w:val="Hyperlink"/>
            <w:rFonts w:eastAsiaTheme="majorEastAsia"/>
            <w:noProof/>
          </w:rPr>
          <w:t>Mezcla Rápida</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04 \h </w:instrText>
        </w:r>
        <w:r w:rsidR="009E0D15" w:rsidRPr="001D7AF4">
          <w:rPr>
            <w:noProof/>
            <w:webHidden/>
          </w:rPr>
        </w:r>
        <w:r w:rsidR="009E0D15" w:rsidRPr="001D7AF4">
          <w:rPr>
            <w:noProof/>
            <w:webHidden/>
          </w:rPr>
          <w:fldChar w:fldCharType="separate"/>
        </w:r>
        <w:r w:rsidR="00DF5A4E" w:rsidRPr="001D7AF4">
          <w:rPr>
            <w:noProof/>
            <w:webHidden/>
          </w:rPr>
          <w:t>22</w:t>
        </w:r>
        <w:r w:rsidR="009E0D15" w:rsidRPr="001D7AF4">
          <w:rPr>
            <w:noProof/>
            <w:webHidden/>
          </w:rPr>
          <w:fldChar w:fldCharType="end"/>
        </w:r>
      </w:hyperlink>
    </w:p>
    <w:p w:rsidR="00DF5A4E" w:rsidRPr="001D7AF4" w:rsidRDefault="00D01873">
      <w:pPr>
        <w:pStyle w:val="TOC2"/>
        <w:tabs>
          <w:tab w:val="right" w:leader="dot" w:pos="10416"/>
        </w:tabs>
        <w:rPr>
          <w:rFonts w:eastAsiaTheme="minorEastAsia" w:cstheme="minorBidi"/>
          <w:smallCaps w:val="0"/>
          <w:noProof/>
          <w:sz w:val="22"/>
          <w:szCs w:val="22"/>
        </w:rPr>
      </w:pPr>
      <w:hyperlink w:anchor="_Toc424289905" w:history="1">
        <w:r w:rsidR="00DF5A4E" w:rsidRPr="001D7AF4">
          <w:rPr>
            <w:rStyle w:val="Hyperlink"/>
            <w:rFonts w:eastAsiaTheme="majorEastAsia"/>
            <w:noProof/>
          </w:rPr>
          <w:t>Propósito y Descrip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05 \h </w:instrText>
        </w:r>
        <w:r w:rsidR="009E0D15" w:rsidRPr="001D7AF4">
          <w:rPr>
            <w:noProof/>
            <w:webHidden/>
          </w:rPr>
        </w:r>
        <w:r w:rsidR="009E0D15" w:rsidRPr="001D7AF4">
          <w:rPr>
            <w:noProof/>
            <w:webHidden/>
          </w:rPr>
          <w:fldChar w:fldCharType="separate"/>
        </w:r>
        <w:r w:rsidR="00DF5A4E" w:rsidRPr="001D7AF4">
          <w:rPr>
            <w:noProof/>
            <w:webHidden/>
          </w:rPr>
          <w:t>22</w:t>
        </w:r>
        <w:r w:rsidR="009E0D15" w:rsidRPr="001D7AF4">
          <w:rPr>
            <w:noProof/>
            <w:webHidden/>
          </w:rPr>
          <w:fldChar w:fldCharType="end"/>
        </w:r>
      </w:hyperlink>
    </w:p>
    <w:p w:rsidR="00DF5A4E" w:rsidRPr="001D7AF4" w:rsidRDefault="00D01873">
      <w:pPr>
        <w:pStyle w:val="TOC2"/>
        <w:tabs>
          <w:tab w:val="right" w:leader="dot" w:pos="10416"/>
        </w:tabs>
        <w:rPr>
          <w:rFonts w:eastAsiaTheme="minorEastAsia" w:cstheme="minorBidi"/>
          <w:smallCaps w:val="0"/>
          <w:noProof/>
          <w:sz w:val="22"/>
          <w:szCs w:val="22"/>
        </w:rPr>
      </w:pPr>
      <w:hyperlink w:anchor="_Toc424289906" w:history="1">
        <w:r w:rsidR="00DF5A4E" w:rsidRPr="001D7AF4">
          <w:rPr>
            <w:rStyle w:val="Hyperlink"/>
            <w:rFonts w:eastAsiaTheme="majorEastAsia"/>
            <w:noProof/>
          </w:rPr>
          <w:t>Teoría del Diseño</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06 \h </w:instrText>
        </w:r>
        <w:r w:rsidR="009E0D15" w:rsidRPr="001D7AF4">
          <w:rPr>
            <w:noProof/>
            <w:webHidden/>
          </w:rPr>
        </w:r>
        <w:r w:rsidR="009E0D15" w:rsidRPr="001D7AF4">
          <w:rPr>
            <w:noProof/>
            <w:webHidden/>
          </w:rPr>
          <w:fldChar w:fldCharType="separate"/>
        </w:r>
        <w:r w:rsidR="00DF5A4E" w:rsidRPr="001D7AF4">
          <w:rPr>
            <w:noProof/>
            <w:webHidden/>
          </w:rPr>
          <w:t>23</w:t>
        </w:r>
        <w:r w:rsidR="009E0D15" w:rsidRPr="001D7AF4">
          <w:rPr>
            <w:noProof/>
            <w:webHidden/>
          </w:rPr>
          <w:fldChar w:fldCharType="end"/>
        </w:r>
      </w:hyperlink>
    </w:p>
    <w:p w:rsidR="00DF5A4E" w:rsidRPr="001D7AF4" w:rsidRDefault="00D01873">
      <w:pPr>
        <w:pStyle w:val="TOC1"/>
        <w:tabs>
          <w:tab w:val="right" w:leader="dot" w:pos="10416"/>
        </w:tabs>
        <w:rPr>
          <w:rFonts w:eastAsiaTheme="minorEastAsia" w:cstheme="minorBidi"/>
          <w:b w:val="0"/>
          <w:bCs w:val="0"/>
          <w:caps w:val="0"/>
          <w:noProof/>
          <w:sz w:val="22"/>
          <w:szCs w:val="22"/>
        </w:rPr>
      </w:pPr>
      <w:hyperlink w:anchor="_Toc424289907" w:history="1">
        <w:r w:rsidR="00DF5A4E" w:rsidRPr="001D7AF4">
          <w:rPr>
            <w:rStyle w:val="Hyperlink"/>
            <w:rFonts w:eastAsiaTheme="majorEastAsia"/>
            <w:noProof/>
          </w:rPr>
          <w:t>Flocula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07 \h </w:instrText>
        </w:r>
        <w:r w:rsidR="009E0D15" w:rsidRPr="001D7AF4">
          <w:rPr>
            <w:noProof/>
            <w:webHidden/>
          </w:rPr>
        </w:r>
        <w:r w:rsidR="009E0D15" w:rsidRPr="001D7AF4">
          <w:rPr>
            <w:noProof/>
            <w:webHidden/>
          </w:rPr>
          <w:fldChar w:fldCharType="separate"/>
        </w:r>
        <w:r w:rsidR="00DF5A4E" w:rsidRPr="001D7AF4">
          <w:rPr>
            <w:noProof/>
            <w:webHidden/>
          </w:rPr>
          <w:t>25</w:t>
        </w:r>
        <w:r w:rsidR="009E0D15" w:rsidRPr="001D7AF4">
          <w:rPr>
            <w:noProof/>
            <w:webHidden/>
          </w:rPr>
          <w:fldChar w:fldCharType="end"/>
        </w:r>
      </w:hyperlink>
    </w:p>
    <w:p w:rsidR="00DF5A4E" w:rsidRPr="001D7AF4" w:rsidRDefault="00D01873">
      <w:pPr>
        <w:pStyle w:val="TOC2"/>
        <w:tabs>
          <w:tab w:val="right" w:leader="dot" w:pos="10416"/>
        </w:tabs>
        <w:rPr>
          <w:rFonts w:eastAsiaTheme="minorEastAsia" w:cstheme="minorBidi"/>
          <w:smallCaps w:val="0"/>
          <w:noProof/>
          <w:sz w:val="22"/>
          <w:szCs w:val="22"/>
        </w:rPr>
      </w:pPr>
      <w:hyperlink w:anchor="_Toc424289908" w:history="1">
        <w:r w:rsidR="00DF5A4E" w:rsidRPr="001D7AF4">
          <w:rPr>
            <w:rStyle w:val="Hyperlink"/>
            <w:rFonts w:eastAsiaTheme="majorEastAsia"/>
            <w:noProof/>
          </w:rPr>
          <w:t>Propósito y Descrip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08 \h </w:instrText>
        </w:r>
        <w:r w:rsidR="009E0D15" w:rsidRPr="001D7AF4">
          <w:rPr>
            <w:noProof/>
            <w:webHidden/>
          </w:rPr>
        </w:r>
        <w:r w:rsidR="009E0D15" w:rsidRPr="001D7AF4">
          <w:rPr>
            <w:noProof/>
            <w:webHidden/>
          </w:rPr>
          <w:fldChar w:fldCharType="separate"/>
        </w:r>
        <w:r w:rsidR="00DF5A4E" w:rsidRPr="001D7AF4">
          <w:rPr>
            <w:noProof/>
            <w:webHidden/>
          </w:rPr>
          <w:t>25</w:t>
        </w:r>
        <w:r w:rsidR="009E0D15" w:rsidRPr="001D7AF4">
          <w:rPr>
            <w:noProof/>
            <w:webHidden/>
          </w:rPr>
          <w:fldChar w:fldCharType="end"/>
        </w:r>
      </w:hyperlink>
    </w:p>
    <w:p w:rsidR="00DF5A4E" w:rsidRPr="001D7AF4" w:rsidRDefault="00D01873">
      <w:pPr>
        <w:pStyle w:val="TOC2"/>
        <w:tabs>
          <w:tab w:val="right" w:leader="dot" w:pos="10416"/>
        </w:tabs>
        <w:rPr>
          <w:rFonts w:eastAsiaTheme="minorEastAsia" w:cstheme="minorBidi"/>
          <w:smallCaps w:val="0"/>
          <w:noProof/>
          <w:sz w:val="22"/>
          <w:szCs w:val="22"/>
        </w:rPr>
      </w:pPr>
      <w:hyperlink w:anchor="_Toc424289909" w:history="1">
        <w:r w:rsidR="00DF5A4E" w:rsidRPr="001D7AF4">
          <w:rPr>
            <w:rStyle w:val="Hyperlink"/>
            <w:rFonts w:eastAsiaTheme="majorEastAsia"/>
            <w:noProof/>
          </w:rPr>
          <w:t>Teoría del Diseño</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09 \h </w:instrText>
        </w:r>
        <w:r w:rsidR="009E0D15" w:rsidRPr="001D7AF4">
          <w:rPr>
            <w:noProof/>
            <w:webHidden/>
          </w:rPr>
        </w:r>
        <w:r w:rsidR="009E0D15" w:rsidRPr="001D7AF4">
          <w:rPr>
            <w:noProof/>
            <w:webHidden/>
          </w:rPr>
          <w:fldChar w:fldCharType="separate"/>
        </w:r>
        <w:r w:rsidR="00DF5A4E" w:rsidRPr="001D7AF4">
          <w:rPr>
            <w:noProof/>
            <w:webHidden/>
          </w:rPr>
          <w:t>26</w:t>
        </w:r>
        <w:r w:rsidR="009E0D15" w:rsidRPr="001D7AF4">
          <w:rPr>
            <w:noProof/>
            <w:webHidden/>
          </w:rPr>
          <w:fldChar w:fldCharType="end"/>
        </w:r>
      </w:hyperlink>
    </w:p>
    <w:p w:rsidR="00DF5A4E" w:rsidRPr="001D7AF4" w:rsidRDefault="00D01873">
      <w:pPr>
        <w:pStyle w:val="TOC2"/>
        <w:tabs>
          <w:tab w:val="right" w:leader="dot" w:pos="10416"/>
        </w:tabs>
        <w:rPr>
          <w:rFonts w:eastAsiaTheme="minorEastAsia" w:cstheme="minorBidi"/>
          <w:smallCaps w:val="0"/>
          <w:noProof/>
          <w:sz w:val="22"/>
          <w:szCs w:val="22"/>
        </w:rPr>
      </w:pPr>
      <w:hyperlink w:anchor="_Toc424289910" w:history="1">
        <w:r w:rsidR="00DF5A4E" w:rsidRPr="001D7AF4">
          <w:rPr>
            <w:rStyle w:val="Hyperlink"/>
            <w:rFonts w:eastAsiaTheme="majorEastAsia"/>
            <w:noProof/>
          </w:rPr>
          <w:t>Dimensionamiento y Detalles de Construc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10 \h </w:instrText>
        </w:r>
        <w:r w:rsidR="009E0D15" w:rsidRPr="001D7AF4">
          <w:rPr>
            <w:noProof/>
            <w:webHidden/>
          </w:rPr>
        </w:r>
        <w:r w:rsidR="009E0D15" w:rsidRPr="001D7AF4">
          <w:rPr>
            <w:noProof/>
            <w:webHidden/>
          </w:rPr>
          <w:fldChar w:fldCharType="separate"/>
        </w:r>
        <w:r w:rsidR="00DF5A4E" w:rsidRPr="001D7AF4">
          <w:rPr>
            <w:noProof/>
            <w:webHidden/>
          </w:rPr>
          <w:t>29</w:t>
        </w:r>
        <w:r w:rsidR="009E0D15" w:rsidRPr="001D7AF4">
          <w:rPr>
            <w:noProof/>
            <w:webHidden/>
          </w:rPr>
          <w:fldChar w:fldCharType="end"/>
        </w:r>
      </w:hyperlink>
    </w:p>
    <w:p w:rsidR="00DF5A4E" w:rsidRPr="001D7AF4" w:rsidRDefault="00D01873">
      <w:pPr>
        <w:pStyle w:val="TOC1"/>
        <w:tabs>
          <w:tab w:val="right" w:leader="dot" w:pos="10416"/>
        </w:tabs>
        <w:rPr>
          <w:rFonts w:eastAsiaTheme="minorEastAsia" w:cstheme="minorBidi"/>
          <w:b w:val="0"/>
          <w:bCs w:val="0"/>
          <w:caps w:val="0"/>
          <w:noProof/>
          <w:sz w:val="22"/>
          <w:szCs w:val="22"/>
        </w:rPr>
      </w:pPr>
      <w:hyperlink w:anchor="_Toc424289911" w:history="1">
        <w:r w:rsidR="00DF5A4E" w:rsidRPr="001D7AF4">
          <w:rPr>
            <w:rStyle w:val="Hyperlink"/>
            <w:rFonts w:eastAsiaTheme="majorEastAsia"/>
            <w:noProof/>
          </w:rPr>
          <w:t>Sedimenta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11 \h </w:instrText>
        </w:r>
        <w:r w:rsidR="009E0D15" w:rsidRPr="001D7AF4">
          <w:rPr>
            <w:noProof/>
            <w:webHidden/>
          </w:rPr>
        </w:r>
        <w:r w:rsidR="009E0D15" w:rsidRPr="001D7AF4">
          <w:rPr>
            <w:noProof/>
            <w:webHidden/>
          </w:rPr>
          <w:fldChar w:fldCharType="separate"/>
        </w:r>
        <w:r w:rsidR="00DF5A4E" w:rsidRPr="001D7AF4">
          <w:rPr>
            <w:noProof/>
            <w:webHidden/>
          </w:rPr>
          <w:t>30</w:t>
        </w:r>
        <w:r w:rsidR="009E0D15" w:rsidRPr="001D7AF4">
          <w:rPr>
            <w:noProof/>
            <w:webHidden/>
          </w:rPr>
          <w:fldChar w:fldCharType="end"/>
        </w:r>
      </w:hyperlink>
    </w:p>
    <w:p w:rsidR="00DF5A4E" w:rsidRPr="001D7AF4" w:rsidRDefault="00D01873">
      <w:pPr>
        <w:pStyle w:val="TOC2"/>
        <w:tabs>
          <w:tab w:val="right" w:leader="dot" w:pos="10416"/>
        </w:tabs>
        <w:rPr>
          <w:rFonts w:eastAsiaTheme="minorEastAsia" w:cstheme="minorBidi"/>
          <w:smallCaps w:val="0"/>
          <w:noProof/>
          <w:sz w:val="22"/>
          <w:szCs w:val="22"/>
        </w:rPr>
      </w:pPr>
      <w:hyperlink w:anchor="_Toc424289912" w:history="1">
        <w:r w:rsidR="00DF5A4E" w:rsidRPr="001D7AF4">
          <w:rPr>
            <w:rStyle w:val="Hyperlink"/>
            <w:rFonts w:eastAsiaTheme="majorEastAsia"/>
            <w:noProof/>
          </w:rPr>
          <w:t>Propósito y Descrip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12 \h </w:instrText>
        </w:r>
        <w:r w:rsidR="009E0D15" w:rsidRPr="001D7AF4">
          <w:rPr>
            <w:noProof/>
            <w:webHidden/>
          </w:rPr>
        </w:r>
        <w:r w:rsidR="009E0D15" w:rsidRPr="001D7AF4">
          <w:rPr>
            <w:noProof/>
            <w:webHidden/>
          </w:rPr>
          <w:fldChar w:fldCharType="separate"/>
        </w:r>
        <w:r w:rsidR="00DF5A4E" w:rsidRPr="001D7AF4">
          <w:rPr>
            <w:noProof/>
            <w:webHidden/>
          </w:rPr>
          <w:t>30</w:t>
        </w:r>
        <w:r w:rsidR="009E0D15" w:rsidRPr="001D7AF4">
          <w:rPr>
            <w:noProof/>
            <w:webHidden/>
          </w:rPr>
          <w:fldChar w:fldCharType="end"/>
        </w:r>
      </w:hyperlink>
    </w:p>
    <w:p w:rsidR="00DF5A4E" w:rsidRPr="001D7AF4" w:rsidRDefault="00D01873">
      <w:pPr>
        <w:pStyle w:val="TOC2"/>
        <w:tabs>
          <w:tab w:val="right" w:leader="dot" w:pos="10416"/>
        </w:tabs>
        <w:rPr>
          <w:rFonts w:eastAsiaTheme="minorEastAsia" w:cstheme="minorBidi"/>
          <w:smallCaps w:val="0"/>
          <w:noProof/>
          <w:sz w:val="22"/>
          <w:szCs w:val="22"/>
        </w:rPr>
      </w:pPr>
      <w:hyperlink w:anchor="_Toc424289913" w:history="1">
        <w:r w:rsidR="00DF5A4E" w:rsidRPr="001D7AF4">
          <w:rPr>
            <w:rStyle w:val="Hyperlink"/>
            <w:rFonts w:eastAsiaTheme="majorEastAsia"/>
            <w:noProof/>
          </w:rPr>
          <w:t>El Manto de Lodos</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13 \h </w:instrText>
        </w:r>
        <w:r w:rsidR="009E0D15" w:rsidRPr="001D7AF4">
          <w:rPr>
            <w:noProof/>
            <w:webHidden/>
          </w:rPr>
        </w:r>
        <w:r w:rsidR="009E0D15" w:rsidRPr="001D7AF4">
          <w:rPr>
            <w:noProof/>
            <w:webHidden/>
          </w:rPr>
          <w:fldChar w:fldCharType="separate"/>
        </w:r>
        <w:r w:rsidR="00DF5A4E" w:rsidRPr="001D7AF4">
          <w:rPr>
            <w:noProof/>
            <w:webHidden/>
          </w:rPr>
          <w:t>30</w:t>
        </w:r>
        <w:r w:rsidR="009E0D15" w:rsidRPr="001D7AF4">
          <w:rPr>
            <w:noProof/>
            <w:webHidden/>
          </w:rPr>
          <w:fldChar w:fldCharType="end"/>
        </w:r>
      </w:hyperlink>
    </w:p>
    <w:p w:rsidR="00DF5A4E" w:rsidRPr="001D7AF4" w:rsidRDefault="00D01873">
      <w:pPr>
        <w:pStyle w:val="TOC2"/>
        <w:tabs>
          <w:tab w:val="right" w:leader="dot" w:pos="10416"/>
        </w:tabs>
        <w:rPr>
          <w:rFonts w:eastAsiaTheme="minorEastAsia" w:cstheme="minorBidi"/>
          <w:smallCaps w:val="0"/>
          <w:noProof/>
          <w:sz w:val="22"/>
          <w:szCs w:val="22"/>
        </w:rPr>
      </w:pPr>
      <w:hyperlink w:anchor="_Toc424289914" w:history="1">
        <w:r w:rsidR="00DF5A4E" w:rsidRPr="001D7AF4">
          <w:rPr>
            <w:rStyle w:val="Hyperlink"/>
            <w:rFonts w:eastAsiaTheme="majorEastAsia"/>
            <w:noProof/>
          </w:rPr>
          <w:t>Recorrido del Agua</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14 \h </w:instrText>
        </w:r>
        <w:r w:rsidR="009E0D15" w:rsidRPr="001D7AF4">
          <w:rPr>
            <w:noProof/>
            <w:webHidden/>
          </w:rPr>
        </w:r>
        <w:r w:rsidR="009E0D15" w:rsidRPr="001D7AF4">
          <w:rPr>
            <w:noProof/>
            <w:webHidden/>
          </w:rPr>
          <w:fldChar w:fldCharType="separate"/>
        </w:r>
        <w:r w:rsidR="00DF5A4E" w:rsidRPr="001D7AF4">
          <w:rPr>
            <w:noProof/>
            <w:webHidden/>
          </w:rPr>
          <w:t>31</w:t>
        </w:r>
        <w:r w:rsidR="009E0D15" w:rsidRPr="001D7AF4">
          <w:rPr>
            <w:noProof/>
            <w:webHidden/>
          </w:rPr>
          <w:fldChar w:fldCharType="end"/>
        </w:r>
      </w:hyperlink>
    </w:p>
    <w:p w:rsidR="00DF5A4E" w:rsidRPr="001D7AF4" w:rsidRDefault="00D01873">
      <w:pPr>
        <w:pStyle w:val="TOC2"/>
        <w:tabs>
          <w:tab w:val="right" w:leader="dot" w:pos="10416"/>
        </w:tabs>
        <w:rPr>
          <w:rFonts w:eastAsiaTheme="minorEastAsia" w:cstheme="minorBidi"/>
          <w:smallCaps w:val="0"/>
          <w:noProof/>
          <w:sz w:val="22"/>
          <w:szCs w:val="22"/>
        </w:rPr>
      </w:pPr>
      <w:hyperlink w:anchor="_Toc424289915" w:history="1">
        <w:r w:rsidR="00DF5A4E" w:rsidRPr="001D7AF4">
          <w:rPr>
            <w:rStyle w:val="Hyperlink"/>
            <w:rFonts w:eastAsiaTheme="majorEastAsia"/>
            <w:noProof/>
          </w:rPr>
          <w:t>Canales del tanque de sedimenta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15 \h </w:instrText>
        </w:r>
        <w:r w:rsidR="009E0D15" w:rsidRPr="001D7AF4">
          <w:rPr>
            <w:noProof/>
            <w:webHidden/>
          </w:rPr>
        </w:r>
        <w:r w:rsidR="009E0D15" w:rsidRPr="001D7AF4">
          <w:rPr>
            <w:noProof/>
            <w:webHidden/>
          </w:rPr>
          <w:fldChar w:fldCharType="separate"/>
        </w:r>
        <w:r w:rsidR="00DF5A4E" w:rsidRPr="001D7AF4">
          <w:rPr>
            <w:noProof/>
            <w:webHidden/>
          </w:rPr>
          <w:t>33</w:t>
        </w:r>
        <w:r w:rsidR="009E0D15" w:rsidRPr="001D7AF4">
          <w:rPr>
            <w:noProof/>
            <w:webHidden/>
          </w:rPr>
          <w:fldChar w:fldCharType="end"/>
        </w:r>
      </w:hyperlink>
    </w:p>
    <w:p w:rsidR="00DF5A4E" w:rsidRPr="001D7AF4" w:rsidRDefault="00D01873">
      <w:pPr>
        <w:pStyle w:val="TOC2"/>
        <w:tabs>
          <w:tab w:val="right" w:leader="dot" w:pos="10416"/>
        </w:tabs>
        <w:rPr>
          <w:rFonts w:eastAsiaTheme="minorEastAsia" w:cstheme="minorBidi"/>
          <w:smallCaps w:val="0"/>
          <w:noProof/>
          <w:sz w:val="22"/>
          <w:szCs w:val="22"/>
        </w:rPr>
      </w:pPr>
      <w:hyperlink w:anchor="_Toc424289916" w:history="1">
        <w:r w:rsidR="00DF5A4E" w:rsidRPr="001D7AF4">
          <w:rPr>
            <w:rStyle w:val="Hyperlink"/>
            <w:rFonts w:eastAsiaTheme="majorEastAsia"/>
            <w:noProof/>
          </w:rPr>
          <w:t>Tubos distribuidores</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16 \h </w:instrText>
        </w:r>
        <w:r w:rsidR="009E0D15" w:rsidRPr="001D7AF4">
          <w:rPr>
            <w:noProof/>
            <w:webHidden/>
          </w:rPr>
        </w:r>
        <w:r w:rsidR="009E0D15" w:rsidRPr="001D7AF4">
          <w:rPr>
            <w:noProof/>
            <w:webHidden/>
          </w:rPr>
          <w:fldChar w:fldCharType="separate"/>
        </w:r>
        <w:r w:rsidR="00DF5A4E" w:rsidRPr="001D7AF4">
          <w:rPr>
            <w:noProof/>
            <w:webHidden/>
          </w:rPr>
          <w:t>35</w:t>
        </w:r>
        <w:r w:rsidR="009E0D15" w:rsidRPr="001D7AF4">
          <w:rPr>
            <w:noProof/>
            <w:webHidden/>
          </w:rPr>
          <w:fldChar w:fldCharType="end"/>
        </w:r>
      </w:hyperlink>
    </w:p>
    <w:p w:rsidR="00DF5A4E" w:rsidRPr="001D7AF4" w:rsidRDefault="00D01873">
      <w:pPr>
        <w:pStyle w:val="TOC2"/>
        <w:tabs>
          <w:tab w:val="right" w:leader="dot" w:pos="10416"/>
        </w:tabs>
        <w:rPr>
          <w:rFonts w:eastAsiaTheme="minorEastAsia" w:cstheme="minorBidi"/>
          <w:smallCaps w:val="0"/>
          <w:noProof/>
          <w:sz w:val="22"/>
          <w:szCs w:val="22"/>
        </w:rPr>
      </w:pPr>
      <w:hyperlink w:anchor="_Toc424289917" w:history="1">
        <w:r w:rsidR="00DF5A4E" w:rsidRPr="001D7AF4">
          <w:rPr>
            <w:rStyle w:val="Hyperlink"/>
            <w:rFonts w:eastAsiaTheme="majorEastAsia"/>
            <w:noProof/>
          </w:rPr>
          <w:t>Válvulas de drenaje</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17 \h </w:instrText>
        </w:r>
        <w:r w:rsidR="009E0D15" w:rsidRPr="001D7AF4">
          <w:rPr>
            <w:noProof/>
            <w:webHidden/>
          </w:rPr>
        </w:r>
        <w:r w:rsidR="009E0D15" w:rsidRPr="001D7AF4">
          <w:rPr>
            <w:noProof/>
            <w:webHidden/>
          </w:rPr>
          <w:fldChar w:fldCharType="separate"/>
        </w:r>
        <w:r w:rsidR="00DF5A4E" w:rsidRPr="001D7AF4">
          <w:rPr>
            <w:noProof/>
            <w:webHidden/>
          </w:rPr>
          <w:t>37</w:t>
        </w:r>
        <w:r w:rsidR="009E0D15" w:rsidRPr="001D7AF4">
          <w:rPr>
            <w:noProof/>
            <w:webHidden/>
          </w:rPr>
          <w:fldChar w:fldCharType="end"/>
        </w:r>
      </w:hyperlink>
    </w:p>
    <w:p w:rsidR="00DF5A4E" w:rsidRPr="001D7AF4" w:rsidRDefault="00D01873">
      <w:pPr>
        <w:pStyle w:val="TOC2"/>
        <w:tabs>
          <w:tab w:val="right" w:leader="dot" w:pos="10416"/>
        </w:tabs>
        <w:rPr>
          <w:rFonts w:eastAsiaTheme="minorEastAsia" w:cstheme="minorBidi"/>
          <w:smallCaps w:val="0"/>
          <w:noProof/>
          <w:sz w:val="22"/>
          <w:szCs w:val="22"/>
        </w:rPr>
      </w:pPr>
      <w:hyperlink w:anchor="_Toc424289918" w:history="1">
        <w:r w:rsidR="00DF5A4E" w:rsidRPr="001D7AF4">
          <w:rPr>
            <w:rStyle w:val="Hyperlink"/>
            <w:rFonts w:eastAsiaTheme="majorEastAsia"/>
            <w:noProof/>
          </w:rPr>
          <w:t>Placas de sedimenta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18 \h </w:instrText>
        </w:r>
        <w:r w:rsidR="009E0D15" w:rsidRPr="001D7AF4">
          <w:rPr>
            <w:noProof/>
            <w:webHidden/>
          </w:rPr>
        </w:r>
        <w:r w:rsidR="009E0D15" w:rsidRPr="001D7AF4">
          <w:rPr>
            <w:noProof/>
            <w:webHidden/>
          </w:rPr>
          <w:fldChar w:fldCharType="separate"/>
        </w:r>
        <w:r w:rsidR="00DF5A4E" w:rsidRPr="001D7AF4">
          <w:rPr>
            <w:noProof/>
            <w:webHidden/>
          </w:rPr>
          <w:t>37</w:t>
        </w:r>
        <w:r w:rsidR="009E0D15" w:rsidRPr="001D7AF4">
          <w:rPr>
            <w:noProof/>
            <w:webHidden/>
          </w:rPr>
          <w:fldChar w:fldCharType="end"/>
        </w:r>
      </w:hyperlink>
    </w:p>
    <w:p w:rsidR="00DF5A4E" w:rsidRPr="001D7AF4" w:rsidRDefault="00D01873">
      <w:pPr>
        <w:pStyle w:val="TOC2"/>
        <w:tabs>
          <w:tab w:val="right" w:leader="dot" w:pos="10416"/>
        </w:tabs>
        <w:rPr>
          <w:rFonts w:eastAsiaTheme="minorEastAsia" w:cstheme="minorBidi"/>
          <w:smallCaps w:val="0"/>
          <w:noProof/>
          <w:sz w:val="22"/>
          <w:szCs w:val="22"/>
        </w:rPr>
      </w:pPr>
      <w:hyperlink w:anchor="_Toc424289919" w:history="1">
        <w:r w:rsidR="00DF5A4E" w:rsidRPr="001D7AF4">
          <w:rPr>
            <w:rStyle w:val="Hyperlink"/>
            <w:rFonts w:eastAsiaTheme="majorEastAsia"/>
            <w:noProof/>
          </w:rPr>
          <w:t>Tubos recolectores</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19 \h </w:instrText>
        </w:r>
        <w:r w:rsidR="009E0D15" w:rsidRPr="001D7AF4">
          <w:rPr>
            <w:noProof/>
            <w:webHidden/>
          </w:rPr>
        </w:r>
        <w:r w:rsidR="009E0D15" w:rsidRPr="001D7AF4">
          <w:rPr>
            <w:noProof/>
            <w:webHidden/>
          </w:rPr>
          <w:fldChar w:fldCharType="separate"/>
        </w:r>
        <w:r w:rsidR="00DF5A4E" w:rsidRPr="001D7AF4">
          <w:rPr>
            <w:noProof/>
            <w:webHidden/>
          </w:rPr>
          <w:t>38</w:t>
        </w:r>
        <w:r w:rsidR="009E0D15" w:rsidRPr="001D7AF4">
          <w:rPr>
            <w:noProof/>
            <w:webHidden/>
          </w:rPr>
          <w:fldChar w:fldCharType="end"/>
        </w:r>
      </w:hyperlink>
    </w:p>
    <w:p w:rsidR="00DF5A4E" w:rsidRPr="001D7AF4" w:rsidRDefault="00D01873">
      <w:pPr>
        <w:pStyle w:val="TOC2"/>
        <w:tabs>
          <w:tab w:val="right" w:leader="dot" w:pos="10416"/>
        </w:tabs>
        <w:rPr>
          <w:rFonts w:eastAsiaTheme="minorEastAsia" w:cstheme="minorBidi"/>
          <w:smallCaps w:val="0"/>
          <w:noProof/>
          <w:sz w:val="22"/>
          <w:szCs w:val="22"/>
        </w:rPr>
      </w:pPr>
      <w:hyperlink w:anchor="_Toc424289920" w:history="1">
        <w:r w:rsidR="00DF5A4E" w:rsidRPr="001D7AF4">
          <w:rPr>
            <w:rStyle w:val="Hyperlink"/>
            <w:rFonts w:eastAsiaTheme="majorEastAsia"/>
            <w:noProof/>
          </w:rPr>
          <w:t>Teoría del Diseño</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20 \h </w:instrText>
        </w:r>
        <w:r w:rsidR="009E0D15" w:rsidRPr="001D7AF4">
          <w:rPr>
            <w:noProof/>
            <w:webHidden/>
          </w:rPr>
        </w:r>
        <w:r w:rsidR="009E0D15" w:rsidRPr="001D7AF4">
          <w:rPr>
            <w:noProof/>
            <w:webHidden/>
          </w:rPr>
          <w:fldChar w:fldCharType="separate"/>
        </w:r>
        <w:r w:rsidR="00DF5A4E" w:rsidRPr="001D7AF4">
          <w:rPr>
            <w:noProof/>
            <w:webHidden/>
          </w:rPr>
          <w:t>39</w:t>
        </w:r>
        <w:r w:rsidR="009E0D15" w:rsidRPr="001D7AF4">
          <w:rPr>
            <w:noProof/>
            <w:webHidden/>
          </w:rPr>
          <w:fldChar w:fldCharType="end"/>
        </w:r>
      </w:hyperlink>
    </w:p>
    <w:p w:rsidR="00DF5A4E" w:rsidRPr="001D7AF4" w:rsidRDefault="00D01873">
      <w:pPr>
        <w:pStyle w:val="TOC2"/>
        <w:tabs>
          <w:tab w:val="right" w:leader="dot" w:pos="10416"/>
        </w:tabs>
        <w:rPr>
          <w:rFonts w:eastAsiaTheme="minorEastAsia" w:cstheme="minorBidi"/>
          <w:smallCaps w:val="0"/>
          <w:noProof/>
          <w:sz w:val="22"/>
          <w:szCs w:val="22"/>
        </w:rPr>
      </w:pPr>
      <w:hyperlink w:anchor="_Toc424289921" w:history="1">
        <w:r w:rsidR="00DF5A4E" w:rsidRPr="001D7AF4">
          <w:rPr>
            <w:rStyle w:val="Hyperlink"/>
            <w:rFonts w:eastAsiaTheme="majorEastAsia"/>
            <w:noProof/>
          </w:rPr>
          <w:t>Dimensionamiento y Detalles de Construc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21 \h </w:instrText>
        </w:r>
        <w:r w:rsidR="009E0D15" w:rsidRPr="001D7AF4">
          <w:rPr>
            <w:noProof/>
            <w:webHidden/>
          </w:rPr>
        </w:r>
        <w:r w:rsidR="009E0D15" w:rsidRPr="001D7AF4">
          <w:rPr>
            <w:noProof/>
            <w:webHidden/>
          </w:rPr>
          <w:fldChar w:fldCharType="separate"/>
        </w:r>
        <w:r w:rsidR="00DF5A4E" w:rsidRPr="001D7AF4">
          <w:rPr>
            <w:noProof/>
            <w:webHidden/>
          </w:rPr>
          <w:t>43</w:t>
        </w:r>
        <w:r w:rsidR="009E0D15" w:rsidRPr="001D7AF4">
          <w:rPr>
            <w:noProof/>
            <w:webHidden/>
          </w:rPr>
          <w:fldChar w:fldCharType="end"/>
        </w:r>
      </w:hyperlink>
    </w:p>
    <w:p w:rsidR="00DF5A4E" w:rsidRPr="001D7AF4" w:rsidRDefault="00D01873">
      <w:pPr>
        <w:pStyle w:val="TOC1"/>
        <w:tabs>
          <w:tab w:val="right" w:leader="dot" w:pos="10416"/>
        </w:tabs>
        <w:rPr>
          <w:rFonts w:eastAsiaTheme="minorEastAsia" w:cstheme="minorBidi"/>
          <w:b w:val="0"/>
          <w:bCs w:val="0"/>
          <w:caps w:val="0"/>
          <w:noProof/>
          <w:sz w:val="22"/>
          <w:szCs w:val="22"/>
        </w:rPr>
      </w:pPr>
      <w:hyperlink w:anchor="_Toc424289922" w:history="1">
        <w:r w:rsidR="00DF5A4E" w:rsidRPr="001D7AF4">
          <w:rPr>
            <w:rStyle w:val="Hyperlink"/>
            <w:rFonts w:eastAsiaTheme="majorEastAsia"/>
            <w:noProof/>
          </w:rPr>
          <w:t>Filtro Rápido de Arena en Múltiples Capas Abierto: FRAMCA</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22 \h </w:instrText>
        </w:r>
        <w:r w:rsidR="009E0D15" w:rsidRPr="001D7AF4">
          <w:rPr>
            <w:noProof/>
            <w:webHidden/>
          </w:rPr>
        </w:r>
        <w:r w:rsidR="009E0D15" w:rsidRPr="001D7AF4">
          <w:rPr>
            <w:noProof/>
            <w:webHidden/>
          </w:rPr>
          <w:fldChar w:fldCharType="separate"/>
        </w:r>
        <w:r w:rsidR="00DF5A4E" w:rsidRPr="001D7AF4">
          <w:rPr>
            <w:noProof/>
            <w:webHidden/>
          </w:rPr>
          <w:t>47</w:t>
        </w:r>
        <w:r w:rsidR="009E0D15" w:rsidRPr="001D7AF4">
          <w:rPr>
            <w:noProof/>
            <w:webHidden/>
          </w:rPr>
          <w:fldChar w:fldCharType="end"/>
        </w:r>
      </w:hyperlink>
    </w:p>
    <w:p w:rsidR="00DF5A4E" w:rsidRPr="001D7AF4" w:rsidRDefault="00D01873">
      <w:pPr>
        <w:pStyle w:val="TOC2"/>
        <w:tabs>
          <w:tab w:val="right" w:leader="dot" w:pos="10416"/>
        </w:tabs>
        <w:rPr>
          <w:rFonts w:eastAsiaTheme="minorEastAsia" w:cstheme="minorBidi"/>
          <w:smallCaps w:val="0"/>
          <w:noProof/>
          <w:sz w:val="22"/>
          <w:szCs w:val="22"/>
        </w:rPr>
      </w:pPr>
      <w:hyperlink w:anchor="_Toc424289923" w:history="1">
        <w:r w:rsidR="00DF5A4E" w:rsidRPr="001D7AF4">
          <w:rPr>
            <w:rStyle w:val="Hyperlink"/>
            <w:rFonts w:eastAsiaTheme="majorEastAsia"/>
            <w:noProof/>
          </w:rPr>
          <w:t>Propósito y Descrip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23 \h </w:instrText>
        </w:r>
        <w:r w:rsidR="009E0D15" w:rsidRPr="001D7AF4">
          <w:rPr>
            <w:noProof/>
            <w:webHidden/>
          </w:rPr>
        </w:r>
        <w:r w:rsidR="009E0D15" w:rsidRPr="001D7AF4">
          <w:rPr>
            <w:noProof/>
            <w:webHidden/>
          </w:rPr>
          <w:fldChar w:fldCharType="separate"/>
        </w:r>
        <w:r w:rsidR="00DF5A4E" w:rsidRPr="001D7AF4">
          <w:rPr>
            <w:noProof/>
            <w:webHidden/>
          </w:rPr>
          <w:t>47</w:t>
        </w:r>
        <w:r w:rsidR="009E0D15" w:rsidRPr="001D7AF4">
          <w:rPr>
            <w:noProof/>
            <w:webHidden/>
          </w:rPr>
          <w:fldChar w:fldCharType="end"/>
        </w:r>
      </w:hyperlink>
    </w:p>
    <w:p w:rsidR="00DF5A4E" w:rsidRPr="001D7AF4" w:rsidRDefault="00D01873">
      <w:pPr>
        <w:pStyle w:val="TOC2"/>
        <w:tabs>
          <w:tab w:val="right" w:leader="dot" w:pos="10416"/>
        </w:tabs>
        <w:rPr>
          <w:rFonts w:eastAsiaTheme="minorEastAsia" w:cstheme="minorBidi"/>
          <w:smallCaps w:val="0"/>
          <w:noProof/>
          <w:sz w:val="22"/>
          <w:szCs w:val="22"/>
        </w:rPr>
      </w:pPr>
      <w:hyperlink w:anchor="_Toc424289924" w:history="1">
        <w:r w:rsidR="00DF5A4E" w:rsidRPr="001D7AF4">
          <w:rPr>
            <w:rStyle w:val="Hyperlink"/>
            <w:rFonts w:eastAsiaTheme="majorEastAsia"/>
            <w:noProof/>
          </w:rPr>
          <w:t>Teoría del Diseño</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24 \h </w:instrText>
        </w:r>
        <w:r w:rsidR="009E0D15" w:rsidRPr="001D7AF4">
          <w:rPr>
            <w:noProof/>
            <w:webHidden/>
          </w:rPr>
        </w:r>
        <w:r w:rsidR="009E0D15" w:rsidRPr="001D7AF4">
          <w:rPr>
            <w:noProof/>
            <w:webHidden/>
          </w:rPr>
          <w:fldChar w:fldCharType="separate"/>
        </w:r>
        <w:r w:rsidR="00DF5A4E" w:rsidRPr="001D7AF4">
          <w:rPr>
            <w:noProof/>
            <w:webHidden/>
          </w:rPr>
          <w:t>51</w:t>
        </w:r>
        <w:r w:rsidR="009E0D15" w:rsidRPr="001D7AF4">
          <w:rPr>
            <w:noProof/>
            <w:webHidden/>
          </w:rPr>
          <w:fldChar w:fldCharType="end"/>
        </w:r>
      </w:hyperlink>
    </w:p>
    <w:p w:rsidR="00DF5A4E" w:rsidRPr="001D7AF4" w:rsidRDefault="00D01873">
      <w:pPr>
        <w:pStyle w:val="TOC2"/>
        <w:tabs>
          <w:tab w:val="right" w:leader="dot" w:pos="10416"/>
        </w:tabs>
        <w:rPr>
          <w:rFonts w:eastAsiaTheme="minorEastAsia" w:cstheme="minorBidi"/>
          <w:smallCaps w:val="0"/>
          <w:noProof/>
          <w:sz w:val="22"/>
          <w:szCs w:val="22"/>
        </w:rPr>
      </w:pPr>
      <w:hyperlink w:anchor="_Toc424289925" w:history="1">
        <w:r w:rsidR="00DF5A4E" w:rsidRPr="001D7AF4">
          <w:rPr>
            <w:rStyle w:val="Hyperlink"/>
            <w:rFonts w:eastAsiaTheme="majorEastAsia"/>
            <w:noProof/>
          </w:rPr>
          <w:t>Dimensionamiento y Detalles de Construc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25 \h </w:instrText>
        </w:r>
        <w:r w:rsidR="009E0D15" w:rsidRPr="001D7AF4">
          <w:rPr>
            <w:noProof/>
            <w:webHidden/>
          </w:rPr>
        </w:r>
        <w:r w:rsidR="009E0D15" w:rsidRPr="001D7AF4">
          <w:rPr>
            <w:noProof/>
            <w:webHidden/>
          </w:rPr>
          <w:fldChar w:fldCharType="separate"/>
        </w:r>
        <w:r w:rsidR="00DF5A4E" w:rsidRPr="001D7AF4">
          <w:rPr>
            <w:noProof/>
            <w:webHidden/>
          </w:rPr>
          <w:t>52</w:t>
        </w:r>
        <w:r w:rsidR="009E0D15" w:rsidRPr="001D7AF4">
          <w:rPr>
            <w:noProof/>
            <w:webHidden/>
          </w:rPr>
          <w:fldChar w:fldCharType="end"/>
        </w:r>
      </w:hyperlink>
    </w:p>
    <w:p w:rsidR="00DF5A4E" w:rsidRPr="001D7AF4" w:rsidRDefault="00D01873">
      <w:pPr>
        <w:pStyle w:val="TOC2"/>
        <w:tabs>
          <w:tab w:val="right" w:leader="dot" w:pos="10416"/>
        </w:tabs>
        <w:rPr>
          <w:rFonts w:eastAsiaTheme="minorEastAsia" w:cstheme="minorBidi"/>
          <w:smallCaps w:val="0"/>
          <w:noProof/>
          <w:sz w:val="22"/>
          <w:szCs w:val="22"/>
        </w:rPr>
      </w:pPr>
      <w:hyperlink w:anchor="_Toc424289926" w:history="1">
        <w:r w:rsidR="00DF5A4E" w:rsidRPr="001D7AF4">
          <w:rPr>
            <w:rStyle w:val="Hyperlink"/>
            <w:rFonts w:eastAsiaTheme="majorEastAsia"/>
            <w:noProof/>
          </w:rPr>
          <w:t>Ramales de entrada (perforados) y salida (ranurados)</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26 \h </w:instrText>
        </w:r>
        <w:r w:rsidR="009E0D15" w:rsidRPr="001D7AF4">
          <w:rPr>
            <w:noProof/>
            <w:webHidden/>
          </w:rPr>
        </w:r>
        <w:r w:rsidR="009E0D15" w:rsidRPr="001D7AF4">
          <w:rPr>
            <w:noProof/>
            <w:webHidden/>
          </w:rPr>
          <w:fldChar w:fldCharType="separate"/>
        </w:r>
        <w:r w:rsidR="00DF5A4E" w:rsidRPr="001D7AF4">
          <w:rPr>
            <w:noProof/>
            <w:webHidden/>
          </w:rPr>
          <w:t>53</w:t>
        </w:r>
        <w:r w:rsidR="009E0D15" w:rsidRPr="001D7AF4">
          <w:rPr>
            <w:noProof/>
            <w:webHidden/>
          </w:rPr>
          <w:fldChar w:fldCharType="end"/>
        </w:r>
      </w:hyperlink>
    </w:p>
    <w:p w:rsidR="00DF5A4E" w:rsidRPr="001D7AF4" w:rsidRDefault="00D01873">
      <w:pPr>
        <w:pStyle w:val="TOC2"/>
        <w:tabs>
          <w:tab w:val="right" w:leader="dot" w:pos="10416"/>
        </w:tabs>
        <w:rPr>
          <w:rFonts w:eastAsiaTheme="minorEastAsia" w:cstheme="minorBidi"/>
          <w:smallCaps w:val="0"/>
          <w:noProof/>
          <w:sz w:val="22"/>
          <w:szCs w:val="22"/>
        </w:rPr>
      </w:pPr>
      <w:hyperlink w:anchor="_Toc424289927" w:history="1">
        <w:r w:rsidR="00DF5A4E" w:rsidRPr="001D7AF4">
          <w:rPr>
            <w:rStyle w:val="Hyperlink"/>
            <w:rFonts w:eastAsiaTheme="majorEastAsia"/>
            <w:noProof/>
          </w:rPr>
          <w:t>Ramales de retrolavado</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27 \h </w:instrText>
        </w:r>
        <w:r w:rsidR="009E0D15" w:rsidRPr="001D7AF4">
          <w:rPr>
            <w:noProof/>
            <w:webHidden/>
          </w:rPr>
        </w:r>
        <w:r w:rsidR="009E0D15" w:rsidRPr="001D7AF4">
          <w:rPr>
            <w:noProof/>
            <w:webHidden/>
          </w:rPr>
          <w:fldChar w:fldCharType="separate"/>
        </w:r>
        <w:r w:rsidR="00DF5A4E" w:rsidRPr="001D7AF4">
          <w:rPr>
            <w:noProof/>
            <w:webHidden/>
          </w:rPr>
          <w:t>53</w:t>
        </w:r>
        <w:r w:rsidR="009E0D15" w:rsidRPr="001D7AF4">
          <w:rPr>
            <w:noProof/>
            <w:webHidden/>
          </w:rPr>
          <w:fldChar w:fldCharType="end"/>
        </w:r>
      </w:hyperlink>
    </w:p>
    <w:p w:rsidR="00DF5A4E" w:rsidRPr="001D7AF4" w:rsidRDefault="00D01873">
      <w:pPr>
        <w:pStyle w:val="TOC2"/>
        <w:tabs>
          <w:tab w:val="right" w:leader="dot" w:pos="10416"/>
        </w:tabs>
        <w:rPr>
          <w:rFonts w:eastAsiaTheme="minorEastAsia" w:cstheme="minorBidi"/>
          <w:smallCaps w:val="0"/>
          <w:noProof/>
          <w:sz w:val="22"/>
          <w:szCs w:val="22"/>
        </w:rPr>
      </w:pPr>
      <w:hyperlink w:anchor="_Toc424289928" w:history="1">
        <w:r w:rsidR="00DF5A4E" w:rsidRPr="001D7AF4">
          <w:rPr>
            <w:rStyle w:val="Hyperlink"/>
            <w:rFonts w:eastAsiaTheme="majorEastAsia"/>
            <w:noProof/>
          </w:rPr>
          <w:t>Ramales de entrada superior</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28 \h </w:instrText>
        </w:r>
        <w:r w:rsidR="009E0D15" w:rsidRPr="001D7AF4">
          <w:rPr>
            <w:noProof/>
            <w:webHidden/>
          </w:rPr>
        </w:r>
        <w:r w:rsidR="009E0D15" w:rsidRPr="001D7AF4">
          <w:rPr>
            <w:noProof/>
            <w:webHidden/>
          </w:rPr>
          <w:fldChar w:fldCharType="separate"/>
        </w:r>
        <w:r w:rsidR="00DF5A4E" w:rsidRPr="001D7AF4">
          <w:rPr>
            <w:noProof/>
            <w:webHidden/>
          </w:rPr>
          <w:t>53</w:t>
        </w:r>
        <w:r w:rsidR="009E0D15" w:rsidRPr="001D7AF4">
          <w:rPr>
            <w:noProof/>
            <w:webHidden/>
          </w:rPr>
          <w:fldChar w:fldCharType="end"/>
        </w:r>
      </w:hyperlink>
    </w:p>
    <w:p w:rsidR="00DF5A4E" w:rsidRPr="001D7AF4" w:rsidRDefault="00D01873">
      <w:pPr>
        <w:pStyle w:val="TOC2"/>
        <w:tabs>
          <w:tab w:val="right" w:leader="dot" w:pos="10416"/>
        </w:tabs>
        <w:rPr>
          <w:rFonts w:eastAsiaTheme="minorEastAsia" w:cstheme="minorBidi"/>
          <w:smallCaps w:val="0"/>
          <w:noProof/>
          <w:sz w:val="22"/>
          <w:szCs w:val="22"/>
        </w:rPr>
      </w:pPr>
      <w:hyperlink w:anchor="_Toc424289929" w:history="1">
        <w:r w:rsidR="00DF5A4E" w:rsidRPr="001D7AF4">
          <w:rPr>
            <w:rStyle w:val="Hyperlink"/>
            <w:rFonts w:eastAsiaTheme="majorEastAsia"/>
            <w:noProof/>
          </w:rPr>
          <w:t>Alturas claves</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29 \h </w:instrText>
        </w:r>
        <w:r w:rsidR="009E0D15" w:rsidRPr="001D7AF4">
          <w:rPr>
            <w:noProof/>
            <w:webHidden/>
          </w:rPr>
        </w:r>
        <w:r w:rsidR="009E0D15" w:rsidRPr="001D7AF4">
          <w:rPr>
            <w:noProof/>
            <w:webHidden/>
          </w:rPr>
          <w:fldChar w:fldCharType="separate"/>
        </w:r>
        <w:r w:rsidR="00DF5A4E" w:rsidRPr="001D7AF4">
          <w:rPr>
            <w:noProof/>
            <w:webHidden/>
          </w:rPr>
          <w:t>53</w:t>
        </w:r>
        <w:r w:rsidR="009E0D15" w:rsidRPr="001D7AF4">
          <w:rPr>
            <w:noProof/>
            <w:webHidden/>
          </w:rPr>
          <w:fldChar w:fldCharType="end"/>
        </w:r>
      </w:hyperlink>
    </w:p>
    <w:p w:rsidR="00DF5A4E" w:rsidRPr="001D7AF4" w:rsidRDefault="00D01873">
      <w:pPr>
        <w:pStyle w:val="TOC1"/>
        <w:tabs>
          <w:tab w:val="right" w:leader="dot" w:pos="10416"/>
        </w:tabs>
        <w:rPr>
          <w:rFonts w:eastAsiaTheme="minorEastAsia" w:cstheme="minorBidi"/>
          <w:b w:val="0"/>
          <w:bCs w:val="0"/>
          <w:caps w:val="0"/>
          <w:noProof/>
          <w:sz w:val="22"/>
          <w:szCs w:val="22"/>
        </w:rPr>
      </w:pPr>
      <w:hyperlink w:anchor="_Toc424289930" w:history="1">
        <w:r w:rsidR="00DF5A4E" w:rsidRPr="001D7AF4">
          <w:rPr>
            <w:rStyle w:val="Hyperlink"/>
            <w:rFonts w:eastAsiaTheme="majorEastAsia"/>
            <w:noProof/>
          </w:rPr>
          <w:t>Apéndice 1: Datos Generales del Diseño</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30 \h </w:instrText>
        </w:r>
        <w:r w:rsidR="009E0D15" w:rsidRPr="001D7AF4">
          <w:rPr>
            <w:noProof/>
            <w:webHidden/>
          </w:rPr>
        </w:r>
        <w:r w:rsidR="009E0D15" w:rsidRPr="001D7AF4">
          <w:rPr>
            <w:noProof/>
            <w:webHidden/>
          </w:rPr>
          <w:fldChar w:fldCharType="separate"/>
        </w:r>
        <w:r w:rsidR="00DF5A4E" w:rsidRPr="001D7AF4">
          <w:rPr>
            <w:noProof/>
            <w:webHidden/>
          </w:rPr>
          <w:t>54</w:t>
        </w:r>
        <w:r w:rsidR="009E0D15" w:rsidRPr="001D7AF4">
          <w:rPr>
            <w:noProof/>
            <w:webHidden/>
          </w:rPr>
          <w:fldChar w:fldCharType="end"/>
        </w:r>
      </w:hyperlink>
    </w:p>
    <w:p w:rsidR="00DF5A4E" w:rsidRPr="001D7AF4" w:rsidRDefault="00D01873">
      <w:pPr>
        <w:pStyle w:val="TOC1"/>
        <w:tabs>
          <w:tab w:val="right" w:leader="dot" w:pos="10416"/>
        </w:tabs>
        <w:rPr>
          <w:rFonts w:eastAsiaTheme="minorEastAsia" w:cstheme="minorBidi"/>
          <w:b w:val="0"/>
          <w:bCs w:val="0"/>
          <w:caps w:val="0"/>
          <w:noProof/>
          <w:sz w:val="22"/>
          <w:szCs w:val="22"/>
        </w:rPr>
      </w:pPr>
      <w:hyperlink w:anchor="_Toc424289931" w:history="1">
        <w:r w:rsidR="00DF5A4E" w:rsidRPr="001D7AF4">
          <w:rPr>
            <w:rStyle w:val="Hyperlink"/>
            <w:rFonts w:eastAsiaTheme="majorEastAsia"/>
            <w:noProof/>
          </w:rPr>
          <w:t>Apéndice 2: Permisos e Información de la Licencia de la Universidad de Cornell</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31 \h </w:instrText>
        </w:r>
        <w:r w:rsidR="009E0D15" w:rsidRPr="001D7AF4">
          <w:rPr>
            <w:noProof/>
            <w:webHidden/>
          </w:rPr>
        </w:r>
        <w:r w:rsidR="009E0D15" w:rsidRPr="001D7AF4">
          <w:rPr>
            <w:noProof/>
            <w:webHidden/>
          </w:rPr>
          <w:fldChar w:fldCharType="separate"/>
        </w:r>
        <w:r w:rsidR="00DF5A4E" w:rsidRPr="001D7AF4">
          <w:rPr>
            <w:noProof/>
            <w:webHidden/>
          </w:rPr>
          <w:t>56</w:t>
        </w:r>
        <w:r w:rsidR="009E0D15" w:rsidRPr="001D7AF4">
          <w:rPr>
            <w:noProof/>
            <w:webHidden/>
          </w:rPr>
          <w:fldChar w:fldCharType="end"/>
        </w:r>
      </w:hyperlink>
    </w:p>
    <w:p w:rsidR="005E4363" w:rsidRPr="001D7AF4" w:rsidRDefault="009E0D15" w:rsidP="00745DF2">
      <w:pPr>
        <w:pStyle w:val="Heading1"/>
        <w:spacing w:before="120" w:after="120"/>
      </w:pPr>
      <w:r w:rsidRPr="001D7AF4">
        <w:rPr>
          <w:sz w:val="22"/>
          <w:szCs w:val="22"/>
        </w:rPr>
        <w:fldChar w:fldCharType="end"/>
      </w:r>
      <w:bookmarkStart w:id="4" w:name="_Toc378220478"/>
      <w:bookmarkStart w:id="5" w:name="_Toc378234106"/>
      <w:bookmarkStart w:id="6" w:name="_Toc424289889"/>
      <w:r w:rsidR="005E4363" w:rsidRPr="001D7AF4">
        <w:t>Índice de Ilustraciones</w:t>
      </w:r>
      <w:bookmarkEnd w:id="4"/>
      <w:bookmarkEnd w:id="5"/>
      <w:bookmarkEnd w:id="6"/>
    </w:p>
    <w:p w:rsidR="00DF5A4E" w:rsidRPr="001D7AF4" w:rsidRDefault="009E0D15">
      <w:pPr>
        <w:pStyle w:val="TableofFigures"/>
        <w:tabs>
          <w:tab w:val="right" w:leader="dot" w:pos="10416"/>
        </w:tabs>
        <w:rPr>
          <w:rFonts w:eastAsiaTheme="minorEastAsia" w:cstheme="minorBidi"/>
          <w:smallCaps w:val="0"/>
          <w:noProof/>
          <w:sz w:val="22"/>
          <w:szCs w:val="22"/>
        </w:rPr>
      </w:pPr>
      <w:r w:rsidRPr="001D7AF4">
        <w:rPr>
          <w:rFonts w:ascii="Times New Roman" w:hAnsi="Times New Roman"/>
          <w:sz w:val="28"/>
          <w:szCs w:val="24"/>
        </w:rPr>
        <w:fldChar w:fldCharType="begin"/>
      </w:r>
      <w:r w:rsidR="005E4363" w:rsidRPr="001D7AF4">
        <w:rPr>
          <w:rFonts w:ascii="Times New Roman" w:hAnsi="Times New Roman"/>
          <w:sz w:val="28"/>
          <w:szCs w:val="24"/>
        </w:rPr>
        <w:instrText xml:space="preserve"> TOC \h \z \c "Ilustración" </w:instrText>
      </w:r>
      <w:r w:rsidRPr="001D7AF4">
        <w:rPr>
          <w:rFonts w:ascii="Times New Roman" w:hAnsi="Times New Roman"/>
          <w:sz w:val="28"/>
          <w:szCs w:val="24"/>
        </w:rPr>
        <w:fldChar w:fldCharType="separate"/>
      </w:r>
      <w:hyperlink w:anchor="_Toc424289932" w:history="1">
        <w:r w:rsidR="00DF5A4E" w:rsidRPr="001D7AF4">
          <w:rPr>
            <w:rStyle w:val="Hyperlink"/>
            <w:noProof/>
          </w:rPr>
          <w:t>Ilustración 1. Los procesos de tratamiento que se utilizan en la planta AguaClara</w:t>
        </w:r>
        <w:r w:rsidR="00DF5A4E" w:rsidRPr="001D7AF4">
          <w:rPr>
            <w:noProof/>
            <w:webHidden/>
          </w:rPr>
          <w:tab/>
        </w:r>
        <w:r w:rsidRPr="001D7AF4">
          <w:rPr>
            <w:noProof/>
            <w:webHidden/>
          </w:rPr>
          <w:fldChar w:fldCharType="begin"/>
        </w:r>
        <w:r w:rsidR="00DF5A4E" w:rsidRPr="001D7AF4">
          <w:rPr>
            <w:noProof/>
            <w:webHidden/>
          </w:rPr>
          <w:instrText xml:space="preserve"> PAGEREF _Toc424289932 \h </w:instrText>
        </w:r>
        <w:r w:rsidRPr="001D7AF4">
          <w:rPr>
            <w:noProof/>
            <w:webHidden/>
          </w:rPr>
        </w:r>
        <w:r w:rsidRPr="001D7AF4">
          <w:rPr>
            <w:noProof/>
            <w:webHidden/>
          </w:rPr>
          <w:fldChar w:fldCharType="separate"/>
        </w:r>
        <w:r w:rsidR="00DF5A4E" w:rsidRPr="001D7AF4">
          <w:rPr>
            <w:noProof/>
            <w:webHidden/>
          </w:rPr>
          <w:t>4</w:t>
        </w:r>
        <w:r w:rsidRPr="001D7AF4">
          <w:rPr>
            <w:noProof/>
            <w:webHidden/>
          </w:rPr>
          <w:fldChar w:fldCharType="end"/>
        </w:r>
      </w:hyperlink>
    </w:p>
    <w:p w:rsidR="00DF5A4E" w:rsidRPr="001D7AF4" w:rsidRDefault="00D01873">
      <w:pPr>
        <w:pStyle w:val="TableofFigures"/>
        <w:tabs>
          <w:tab w:val="right" w:leader="dot" w:pos="10416"/>
        </w:tabs>
        <w:rPr>
          <w:rFonts w:eastAsiaTheme="minorEastAsia" w:cstheme="minorBidi"/>
          <w:smallCaps w:val="0"/>
          <w:noProof/>
          <w:sz w:val="22"/>
          <w:szCs w:val="22"/>
        </w:rPr>
      </w:pPr>
      <w:hyperlink w:anchor="_Toc424289933" w:history="1">
        <w:r w:rsidR="00DF5A4E" w:rsidRPr="001D7AF4">
          <w:rPr>
            <w:rStyle w:val="Hyperlink"/>
            <w:noProof/>
          </w:rPr>
          <w:t>Ilustración 2. El MicroTPI turbidímetro de HF Scientific</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33 \h </w:instrText>
        </w:r>
        <w:r w:rsidR="009E0D15" w:rsidRPr="001D7AF4">
          <w:rPr>
            <w:noProof/>
            <w:webHidden/>
          </w:rPr>
        </w:r>
        <w:r w:rsidR="009E0D15" w:rsidRPr="001D7AF4">
          <w:rPr>
            <w:noProof/>
            <w:webHidden/>
          </w:rPr>
          <w:fldChar w:fldCharType="separate"/>
        </w:r>
        <w:r w:rsidR="00DF5A4E" w:rsidRPr="001D7AF4">
          <w:rPr>
            <w:noProof/>
            <w:webHidden/>
          </w:rPr>
          <w:t>7</w:t>
        </w:r>
        <w:r w:rsidR="009E0D15" w:rsidRPr="001D7AF4">
          <w:rPr>
            <w:noProof/>
            <w:webHidden/>
          </w:rPr>
          <w:fldChar w:fldCharType="end"/>
        </w:r>
      </w:hyperlink>
    </w:p>
    <w:p w:rsidR="00DF5A4E" w:rsidRPr="001D7AF4" w:rsidRDefault="00D01873">
      <w:pPr>
        <w:pStyle w:val="TableofFigures"/>
        <w:tabs>
          <w:tab w:val="right" w:leader="dot" w:pos="10416"/>
        </w:tabs>
        <w:rPr>
          <w:rFonts w:eastAsiaTheme="minorEastAsia" w:cstheme="minorBidi"/>
          <w:smallCaps w:val="0"/>
          <w:noProof/>
          <w:sz w:val="22"/>
          <w:szCs w:val="22"/>
        </w:rPr>
      </w:pPr>
      <w:hyperlink w:anchor="_Toc424289934" w:history="1">
        <w:r w:rsidR="00DF5A4E" w:rsidRPr="001D7AF4">
          <w:rPr>
            <w:rStyle w:val="Hyperlink"/>
            <w:noProof/>
          </w:rPr>
          <w:t>Ilustración 3. La secuencia de ejecución y el flujo de información en la Herramienta de Diseño Automática de AguaClara</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34 \h </w:instrText>
        </w:r>
        <w:r w:rsidR="009E0D15" w:rsidRPr="001D7AF4">
          <w:rPr>
            <w:noProof/>
            <w:webHidden/>
          </w:rPr>
        </w:r>
        <w:r w:rsidR="009E0D15" w:rsidRPr="001D7AF4">
          <w:rPr>
            <w:noProof/>
            <w:webHidden/>
          </w:rPr>
          <w:fldChar w:fldCharType="separate"/>
        </w:r>
        <w:r w:rsidR="00DF5A4E" w:rsidRPr="001D7AF4">
          <w:rPr>
            <w:noProof/>
            <w:webHidden/>
          </w:rPr>
          <w:t>9</w:t>
        </w:r>
        <w:r w:rsidR="009E0D15" w:rsidRPr="001D7AF4">
          <w:rPr>
            <w:noProof/>
            <w:webHidden/>
          </w:rPr>
          <w:fldChar w:fldCharType="end"/>
        </w:r>
      </w:hyperlink>
    </w:p>
    <w:p w:rsidR="00DF5A4E" w:rsidRPr="001D7AF4" w:rsidRDefault="00D01873">
      <w:pPr>
        <w:pStyle w:val="TableofFigures"/>
        <w:tabs>
          <w:tab w:val="right" w:leader="dot" w:pos="10416"/>
        </w:tabs>
        <w:rPr>
          <w:rFonts w:eastAsiaTheme="minorEastAsia" w:cstheme="minorBidi"/>
          <w:smallCaps w:val="0"/>
          <w:noProof/>
          <w:sz w:val="22"/>
          <w:szCs w:val="22"/>
        </w:rPr>
      </w:pPr>
      <w:hyperlink w:anchor="_Toc424289935" w:history="1">
        <w:r w:rsidR="00DF5A4E" w:rsidRPr="001D7AF4">
          <w:rPr>
            <w:rStyle w:val="Hyperlink"/>
            <w:noProof/>
          </w:rPr>
          <w:t>Ilustración 4. Esquema de un tanque de entrada de una planta AguaClara</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35 \h </w:instrText>
        </w:r>
        <w:r w:rsidR="009E0D15" w:rsidRPr="001D7AF4">
          <w:rPr>
            <w:noProof/>
            <w:webHidden/>
          </w:rPr>
        </w:r>
        <w:r w:rsidR="009E0D15" w:rsidRPr="001D7AF4">
          <w:rPr>
            <w:noProof/>
            <w:webHidden/>
          </w:rPr>
          <w:fldChar w:fldCharType="separate"/>
        </w:r>
        <w:r w:rsidR="00DF5A4E" w:rsidRPr="001D7AF4">
          <w:rPr>
            <w:noProof/>
            <w:webHidden/>
          </w:rPr>
          <w:t>10</w:t>
        </w:r>
        <w:r w:rsidR="009E0D15" w:rsidRPr="001D7AF4">
          <w:rPr>
            <w:noProof/>
            <w:webHidden/>
          </w:rPr>
          <w:fldChar w:fldCharType="end"/>
        </w:r>
      </w:hyperlink>
    </w:p>
    <w:p w:rsidR="00DF5A4E" w:rsidRPr="001D7AF4" w:rsidRDefault="00D01873">
      <w:pPr>
        <w:pStyle w:val="TableofFigures"/>
        <w:tabs>
          <w:tab w:val="right" w:leader="dot" w:pos="10416"/>
        </w:tabs>
        <w:rPr>
          <w:rFonts w:eastAsiaTheme="minorEastAsia" w:cstheme="minorBidi"/>
          <w:smallCaps w:val="0"/>
          <w:noProof/>
          <w:sz w:val="22"/>
          <w:szCs w:val="22"/>
        </w:rPr>
      </w:pPr>
      <w:hyperlink w:anchor="_Toc424289936" w:history="1">
        <w:r w:rsidR="00DF5A4E" w:rsidRPr="001D7AF4">
          <w:rPr>
            <w:rStyle w:val="Hyperlink"/>
            <w:noProof/>
          </w:rPr>
          <w:t>Ilustración 5. Vista lateral de un tanque de entrada</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36 \h </w:instrText>
        </w:r>
        <w:r w:rsidR="009E0D15" w:rsidRPr="001D7AF4">
          <w:rPr>
            <w:noProof/>
            <w:webHidden/>
          </w:rPr>
        </w:r>
        <w:r w:rsidR="009E0D15" w:rsidRPr="001D7AF4">
          <w:rPr>
            <w:noProof/>
            <w:webHidden/>
          </w:rPr>
          <w:fldChar w:fldCharType="separate"/>
        </w:r>
        <w:r w:rsidR="00DF5A4E" w:rsidRPr="001D7AF4">
          <w:rPr>
            <w:noProof/>
            <w:webHidden/>
          </w:rPr>
          <w:t>11</w:t>
        </w:r>
        <w:r w:rsidR="009E0D15" w:rsidRPr="001D7AF4">
          <w:rPr>
            <w:noProof/>
            <w:webHidden/>
          </w:rPr>
          <w:fldChar w:fldCharType="end"/>
        </w:r>
      </w:hyperlink>
    </w:p>
    <w:p w:rsidR="00DF5A4E" w:rsidRPr="001D7AF4" w:rsidRDefault="00D01873">
      <w:pPr>
        <w:pStyle w:val="TableofFigures"/>
        <w:tabs>
          <w:tab w:val="right" w:leader="dot" w:pos="10416"/>
        </w:tabs>
        <w:rPr>
          <w:rFonts w:eastAsiaTheme="minorEastAsia" w:cstheme="minorBidi"/>
          <w:smallCaps w:val="0"/>
          <w:noProof/>
          <w:sz w:val="22"/>
          <w:szCs w:val="22"/>
        </w:rPr>
      </w:pPr>
      <w:hyperlink w:anchor="_Toc424289937" w:history="1">
        <w:r w:rsidR="00DF5A4E" w:rsidRPr="001D7AF4">
          <w:rPr>
            <w:rStyle w:val="Hyperlink"/>
            <w:noProof/>
          </w:rPr>
          <w:t>Ilustración 7. La forma de un vertedero tipo Sutro</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37 \h </w:instrText>
        </w:r>
        <w:r w:rsidR="009E0D15" w:rsidRPr="001D7AF4">
          <w:rPr>
            <w:noProof/>
            <w:webHidden/>
          </w:rPr>
        </w:r>
        <w:r w:rsidR="009E0D15" w:rsidRPr="001D7AF4">
          <w:rPr>
            <w:noProof/>
            <w:webHidden/>
          </w:rPr>
          <w:fldChar w:fldCharType="separate"/>
        </w:r>
        <w:r w:rsidR="00DF5A4E" w:rsidRPr="001D7AF4">
          <w:rPr>
            <w:noProof/>
            <w:webHidden/>
          </w:rPr>
          <w:t>12</w:t>
        </w:r>
        <w:r w:rsidR="009E0D15" w:rsidRPr="001D7AF4">
          <w:rPr>
            <w:noProof/>
            <w:webHidden/>
          </w:rPr>
          <w:fldChar w:fldCharType="end"/>
        </w:r>
      </w:hyperlink>
    </w:p>
    <w:p w:rsidR="00DF5A4E" w:rsidRPr="001D7AF4" w:rsidRDefault="00D01873">
      <w:pPr>
        <w:pStyle w:val="TableofFigures"/>
        <w:tabs>
          <w:tab w:val="right" w:leader="dot" w:pos="10416"/>
        </w:tabs>
        <w:rPr>
          <w:rFonts w:eastAsiaTheme="minorEastAsia" w:cstheme="minorBidi"/>
          <w:smallCaps w:val="0"/>
          <w:noProof/>
          <w:sz w:val="22"/>
          <w:szCs w:val="22"/>
        </w:rPr>
      </w:pPr>
      <w:hyperlink w:anchor="_Toc424289938" w:history="1">
        <w:r w:rsidR="00DF5A4E" w:rsidRPr="001D7AF4">
          <w:rPr>
            <w:rStyle w:val="Hyperlink"/>
            <w:noProof/>
          </w:rPr>
          <w:t>Ilustración 8. Esquema de un Medidor Lineal de Caudal (LFOM) en un tanque</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38 \h </w:instrText>
        </w:r>
        <w:r w:rsidR="009E0D15" w:rsidRPr="001D7AF4">
          <w:rPr>
            <w:noProof/>
            <w:webHidden/>
          </w:rPr>
        </w:r>
        <w:r w:rsidR="009E0D15" w:rsidRPr="001D7AF4">
          <w:rPr>
            <w:noProof/>
            <w:webHidden/>
          </w:rPr>
          <w:fldChar w:fldCharType="separate"/>
        </w:r>
        <w:r w:rsidR="00DF5A4E" w:rsidRPr="001D7AF4">
          <w:rPr>
            <w:noProof/>
            <w:webHidden/>
          </w:rPr>
          <w:t>13</w:t>
        </w:r>
        <w:r w:rsidR="009E0D15" w:rsidRPr="001D7AF4">
          <w:rPr>
            <w:noProof/>
            <w:webHidden/>
          </w:rPr>
          <w:fldChar w:fldCharType="end"/>
        </w:r>
      </w:hyperlink>
    </w:p>
    <w:p w:rsidR="00DF5A4E" w:rsidRPr="001D7AF4" w:rsidRDefault="00D01873">
      <w:pPr>
        <w:pStyle w:val="TableofFigures"/>
        <w:tabs>
          <w:tab w:val="right" w:leader="dot" w:pos="10416"/>
        </w:tabs>
        <w:rPr>
          <w:rFonts w:eastAsiaTheme="minorEastAsia" w:cstheme="minorBidi"/>
          <w:smallCaps w:val="0"/>
          <w:noProof/>
          <w:sz w:val="22"/>
          <w:szCs w:val="22"/>
        </w:rPr>
      </w:pPr>
      <w:hyperlink w:anchor="_Toc424289939" w:history="1">
        <w:r w:rsidR="00DF5A4E" w:rsidRPr="001D7AF4">
          <w:rPr>
            <w:rStyle w:val="Hyperlink"/>
            <w:noProof/>
          </w:rPr>
          <w:t>Ilustración 9. Esquema de un dosificador de AguaClara</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39 \h </w:instrText>
        </w:r>
        <w:r w:rsidR="009E0D15" w:rsidRPr="001D7AF4">
          <w:rPr>
            <w:noProof/>
            <w:webHidden/>
          </w:rPr>
        </w:r>
        <w:r w:rsidR="009E0D15" w:rsidRPr="001D7AF4">
          <w:rPr>
            <w:noProof/>
            <w:webHidden/>
          </w:rPr>
          <w:fldChar w:fldCharType="separate"/>
        </w:r>
        <w:r w:rsidR="00DF5A4E" w:rsidRPr="001D7AF4">
          <w:rPr>
            <w:noProof/>
            <w:webHidden/>
          </w:rPr>
          <w:t>16</w:t>
        </w:r>
        <w:r w:rsidR="009E0D15" w:rsidRPr="001D7AF4">
          <w:rPr>
            <w:noProof/>
            <w:webHidden/>
          </w:rPr>
          <w:fldChar w:fldCharType="end"/>
        </w:r>
      </w:hyperlink>
    </w:p>
    <w:p w:rsidR="00DF5A4E" w:rsidRPr="001D7AF4" w:rsidRDefault="00D01873">
      <w:pPr>
        <w:pStyle w:val="TableofFigures"/>
        <w:tabs>
          <w:tab w:val="right" w:leader="dot" w:pos="10416"/>
        </w:tabs>
        <w:rPr>
          <w:rFonts w:eastAsiaTheme="minorEastAsia" w:cstheme="minorBidi"/>
          <w:smallCaps w:val="0"/>
          <w:noProof/>
          <w:sz w:val="22"/>
          <w:szCs w:val="22"/>
        </w:rPr>
      </w:pPr>
      <w:hyperlink w:anchor="_Toc424289940" w:history="1">
        <w:r w:rsidR="00DF5A4E" w:rsidRPr="001D7AF4">
          <w:rPr>
            <w:rStyle w:val="Hyperlink"/>
            <w:noProof/>
          </w:rPr>
          <w:t>Ilustración 10. Esquema conceptual del dosificador con la balanza en la posición apagada</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40 \h </w:instrText>
        </w:r>
        <w:r w:rsidR="009E0D15" w:rsidRPr="001D7AF4">
          <w:rPr>
            <w:noProof/>
            <w:webHidden/>
          </w:rPr>
        </w:r>
        <w:r w:rsidR="009E0D15" w:rsidRPr="001D7AF4">
          <w:rPr>
            <w:noProof/>
            <w:webHidden/>
          </w:rPr>
          <w:fldChar w:fldCharType="separate"/>
        </w:r>
        <w:r w:rsidR="00DF5A4E" w:rsidRPr="001D7AF4">
          <w:rPr>
            <w:noProof/>
            <w:webHidden/>
          </w:rPr>
          <w:t>17</w:t>
        </w:r>
        <w:r w:rsidR="009E0D15" w:rsidRPr="001D7AF4">
          <w:rPr>
            <w:noProof/>
            <w:webHidden/>
          </w:rPr>
          <w:fldChar w:fldCharType="end"/>
        </w:r>
      </w:hyperlink>
    </w:p>
    <w:p w:rsidR="00DF5A4E" w:rsidRPr="001D7AF4" w:rsidRDefault="00D01873">
      <w:pPr>
        <w:pStyle w:val="TableofFigures"/>
        <w:tabs>
          <w:tab w:val="right" w:leader="dot" w:pos="10416"/>
        </w:tabs>
        <w:rPr>
          <w:rFonts w:eastAsiaTheme="minorEastAsia" w:cstheme="minorBidi"/>
          <w:smallCaps w:val="0"/>
          <w:noProof/>
          <w:sz w:val="22"/>
          <w:szCs w:val="22"/>
        </w:rPr>
      </w:pPr>
      <w:hyperlink w:anchor="_Toc424289941" w:history="1">
        <w:r w:rsidR="00DF5A4E" w:rsidRPr="001D7AF4">
          <w:rPr>
            <w:rStyle w:val="Hyperlink"/>
            <w:noProof/>
          </w:rPr>
          <w:t>Ilustración 11. Dosificador con balanza en una posición encendida</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41 \h </w:instrText>
        </w:r>
        <w:r w:rsidR="009E0D15" w:rsidRPr="001D7AF4">
          <w:rPr>
            <w:noProof/>
            <w:webHidden/>
          </w:rPr>
        </w:r>
        <w:r w:rsidR="009E0D15" w:rsidRPr="001D7AF4">
          <w:rPr>
            <w:noProof/>
            <w:webHidden/>
          </w:rPr>
          <w:fldChar w:fldCharType="separate"/>
        </w:r>
        <w:r w:rsidR="00DF5A4E" w:rsidRPr="001D7AF4">
          <w:rPr>
            <w:noProof/>
            <w:webHidden/>
          </w:rPr>
          <w:t>18</w:t>
        </w:r>
        <w:r w:rsidR="009E0D15" w:rsidRPr="001D7AF4">
          <w:rPr>
            <w:noProof/>
            <w:webHidden/>
          </w:rPr>
          <w:fldChar w:fldCharType="end"/>
        </w:r>
      </w:hyperlink>
    </w:p>
    <w:p w:rsidR="00DF5A4E" w:rsidRPr="001D7AF4" w:rsidRDefault="00D01873">
      <w:pPr>
        <w:pStyle w:val="TableofFigures"/>
        <w:tabs>
          <w:tab w:val="right" w:leader="dot" w:pos="10416"/>
        </w:tabs>
        <w:rPr>
          <w:rFonts w:eastAsiaTheme="minorEastAsia" w:cstheme="minorBidi"/>
          <w:smallCaps w:val="0"/>
          <w:noProof/>
          <w:sz w:val="22"/>
          <w:szCs w:val="22"/>
        </w:rPr>
      </w:pPr>
      <w:hyperlink w:anchor="_Toc424289942" w:history="1">
        <w:r w:rsidR="00DF5A4E" w:rsidRPr="001D7AF4">
          <w:rPr>
            <w:rStyle w:val="Hyperlink"/>
            <w:noProof/>
          </w:rPr>
          <w:t>Ilustración 12. El orificio de mezcla rápida en el tubo de entrada del floculador</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42 \h </w:instrText>
        </w:r>
        <w:r w:rsidR="009E0D15" w:rsidRPr="001D7AF4">
          <w:rPr>
            <w:noProof/>
            <w:webHidden/>
          </w:rPr>
        </w:r>
        <w:r w:rsidR="009E0D15" w:rsidRPr="001D7AF4">
          <w:rPr>
            <w:noProof/>
            <w:webHidden/>
          </w:rPr>
          <w:fldChar w:fldCharType="separate"/>
        </w:r>
        <w:r w:rsidR="00DF5A4E" w:rsidRPr="001D7AF4">
          <w:rPr>
            <w:noProof/>
            <w:webHidden/>
          </w:rPr>
          <w:t>22</w:t>
        </w:r>
        <w:r w:rsidR="009E0D15" w:rsidRPr="001D7AF4">
          <w:rPr>
            <w:noProof/>
            <w:webHidden/>
          </w:rPr>
          <w:fldChar w:fldCharType="end"/>
        </w:r>
      </w:hyperlink>
    </w:p>
    <w:p w:rsidR="00DF5A4E" w:rsidRPr="001D7AF4" w:rsidRDefault="00D01873">
      <w:pPr>
        <w:pStyle w:val="TableofFigures"/>
        <w:tabs>
          <w:tab w:val="right" w:leader="dot" w:pos="10416"/>
        </w:tabs>
        <w:rPr>
          <w:rFonts w:eastAsiaTheme="minorEastAsia" w:cstheme="minorBidi"/>
          <w:smallCaps w:val="0"/>
          <w:noProof/>
          <w:sz w:val="22"/>
          <w:szCs w:val="22"/>
        </w:rPr>
      </w:pPr>
      <w:hyperlink w:anchor="_Toc424289943" w:history="1">
        <w:r w:rsidR="00DF5A4E" w:rsidRPr="001D7AF4">
          <w:rPr>
            <w:rStyle w:val="Hyperlink"/>
            <w:noProof/>
          </w:rPr>
          <w:t>Ilustración 13. Vista superior de un floculador de AguaClara</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43 \h </w:instrText>
        </w:r>
        <w:r w:rsidR="009E0D15" w:rsidRPr="001D7AF4">
          <w:rPr>
            <w:noProof/>
            <w:webHidden/>
          </w:rPr>
        </w:r>
        <w:r w:rsidR="009E0D15" w:rsidRPr="001D7AF4">
          <w:rPr>
            <w:noProof/>
            <w:webHidden/>
          </w:rPr>
          <w:fldChar w:fldCharType="separate"/>
        </w:r>
        <w:r w:rsidR="00DF5A4E" w:rsidRPr="001D7AF4">
          <w:rPr>
            <w:noProof/>
            <w:webHidden/>
          </w:rPr>
          <w:t>25</w:t>
        </w:r>
        <w:r w:rsidR="009E0D15" w:rsidRPr="001D7AF4">
          <w:rPr>
            <w:noProof/>
            <w:webHidden/>
          </w:rPr>
          <w:fldChar w:fldCharType="end"/>
        </w:r>
      </w:hyperlink>
    </w:p>
    <w:p w:rsidR="00DF5A4E" w:rsidRPr="001D7AF4" w:rsidRDefault="00D01873">
      <w:pPr>
        <w:pStyle w:val="TableofFigures"/>
        <w:tabs>
          <w:tab w:val="right" w:leader="dot" w:pos="10416"/>
        </w:tabs>
        <w:rPr>
          <w:rFonts w:eastAsiaTheme="minorEastAsia" w:cstheme="minorBidi"/>
          <w:smallCaps w:val="0"/>
          <w:noProof/>
          <w:sz w:val="22"/>
          <w:szCs w:val="22"/>
        </w:rPr>
      </w:pPr>
      <w:hyperlink w:anchor="_Toc424289944" w:history="1">
        <w:r w:rsidR="00DF5A4E" w:rsidRPr="001D7AF4">
          <w:rPr>
            <w:rStyle w:val="Hyperlink"/>
            <w:noProof/>
          </w:rPr>
          <w:t>Ilustración 14. Vista del tanque de sedimentación experimental en el laboratorio AguaClara de la Universidad de Cornell</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44 \h </w:instrText>
        </w:r>
        <w:r w:rsidR="009E0D15" w:rsidRPr="001D7AF4">
          <w:rPr>
            <w:noProof/>
            <w:webHidden/>
          </w:rPr>
        </w:r>
        <w:r w:rsidR="009E0D15" w:rsidRPr="001D7AF4">
          <w:rPr>
            <w:noProof/>
            <w:webHidden/>
          </w:rPr>
          <w:fldChar w:fldCharType="separate"/>
        </w:r>
        <w:r w:rsidR="00DF5A4E" w:rsidRPr="001D7AF4">
          <w:rPr>
            <w:noProof/>
            <w:webHidden/>
          </w:rPr>
          <w:t>31</w:t>
        </w:r>
        <w:r w:rsidR="009E0D15" w:rsidRPr="001D7AF4">
          <w:rPr>
            <w:noProof/>
            <w:webHidden/>
          </w:rPr>
          <w:fldChar w:fldCharType="end"/>
        </w:r>
      </w:hyperlink>
    </w:p>
    <w:p w:rsidR="00DF5A4E" w:rsidRPr="001D7AF4" w:rsidRDefault="00D01873">
      <w:pPr>
        <w:pStyle w:val="TableofFigures"/>
        <w:tabs>
          <w:tab w:val="right" w:leader="dot" w:pos="10416"/>
        </w:tabs>
        <w:rPr>
          <w:rFonts w:eastAsiaTheme="minorEastAsia" w:cstheme="minorBidi"/>
          <w:smallCaps w:val="0"/>
          <w:noProof/>
          <w:sz w:val="22"/>
          <w:szCs w:val="22"/>
        </w:rPr>
      </w:pPr>
      <w:hyperlink w:anchor="_Toc424289945" w:history="1">
        <w:r w:rsidR="00DF5A4E" w:rsidRPr="001D7AF4">
          <w:rPr>
            <w:rStyle w:val="Hyperlink"/>
            <w:noProof/>
          </w:rPr>
          <w:t>Ilustración 15. Vista externa de un tanque de sedimenta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45 \h </w:instrText>
        </w:r>
        <w:r w:rsidR="009E0D15" w:rsidRPr="001D7AF4">
          <w:rPr>
            <w:noProof/>
            <w:webHidden/>
          </w:rPr>
        </w:r>
        <w:r w:rsidR="009E0D15" w:rsidRPr="001D7AF4">
          <w:rPr>
            <w:noProof/>
            <w:webHidden/>
          </w:rPr>
          <w:fldChar w:fldCharType="separate"/>
        </w:r>
        <w:r w:rsidR="00DF5A4E" w:rsidRPr="001D7AF4">
          <w:rPr>
            <w:noProof/>
            <w:webHidden/>
          </w:rPr>
          <w:t>32</w:t>
        </w:r>
        <w:r w:rsidR="009E0D15" w:rsidRPr="001D7AF4">
          <w:rPr>
            <w:noProof/>
            <w:webHidden/>
          </w:rPr>
          <w:fldChar w:fldCharType="end"/>
        </w:r>
      </w:hyperlink>
    </w:p>
    <w:p w:rsidR="00DF5A4E" w:rsidRPr="001D7AF4" w:rsidRDefault="00D01873">
      <w:pPr>
        <w:pStyle w:val="TableofFigures"/>
        <w:tabs>
          <w:tab w:val="right" w:leader="dot" w:pos="10416"/>
        </w:tabs>
        <w:rPr>
          <w:rFonts w:eastAsiaTheme="minorEastAsia" w:cstheme="minorBidi"/>
          <w:smallCaps w:val="0"/>
          <w:noProof/>
          <w:sz w:val="22"/>
          <w:szCs w:val="22"/>
        </w:rPr>
      </w:pPr>
      <w:hyperlink w:anchor="_Toc424289946" w:history="1">
        <w:r w:rsidR="00DF5A4E" w:rsidRPr="001D7AF4">
          <w:rPr>
            <w:rStyle w:val="Hyperlink"/>
            <w:noProof/>
          </w:rPr>
          <w:t>Ilustración 16. Canales de los tanques de sedimenta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46 \h </w:instrText>
        </w:r>
        <w:r w:rsidR="009E0D15" w:rsidRPr="001D7AF4">
          <w:rPr>
            <w:noProof/>
            <w:webHidden/>
          </w:rPr>
        </w:r>
        <w:r w:rsidR="009E0D15" w:rsidRPr="001D7AF4">
          <w:rPr>
            <w:noProof/>
            <w:webHidden/>
          </w:rPr>
          <w:fldChar w:fldCharType="separate"/>
        </w:r>
        <w:r w:rsidR="00DF5A4E" w:rsidRPr="001D7AF4">
          <w:rPr>
            <w:noProof/>
            <w:webHidden/>
          </w:rPr>
          <w:t>34</w:t>
        </w:r>
        <w:r w:rsidR="009E0D15" w:rsidRPr="001D7AF4">
          <w:rPr>
            <w:noProof/>
            <w:webHidden/>
          </w:rPr>
          <w:fldChar w:fldCharType="end"/>
        </w:r>
      </w:hyperlink>
    </w:p>
    <w:p w:rsidR="00DF5A4E" w:rsidRPr="001D7AF4" w:rsidRDefault="00D01873">
      <w:pPr>
        <w:pStyle w:val="TableofFigures"/>
        <w:tabs>
          <w:tab w:val="right" w:leader="dot" w:pos="10416"/>
        </w:tabs>
        <w:rPr>
          <w:rFonts w:eastAsiaTheme="minorEastAsia" w:cstheme="minorBidi"/>
          <w:smallCaps w:val="0"/>
          <w:noProof/>
          <w:sz w:val="22"/>
          <w:szCs w:val="22"/>
        </w:rPr>
      </w:pPr>
      <w:hyperlink w:anchor="_Toc424289947" w:history="1">
        <w:r w:rsidR="00DF5A4E" w:rsidRPr="001D7AF4">
          <w:rPr>
            <w:rStyle w:val="Hyperlink"/>
            <w:noProof/>
          </w:rPr>
          <w:t>Ilustración 17. Vista lateral de un tanque de sedimenta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47 \h </w:instrText>
        </w:r>
        <w:r w:rsidR="009E0D15" w:rsidRPr="001D7AF4">
          <w:rPr>
            <w:noProof/>
            <w:webHidden/>
          </w:rPr>
        </w:r>
        <w:r w:rsidR="009E0D15" w:rsidRPr="001D7AF4">
          <w:rPr>
            <w:noProof/>
            <w:webHidden/>
          </w:rPr>
          <w:fldChar w:fldCharType="separate"/>
        </w:r>
        <w:r w:rsidR="00DF5A4E" w:rsidRPr="001D7AF4">
          <w:rPr>
            <w:noProof/>
            <w:webHidden/>
          </w:rPr>
          <w:t>35</w:t>
        </w:r>
        <w:r w:rsidR="009E0D15" w:rsidRPr="001D7AF4">
          <w:rPr>
            <w:noProof/>
            <w:webHidden/>
          </w:rPr>
          <w:fldChar w:fldCharType="end"/>
        </w:r>
      </w:hyperlink>
    </w:p>
    <w:p w:rsidR="00DF5A4E" w:rsidRPr="001D7AF4" w:rsidRDefault="00D01873">
      <w:pPr>
        <w:pStyle w:val="TableofFigures"/>
        <w:tabs>
          <w:tab w:val="right" w:leader="dot" w:pos="10416"/>
        </w:tabs>
        <w:rPr>
          <w:rFonts w:eastAsiaTheme="minorEastAsia" w:cstheme="minorBidi"/>
          <w:smallCaps w:val="0"/>
          <w:noProof/>
          <w:sz w:val="22"/>
          <w:szCs w:val="22"/>
        </w:rPr>
      </w:pPr>
      <w:hyperlink w:anchor="_Toc424289948" w:history="1">
        <w:r w:rsidR="00DF5A4E" w:rsidRPr="001D7AF4">
          <w:rPr>
            <w:rStyle w:val="Hyperlink"/>
            <w:noProof/>
          </w:rPr>
          <w:t>Ilustración 18. Corte transversal de una cámara de sedimenta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48 \h </w:instrText>
        </w:r>
        <w:r w:rsidR="009E0D15" w:rsidRPr="001D7AF4">
          <w:rPr>
            <w:noProof/>
            <w:webHidden/>
          </w:rPr>
        </w:r>
        <w:r w:rsidR="009E0D15" w:rsidRPr="001D7AF4">
          <w:rPr>
            <w:noProof/>
            <w:webHidden/>
          </w:rPr>
          <w:fldChar w:fldCharType="separate"/>
        </w:r>
        <w:r w:rsidR="00DF5A4E" w:rsidRPr="001D7AF4">
          <w:rPr>
            <w:noProof/>
            <w:webHidden/>
          </w:rPr>
          <w:t>36</w:t>
        </w:r>
        <w:r w:rsidR="009E0D15" w:rsidRPr="001D7AF4">
          <w:rPr>
            <w:noProof/>
            <w:webHidden/>
          </w:rPr>
          <w:fldChar w:fldCharType="end"/>
        </w:r>
      </w:hyperlink>
    </w:p>
    <w:p w:rsidR="00DF5A4E" w:rsidRPr="001D7AF4" w:rsidRDefault="00D01873">
      <w:pPr>
        <w:pStyle w:val="TableofFigures"/>
        <w:tabs>
          <w:tab w:val="right" w:leader="dot" w:pos="10416"/>
        </w:tabs>
        <w:rPr>
          <w:rFonts w:eastAsiaTheme="minorEastAsia" w:cstheme="minorBidi"/>
          <w:smallCaps w:val="0"/>
          <w:noProof/>
          <w:sz w:val="22"/>
          <w:szCs w:val="22"/>
        </w:rPr>
      </w:pPr>
      <w:hyperlink w:anchor="_Toc424289949" w:history="1">
        <w:r w:rsidR="00DF5A4E" w:rsidRPr="001D7AF4">
          <w:rPr>
            <w:rStyle w:val="Hyperlink"/>
            <w:noProof/>
          </w:rPr>
          <w:t>Ilustración 19. Vista del corte transversal de una cámara de sedimentación concentrada en el tubo distribuidor</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49 \h </w:instrText>
        </w:r>
        <w:r w:rsidR="009E0D15" w:rsidRPr="001D7AF4">
          <w:rPr>
            <w:noProof/>
            <w:webHidden/>
          </w:rPr>
        </w:r>
        <w:r w:rsidR="009E0D15" w:rsidRPr="001D7AF4">
          <w:rPr>
            <w:noProof/>
            <w:webHidden/>
          </w:rPr>
          <w:fldChar w:fldCharType="separate"/>
        </w:r>
        <w:r w:rsidR="00DF5A4E" w:rsidRPr="001D7AF4">
          <w:rPr>
            <w:noProof/>
            <w:webHidden/>
          </w:rPr>
          <w:t>37</w:t>
        </w:r>
        <w:r w:rsidR="009E0D15" w:rsidRPr="001D7AF4">
          <w:rPr>
            <w:noProof/>
            <w:webHidden/>
          </w:rPr>
          <w:fldChar w:fldCharType="end"/>
        </w:r>
      </w:hyperlink>
    </w:p>
    <w:p w:rsidR="00DF5A4E" w:rsidRPr="001D7AF4" w:rsidRDefault="00D01873">
      <w:pPr>
        <w:pStyle w:val="TableofFigures"/>
        <w:tabs>
          <w:tab w:val="right" w:leader="dot" w:pos="10416"/>
        </w:tabs>
        <w:rPr>
          <w:rFonts w:eastAsiaTheme="minorEastAsia" w:cstheme="minorBidi"/>
          <w:smallCaps w:val="0"/>
          <w:noProof/>
          <w:sz w:val="22"/>
          <w:szCs w:val="22"/>
        </w:rPr>
      </w:pPr>
      <w:hyperlink w:anchor="_Toc424289950" w:history="1">
        <w:r w:rsidR="00DF5A4E" w:rsidRPr="001D7AF4">
          <w:rPr>
            <w:rStyle w:val="Hyperlink"/>
            <w:noProof/>
          </w:rPr>
          <w:t>Ilustración 20. Tubo recolector de una cámara de sedimenta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50 \h </w:instrText>
        </w:r>
        <w:r w:rsidR="009E0D15" w:rsidRPr="001D7AF4">
          <w:rPr>
            <w:noProof/>
            <w:webHidden/>
          </w:rPr>
        </w:r>
        <w:r w:rsidR="009E0D15" w:rsidRPr="001D7AF4">
          <w:rPr>
            <w:noProof/>
            <w:webHidden/>
          </w:rPr>
          <w:fldChar w:fldCharType="separate"/>
        </w:r>
        <w:r w:rsidR="00DF5A4E" w:rsidRPr="001D7AF4">
          <w:rPr>
            <w:noProof/>
            <w:webHidden/>
          </w:rPr>
          <w:t>38</w:t>
        </w:r>
        <w:r w:rsidR="009E0D15" w:rsidRPr="001D7AF4">
          <w:rPr>
            <w:noProof/>
            <w:webHidden/>
          </w:rPr>
          <w:fldChar w:fldCharType="end"/>
        </w:r>
      </w:hyperlink>
    </w:p>
    <w:p w:rsidR="00DF5A4E" w:rsidRPr="001D7AF4" w:rsidRDefault="00D01873">
      <w:pPr>
        <w:pStyle w:val="TableofFigures"/>
        <w:tabs>
          <w:tab w:val="right" w:leader="dot" w:pos="10416"/>
        </w:tabs>
        <w:rPr>
          <w:rFonts w:eastAsiaTheme="minorEastAsia" w:cstheme="minorBidi"/>
          <w:smallCaps w:val="0"/>
          <w:noProof/>
          <w:sz w:val="22"/>
          <w:szCs w:val="22"/>
        </w:rPr>
      </w:pPr>
      <w:hyperlink w:anchor="_Toc424289951" w:history="1">
        <w:r w:rsidR="00DF5A4E" w:rsidRPr="001D7AF4">
          <w:rPr>
            <w:rStyle w:val="Hyperlink"/>
            <w:noProof/>
          </w:rPr>
          <w:t>Ilustración 21. Concepto de los recorridos de agua en la arena del FRAMCA durante el ciclo de filtración y el ciclo de retrolavado</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51 \h </w:instrText>
        </w:r>
        <w:r w:rsidR="009E0D15" w:rsidRPr="001D7AF4">
          <w:rPr>
            <w:noProof/>
            <w:webHidden/>
          </w:rPr>
        </w:r>
        <w:r w:rsidR="009E0D15" w:rsidRPr="001D7AF4">
          <w:rPr>
            <w:noProof/>
            <w:webHidden/>
          </w:rPr>
          <w:fldChar w:fldCharType="separate"/>
        </w:r>
        <w:r w:rsidR="00DF5A4E" w:rsidRPr="001D7AF4">
          <w:rPr>
            <w:noProof/>
            <w:webHidden/>
          </w:rPr>
          <w:t>48</w:t>
        </w:r>
        <w:r w:rsidR="009E0D15" w:rsidRPr="001D7AF4">
          <w:rPr>
            <w:noProof/>
            <w:webHidden/>
          </w:rPr>
          <w:fldChar w:fldCharType="end"/>
        </w:r>
      </w:hyperlink>
    </w:p>
    <w:p w:rsidR="00DF5A4E" w:rsidRPr="001D7AF4" w:rsidRDefault="00D01873">
      <w:pPr>
        <w:pStyle w:val="TableofFigures"/>
        <w:tabs>
          <w:tab w:val="right" w:leader="dot" w:pos="10416"/>
        </w:tabs>
        <w:rPr>
          <w:rFonts w:eastAsiaTheme="minorEastAsia" w:cstheme="minorBidi"/>
          <w:smallCaps w:val="0"/>
          <w:noProof/>
          <w:sz w:val="22"/>
          <w:szCs w:val="22"/>
        </w:rPr>
      </w:pPr>
      <w:hyperlink w:anchor="_Toc424289952" w:history="1">
        <w:r w:rsidR="00DF5A4E" w:rsidRPr="001D7AF4">
          <w:rPr>
            <w:rStyle w:val="Hyperlink"/>
            <w:noProof/>
          </w:rPr>
          <w:t>Ilustración 22. Concepto de los recorridos de agua en el FRAMCA durante los dos modos</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52 \h </w:instrText>
        </w:r>
        <w:r w:rsidR="009E0D15" w:rsidRPr="001D7AF4">
          <w:rPr>
            <w:noProof/>
            <w:webHidden/>
          </w:rPr>
        </w:r>
        <w:r w:rsidR="009E0D15" w:rsidRPr="001D7AF4">
          <w:rPr>
            <w:noProof/>
            <w:webHidden/>
          </w:rPr>
          <w:fldChar w:fldCharType="separate"/>
        </w:r>
        <w:r w:rsidR="00DF5A4E" w:rsidRPr="001D7AF4">
          <w:rPr>
            <w:noProof/>
            <w:webHidden/>
          </w:rPr>
          <w:t>49</w:t>
        </w:r>
        <w:r w:rsidR="009E0D15" w:rsidRPr="001D7AF4">
          <w:rPr>
            <w:noProof/>
            <w:webHidden/>
          </w:rPr>
          <w:fldChar w:fldCharType="end"/>
        </w:r>
      </w:hyperlink>
    </w:p>
    <w:p w:rsidR="00DF5A4E" w:rsidRPr="001D7AF4" w:rsidRDefault="00D01873">
      <w:pPr>
        <w:pStyle w:val="TableofFigures"/>
        <w:tabs>
          <w:tab w:val="right" w:leader="dot" w:pos="10416"/>
        </w:tabs>
        <w:rPr>
          <w:rFonts w:eastAsiaTheme="minorEastAsia" w:cstheme="minorBidi"/>
          <w:smallCaps w:val="0"/>
          <w:noProof/>
          <w:sz w:val="22"/>
          <w:szCs w:val="22"/>
        </w:rPr>
      </w:pPr>
      <w:hyperlink w:anchor="_Toc424289953" w:history="1">
        <w:r w:rsidR="00DF5A4E" w:rsidRPr="001D7AF4">
          <w:rPr>
            <w:rStyle w:val="Hyperlink"/>
            <w:noProof/>
          </w:rPr>
          <w:t>Ilustración 23. Vista superior de dos FRAMCA’s de AguaClara funcionando en paralelo</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53 \h </w:instrText>
        </w:r>
        <w:r w:rsidR="009E0D15" w:rsidRPr="001D7AF4">
          <w:rPr>
            <w:noProof/>
            <w:webHidden/>
          </w:rPr>
        </w:r>
        <w:r w:rsidR="009E0D15" w:rsidRPr="001D7AF4">
          <w:rPr>
            <w:noProof/>
            <w:webHidden/>
          </w:rPr>
          <w:fldChar w:fldCharType="separate"/>
        </w:r>
        <w:r w:rsidR="00DF5A4E" w:rsidRPr="001D7AF4">
          <w:rPr>
            <w:noProof/>
            <w:webHidden/>
          </w:rPr>
          <w:t>50</w:t>
        </w:r>
        <w:r w:rsidR="009E0D15" w:rsidRPr="001D7AF4">
          <w:rPr>
            <w:noProof/>
            <w:webHidden/>
          </w:rPr>
          <w:fldChar w:fldCharType="end"/>
        </w:r>
      </w:hyperlink>
    </w:p>
    <w:p w:rsidR="00DF5A4E" w:rsidRPr="001D7AF4" w:rsidRDefault="00D01873">
      <w:pPr>
        <w:pStyle w:val="TableofFigures"/>
        <w:tabs>
          <w:tab w:val="right" w:leader="dot" w:pos="10416"/>
        </w:tabs>
        <w:rPr>
          <w:rFonts w:eastAsiaTheme="minorEastAsia" w:cstheme="minorBidi"/>
          <w:smallCaps w:val="0"/>
          <w:noProof/>
          <w:sz w:val="22"/>
          <w:szCs w:val="22"/>
        </w:rPr>
      </w:pPr>
      <w:hyperlink w:anchor="_Toc424289954" w:history="1">
        <w:r w:rsidR="00DF5A4E" w:rsidRPr="001D7AF4">
          <w:rPr>
            <w:rStyle w:val="Hyperlink"/>
            <w:noProof/>
          </w:rPr>
          <w:t>Ilustración 24. Vista lateral de un FRAMCA de AguaClara en rayos equis</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54 \h </w:instrText>
        </w:r>
        <w:r w:rsidR="009E0D15" w:rsidRPr="001D7AF4">
          <w:rPr>
            <w:noProof/>
            <w:webHidden/>
          </w:rPr>
        </w:r>
        <w:r w:rsidR="009E0D15" w:rsidRPr="001D7AF4">
          <w:rPr>
            <w:noProof/>
            <w:webHidden/>
          </w:rPr>
          <w:fldChar w:fldCharType="separate"/>
        </w:r>
        <w:r w:rsidR="00DF5A4E" w:rsidRPr="001D7AF4">
          <w:rPr>
            <w:noProof/>
            <w:webHidden/>
          </w:rPr>
          <w:t>51</w:t>
        </w:r>
        <w:r w:rsidR="009E0D15" w:rsidRPr="001D7AF4">
          <w:rPr>
            <w:noProof/>
            <w:webHidden/>
          </w:rPr>
          <w:fldChar w:fldCharType="end"/>
        </w:r>
      </w:hyperlink>
    </w:p>
    <w:p w:rsidR="003C4A5B" w:rsidRPr="001D7AF4" w:rsidRDefault="009E0D15" w:rsidP="00745DF2">
      <w:pPr>
        <w:pStyle w:val="Heading1"/>
        <w:spacing w:before="120" w:after="120"/>
        <w:rPr>
          <w:szCs w:val="24"/>
        </w:rPr>
      </w:pPr>
      <w:r w:rsidRPr="001D7AF4">
        <w:rPr>
          <w:sz w:val="28"/>
          <w:szCs w:val="24"/>
        </w:rPr>
        <w:fldChar w:fldCharType="end"/>
      </w:r>
      <w:bookmarkStart w:id="7" w:name="_Toc378220479"/>
      <w:bookmarkStart w:id="8" w:name="_Toc378234107"/>
      <w:bookmarkStart w:id="9" w:name="_Toc424289890"/>
      <w:r w:rsidR="003C4A5B" w:rsidRPr="001D7AF4">
        <w:t>Índice de Tablas</w:t>
      </w:r>
      <w:bookmarkEnd w:id="7"/>
      <w:bookmarkEnd w:id="8"/>
      <w:bookmarkEnd w:id="9"/>
    </w:p>
    <w:p w:rsidR="00DF5A4E" w:rsidRPr="001D7AF4" w:rsidRDefault="009E0D15">
      <w:pPr>
        <w:pStyle w:val="TableofFigures"/>
        <w:tabs>
          <w:tab w:val="right" w:leader="dot" w:pos="10416"/>
        </w:tabs>
        <w:rPr>
          <w:rFonts w:eastAsiaTheme="minorEastAsia" w:cstheme="minorBidi"/>
          <w:smallCaps w:val="0"/>
          <w:noProof/>
          <w:sz w:val="22"/>
          <w:szCs w:val="22"/>
        </w:rPr>
      </w:pPr>
      <w:r w:rsidRPr="001D7AF4">
        <w:rPr>
          <w:rFonts w:ascii="Times New Roman" w:hAnsi="Times New Roman"/>
          <w:sz w:val="24"/>
          <w:szCs w:val="24"/>
        </w:rPr>
        <w:fldChar w:fldCharType="begin"/>
      </w:r>
      <w:r w:rsidR="003C4A5B" w:rsidRPr="001D7AF4">
        <w:rPr>
          <w:rFonts w:ascii="Times New Roman" w:hAnsi="Times New Roman"/>
          <w:sz w:val="24"/>
          <w:szCs w:val="24"/>
        </w:rPr>
        <w:instrText xml:space="preserve"> TOC \h \z \c "Tabla" </w:instrText>
      </w:r>
      <w:r w:rsidRPr="001D7AF4">
        <w:rPr>
          <w:rFonts w:ascii="Times New Roman" w:hAnsi="Times New Roman"/>
          <w:sz w:val="24"/>
          <w:szCs w:val="24"/>
        </w:rPr>
        <w:fldChar w:fldCharType="separate"/>
      </w:r>
      <w:hyperlink w:anchor="_Toc424289955" w:history="1">
        <w:r w:rsidR="00DF5A4E" w:rsidRPr="001D7AF4">
          <w:rPr>
            <w:rStyle w:val="Hyperlink"/>
            <w:noProof/>
          </w:rPr>
          <w:t>Tabla 1. Dimensiones de los tanques de entrada</w:t>
        </w:r>
        <w:r w:rsidR="00DF5A4E" w:rsidRPr="001D7AF4">
          <w:rPr>
            <w:noProof/>
            <w:webHidden/>
          </w:rPr>
          <w:tab/>
        </w:r>
        <w:r w:rsidRPr="001D7AF4">
          <w:rPr>
            <w:noProof/>
            <w:webHidden/>
          </w:rPr>
          <w:fldChar w:fldCharType="begin"/>
        </w:r>
        <w:r w:rsidR="00DF5A4E" w:rsidRPr="001D7AF4">
          <w:rPr>
            <w:noProof/>
            <w:webHidden/>
          </w:rPr>
          <w:instrText xml:space="preserve"> PAGEREF _Toc424289955 \h </w:instrText>
        </w:r>
        <w:r w:rsidRPr="001D7AF4">
          <w:rPr>
            <w:noProof/>
            <w:webHidden/>
          </w:rPr>
        </w:r>
        <w:r w:rsidRPr="001D7AF4">
          <w:rPr>
            <w:noProof/>
            <w:webHidden/>
          </w:rPr>
          <w:fldChar w:fldCharType="separate"/>
        </w:r>
        <w:r w:rsidR="00DF5A4E" w:rsidRPr="001D7AF4">
          <w:rPr>
            <w:noProof/>
            <w:webHidden/>
          </w:rPr>
          <w:t>14</w:t>
        </w:r>
        <w:r w:rsidRPr="001D7AF4">
          <w:rPr>
            <w:noProof/>
            <w:webHidden/>
          </w:rPr>
          <w:fldChar w:fldCharType="end"/>
        </w:r>
      </w:hyperlink>
    </w:p>
    <w:p w:rsidR="00DF5A4E" w:rsidRPr="001D7AF4" w:rsidRDefault="00D01873">
      <w:pPr>
        <w:pStyle w:val="TableofFigures"/>
        <w:tabs>
          <w:tab w:val="right" w:leader="dot" w:pos="10416"/>
        </w:tabs>
        <w:rPr>
          <w:rFonts w:eastAsiaTheme="minorEastAsia" w:cstheme="minorBidi"/>
          <w:smallCaps w:val="0"/>
          <w:noProof/>
          <w:sz w:val="22"/>
          <w:szCs w:val="22"/>
        </w:rPr>
      </w:pPr>
      <w:hyperlink w:anchor="_Toc424289956" w:history="1">
        <w:r w:rsidR="00DF5A4E" w:rsidRPr="001D7AF4">
          <w:rPr>
            <w:rStyle w:val="Hyperlink"/>
            <w:noProof/>
          </w:rPr>
          <w:t>Tabla 2. Diseño de los LFOM</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56 \h </w:instrText>
        </w:r>
        <w:r w:rsidR="009E0D15" w:rsidRPr="001D7AF4">
          <w:rPr>
            <w:noProof/>
            <w:webHidden/>
          </w:rPr>
        </w:r>
        <w:r w:rsidR="009E0D15" w:rsidRPr="001D7AF4">
          <w:rPr>
            <w:noProof/>
            <w:webHidden/>
          </w:rPr>
          <w:fldChar w:fldCharType="separate"/>
        </w:r>
        <w:r w:rsidR="00DF5A4E" w:rsidRPr="001D7AF4">
          <w:rPr>
            <w:noProof/>
            <w:webHidden/>
          </w:rPr>
          <w:t>14</w:t>
        </w:r>
        <w:r w:rsidR="009E0D15" w:rsidRPr="001D7AF4">
          <w:rPr>
            <w:noProof/>
            <w:webHidden/>
          </w:rPr>
          <w:fldChar w:fldCharType="end"/>
        </w:r>
      </w:hyperlink>
    </w:p>
    <w:p w:rsidR="00DF5A4E" w:rsidRPr="001D7AF4" w:rsidRDefault="00D01873">
      <w:pPr>
        <w:pStyle w:val="TableofFigures"/>
        <w:tabs>
          <w:tab w:val="right" w:leader="dot" w:pos="10416"/>
        </w:tabs>
        <w:rPr>
          <w:rFonts w:eastAsiaTheme="minorEastAsia" w:cstheme="minorBidi"/>
          <w:smallCaps w:val="0"/>
          <w:noProof/>
          <w:sz w:val="22"/>
          <w:szCs w:val="22"/>
        </w:rPr>
      </w:pPr>
      <w:hyperlink w:anchor="_Toc424289957" w:history="1">
        <w:r w:rsidR="00DF5A4E" w:rsidRPr="001D7AF4">
          <w:rPr>
            <w:rStyle w:val="Hyperlink"/>
            <w:noProof/>
          </w:rPr>
          <w:t>Tabla 3. Parámetros del dosificador de ácido</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57 \h </w:instrText>
        </w:r>
        <w:r w:rsidR="009E0D15" w:rsidRPr="001D7AF4">
          <w:rPr>
            <w:noProof/>
            <w:webHidden/>
          </w:rPr>
        </w:r>
        <w:r w:rsidR="009E0D15" w:rsidRPr="001D7AF4">
          <w:rPr>
            <w:noProof/>
            <w:webHidden/>
          </w:rPr>
          <w:fldChar w:fldCharType="separate"/>
        </w:r>
        <w:r w:rsidR="00DF5A4E" w:rsidRPr="001D7AF4">
          <w:rPr>
            <w:noProof/>
            <w:webHidden/>
          </w:rPr>
          <w:t>21</w:t>
        </w:r>
        <w:r w:rsidR="009E0D15" w:rsidRPr="001D7AF4">
          <w:rPr>
            <w:noProof/>
            <w:webHidden/>
          </w:rPr>
          <w:fldChar w:fldCharType="end"/>
        </w:r>
      </w:hyperlink>
    </w:p>
    <w:p w:rsidR="00DF5A4E" w:rsidRPr="001D7AF4" w:rsidRDefault="00D01873">
      <w:pPr>
        <w:pStyle w:val="TableofFigures"/>
        <w:tabs>
          <w:tab w:val="right" w:leader="dot" w:pos="10416"/>
        </w:tabs>
        <w:rPr>
          <w:rFonts w:eastAsiaTheme="minorEastAsia" w:cstheme="minorBidi"/>
          <w:smallCaps w:val="0"/>
          <w:noProof/>
          <w:sz w:val="22"/>
          <w:szCs w:val="22"/>
        </w:rPr>
      </w:pPr>
      <w:hyperlink w:anchor="_Toc424289958" w:history="1">
        <w:r w:rsidR="00DF5A4E" w:rsidRPr="001D7AF4">
          <w:rPr>
            <w:rStyle w:val="Hyperlink"/>
            <w:noProof/>
          </w:rPr>
          <w:t>Tabla 4. Parámetros del dosificador de coagulante</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58 \h </w:instrText>
        </w:r>
        <w:r w:rsidR="009E0D15" w:rsidRPr="001D7AF4">
          <w:rPr>
            <w:noProof/>
            <w:webHidden/>
          </w:rPr>
        </w:r>
        <w:r w:rsidR="009E0D15" w:rsidRPr="001D7AF4">
          <w:rPr>
            <w:noProof/>
            <w:webHidden/>
          </w:rPr>
          <w:fldChar w:fldCharType="separate"/>
        </w:r>
        <w:r w:rsidR="00DF5A4E" w:rsidRPr="001D7AF4">
          <w:rPr>
            <w:noProof/>
            <w:webHidden/>
          </w:rPr>
          <w:t>21</w:t>
        </w:r>
        <w:r w:rsidR="009E0D15" w:rsidRPr="001D7AF4">
          <w:rPr>
            <w:noProof/>
            <w:webHidden/>
          </w:rPr>
          <w:fldChar w:fldCharType="end"/>
        </w:r>
      </w:hyperlink>
    </w:p>
    <w:p w:rsidR="00DF5A4E" w:rsidRPr="001D7AF4" w:rsidRDefault="00D01873">
      <w:pPr>
        <w:pStyle w:val="TableofFigures"/>
        <w:tabs>
          <w:tab w:val="right" w:leader="dot" w:pos="10416"/>
        </w:tabs>
        <w:rPr>
          <w:rFonts w:eastAsiaTheme="minorEastAsia" w:cstheme="minorBidi"/>
          <w:smallCaps w:val="0"/>
          <w:noProof/>
          <w:sz w:val="22"/>
          <w:szCs w:val="22"/>
        </w:rPr>
      </w:pPr>
      <w:hyperlink w:anchor="_Toc424289959" w:history="1">
        <w:r w:rsidR="00DF5A4E" w:rsidRPr="001D7AF4">
          <w:rPr>
            <w:rStyle w:val="Hyperlink"/>
            <w:noProof/>
          </w:rPr>
          <w:t>Tabla 5. Parámetros del dosificador de cloro</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59 \h </w:instrText>
        </w:r>
        <w:r w:rsidR="009E0D15" w:rsidRPr="001D7AF4">
          <w:rPr>
            <w:noProof/>
            <w:webHidden/>
          </w:rPr>
        </w:r>
        <w:r w:rsidR="009E0D15" w:rsidRPr="001D7AF4">
          <w:rPr>
            <w:noProof/>
            <w:webHidden/>
          </w:rPr>
          <w:fldChar w:fldCharType="separate"/>
        </w:r>
        <w:r w:rsidR="00DF5A4E" w:rsidRPr="001D7AF4">
          <w:rPr>
            <w:noProof/>
            <w:webHidden/>
          </w:rPr>
          <w:t>21</w:t>
        </w:r>
        <w:r w:rsidR="009E0D15" w:rsidRPr="001D7AF4">
          <w:rPr>
            <w:noProof/>
            <w:webHidden/>
          </w:rPr>
          <w:fldChar w:fldCharType="end"/>
        </w:r>
      </w:hyperlink>
    </w:p>
    <w:p w:rsidR="00DF5A4E" w:rsidRPr="001D7AF4" w:rsidRDefault="00D01873">
      <w:pPr>
        <w:pStyle w:val="TableofFigures"/>
        <w:tabs>
          <w:tab w:val="right" w:leader="dot" w:pos="10416"/>
        </w:tabs>
        <w:rPr>
          <w:rFonts w:eastAsiaTheme="minorEastAsia" w:cstheme="minorBidi"/>
          <w:smallCaps w:val="0"/>
          <w:noProof/>
          <w:sz w:val="22"/>
          <w:szCs w:val="22"/>
        </w:rPr>
      </w:pPr>
      <w:hyperlink w:anchor="_Toc424289960" w:history="1">
        <w:r w:rsidR="00DF5A4E" w:rsidRPr="001D7AF4">
          <w:rPr>
            <w:rStyle w:val="Hyperlink"/>
            <w:noProof/>
          </w:rPr>
          <w:t>Tabla 6. Dimensiones y especificaciones del floculador</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60 \h </w:instrText>
        </w:r>
        <w:r w:rsidR="009E0D15" w:rsidRPr="001D7AF4">
          <w:rPr>
            <w:noProof/>
            <w:webHidden/>
          </w:rPr>
        </w:r>
        <w:r w:rsidR="009E0D15" w:rsidRPr="001D7AF4">
          <w:rPr>
            <w:noProof/>
            <w:webHidden/>
          </w:rPr>
          <w:fldChar w:fldCharType="separate"/>
        </w:r>
        <w:r w:rsidR="00DF5A4E" w:rsidRPr="001D7AF4">
          <w:rPr>
            <w:noProof/>
            <w:webHidden/>
          </w:rPr>
          <w:t>29</w:t>
        </w:r>
        <w:r w:rsidR="009E0D15" w:rsidRPr="001D7AF4">
          <w:rPr>
            <w:noProof/>
            <w:webHidden/>
          </w:rPr>
          <w:fldChar w:fldCharType="end"/>
        </w:r>
      </w:hyperlink>
    </w:p>
    <w:p w:rsidR="00DF5A4E" w:rsidRPr="001D7AF4" w:rsidRDefault="00D01873">
      <w:pPr>
        <w:pStyle w:val="TableofFigures"/>
        <w:tabs>
          <w:tab w:val="right" w:leader="dot" w:pos="10416"/>
        </w:tabs>
        <w:rPr>
          <w:rFonts w:eastAsiaTheme="minorEastAsia" w:cstheme="minorBidi"/>
          <w:smallCaps w:val="0"/>
          <w:noProof/>
          <w:sz w:val="22"/>
          <w:szCs w:val="22"/>
        </w:rPr>
      </w:pPr>
      <w:hyperlink w:anchor="_Toc424289961" w:history="1">
        <w:r w:rsidR="00DF5A4E" w:rsidRPr="001D7AF4">
          <w:rPr>
            <w:rStyle w:val="Hyperlink"/>
            <w:noProof/>
          </w:rPr>
          <w:t>Tabla 7. Dimensiones generales de los tanques de sedimenta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61 \h </w:instrText>
        </w:r>
        <w:r w:rsidR="009E0D15" w:rsidRPr="001D7AF4">
          <w:rPr>
            <w:noProof/>
            <w:webHidden/>
          </w:rPr>
        </w:r>
        <w:r w:rsidR="009E0D15" w:rsidRPr="001D7AF4">
          <w:rPr>
            <w:noProof/>
            <w:webHidden/>
          </w:rPr>
          <w:fldChar w:fldCharType="separate"/>
        </w:r>
        <w:r w:rsidR="00DF5A4E" w:rsidRPr="001D7AF4">
          <w:rPr>
            <w:noProof/>
            <w:webHidden/>
          </w:rPr>
          <w:t>43</w:t>
        </w:r>
        <w:r w:rsidR="009E0D15" w:rsidRPr="001D7AF4">
          <w:rPr>
            <w:noProof/>
            <w:webHidden/>
          </w:rPr>
          <w:fldChar w:fldCharType="end"/>
        </w:r>
      </w:hyperlink>
    </w:p>
    <w:p w:rsidR="00DF5A4E" w:rsidRPr="001D7AF4" w:rsidRDefault="00D01873">
      <w:pPr>
        <w:pStyle w:val="TableofFigures"/>
        <w:tabs>
          <w:tab w:val="right" w:leader="dot" w:pos="10416"/>
        </w:tabs>
        <w:rPr>
          <w:rFonts w:eastAsiaTheme="minorEastAsia" w:cstheme="minorBidi"/>
          <w:smallCaps w:val="0"/>
          <w:noProof/>
          <w:sz w:val="22"/>
          <w:szCs w:val="22"/>
        </w:rPr>
      </w:pPr>
      <w:hyperlink w:anchor="_Toc424289962" w:history="1">
        <w:r w:rsidR="00DF5A4E" w:rsidRPr="001D7AF4">
          <w:rPr>
            <w:rStyle w:val="Hyperlink"/>
            <w:noProof/>
          </w:rPr>
          <w:t>Tabla 8. Dimensiones del canal distribuidor de los tanques de sedimenta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62 \h </w:instrText>
        </w:r>
        <w:r w:rsidR="009E0D15" w:rsidRPr="001D7AF4">
          <w:rPr>
            <w:noProof/>
            <w:webHidden/>
          </w:rPr>
        </w:r>
        <w:r w:rsidR="009E0D15" w:rsidRPr="001D7AF4">
          <w:rPr>
            <w:noProof/>
            <w:webHidden/>
          </w:rPr>
          <w:fldChar w:fldCharType="separate"/>
        </w:r>
        <w:r w:rsidR="00DF5A4E" w:rsidRPr="001D7AF4">
          <w:rPr>
            <w:noProof/>
            <w:webHidden/>
          </w:rPr>
          <w:t>44</w:t>
        </w:r>
        <w:r w:rsidR="009E0D15" w:rsidRPr="001D7AF4">
          <w:rPr>
            <w:noProof/>
            <w:webHidden/>
          </w:rPr>
          <w:fldChar w:fldCharType="end"/>
        </w:r>
      </w:hyperlink>
    </w:p>
    <w:p w:rsidR="00DF5A4E" w:rsidRPr="001D7AF4" w:rsidRDefault="00D01873">
      <w:pPr>
        <w:pStyle w:val="TableofFigures"/>
        <w:tabs>
          <w:tab w:val="right" w:leader="dot" w:pos="10416"/>
        </w:tabs>
        <w:rPr>
          <w:rFonts w:eastAsiaTheme="minorEastAsia" w:cstheme="minorBidi"/>
          <w:smallCaps w:val="0"/>
          <w:noProof/>
          <w:sz w:val="22"/>
          <w:szCs w:val="22"/>
        </w:rPr>
      </w:pPr>
      <w:hyperlink w:anchor="_Toc424289963" w:history="1">
        <w:r w:rsidR="00DF5A4E" w:rsidRPr="001D7AF4">
          <w:rPr>
            <w:rStyle w:val="Hyperlink"/>
            <w:noProof/>
          </w:rPr>
          <w:t>Tabla 9. Dimensiones del vertedero del canal recolector de los tanques de sedimenta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63 \h </w:instrText>
        </w:r>
        <w:r w:rsidR="009E0D15" w:rsidRPr="001D7AF4">
          <w:rPr>
            <w:noProof/>
            <w:webHidden/>
          </w:rPr>
        </w:r>
        <w:r w:rsidR="009E0D15" w:rsidRPr="001D7AF4">
          <w:rPr>
            <w:noProof/>
            <w:webHidden/>
          </w:rPr>
          <w:fldChar w:fldCharType="separate"/>
        </w:r>
        <w:r w:rsidR="00DF5A4E" w:rsidRPr="001D7AF4">
          <w:rPr>
            <w:noProof/>
            <w:webHidden/>
          </w:rPr>
          <w:t>44</w:t>
        </w:r>
        <w:r w:rsidR="009E0D15" w:rsidRPr="001D7AF4">
          <w:rPr>
            <w:noProof/>
            <w:webHidden/>
          </w:rPr>
          <w:fldChar w:fldCharType="end"/>
        </w:r>
      </w:hyperlink>
    </w:p>
    <w:p w:rsidR="00DF5A4E" w:rsidRPr="001D7AF4" w:rsidRDefault="00D01873">
      <w:pPr>
        <w:pStyle w:val="TableofFigures"/>
        <w:tabs>
          <w:tab w:val="right" w:leader="dot" w:pos="10416"/>
        </w:tabs>
        <w:rPr>
          <w:rFonts w:eastAsiaTheme="minorEastAsia" w:cstheme="minorBidi"/>
          <w:smallCaps w:val="0"/>
          <w:noProof/>
          <w:sz w:val="22"/>
          <w:szCs w:val="22"/>
        </w:rPr>
      </w:pPr>
      <w:hyperlink w:anchor="_Toc424289964" w:history="1">
        <w:r w:rsidR="00DF5A4E" w:rsidRPr="001D7AF4">
          <w:rPr>
            <w:rStyle w:val="Hyperlink"/>
            <w:noProof/>
          </w:rPr>
          <w:t>Tabla 10. Especificaciones de los tubos distribuidores de los tanques de sedimenta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64 \h </w:instrText>
        </w:r>
        <w:r w:rsidR="009E0D15" w:rsidRPr="001D7AF4">
          <w:rPr>
            <w:noProof/>
            <w:webHidden/>
          </w:rPr>
        </w:r>
        <w:r w:rsidR="009E0D15" w:rsidRPr="001D7AF4">
          <w:rPr>
            <w:noProof/>
            <w:webHidden/>
          </w:rPr>
          <w:fldChar w:fldCharType="separate"/>
        </w:r>
        <w:r w:rsidR="00DF5A4E" w:rsidRPr="001D7AF4">
          <w:rPr>
            <w:noProof/>
            <w:webHidden/>
          </w:rPr>
          <w:t>45</w:t>
        </w:r>
        <w:r w:rsidR="009E0D15" w:rsidRPr="001D7AF4">
          <w:rPr>
            <w:noProof/>
            <w:webHidden/>
          </w:rPr>
          <w:fldChar w:fldCharType="end"/>
        </w:r>
      </w:hyperlink>
    </w:p>
    <w:p w:rsidR="00DF5A4E" w:rsidRPr="001D7AF4" w:rsidRDefault="00D01873">
      <w:pPr>
        <w:pStyle w:val="TableofFigures"/>
        <w:tabs>
          <w:tab w:val="right" w:leader="dot" w:pos="10416"/>
        </w:tabs>
        <w:rPr>
          <w:rFonts w:eastAsiaTheme="minorEastAsia" w:cstheme="minorBidi"/>
          <w:smallCaps w:val="0"/>
          <w:noProof/>
          <w:sz w:val="22"/>
          <w:szCs w:val="22"/>
        </w:rPr>
      </w:pPr>
      <w:hyperlink w:anchor="_Toc424289965" w:history="1">
        <w:r w:rsidR="00DF5A4E" w:rsidRPr="001D7AF4">
          <w:rPr>
            <w:rStyle w:val="Hyperlink"/>
            <w:noProof/>
          </w:rPr>
          <w:t>Tabla 11. Dimensiones de las placas de sedimenta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65 \h </w:instrText>
        </w:r>
        <w:r w:rsidR="009E0D15" w:rsidRPr="001D7AF4">
          <w:rPr>
            <w:noProof/>
            <w:webHidden/>
          </w:rPr>
        </w:r>
        <w:r w:rsidR="009E0D15" w:rsidRPr="001D7AF4">
          <w:rPr>
            <w:noProof/>
            <w:webHidden/>
          </w:rPr>
          <w:fldChar w:fldCharType="separate"/>
        </w:r>
        <w:r w:rsidR="00DF5A4E" w:rsidRPr="001D7AF4">
          <w:rPr>
            <w:noProof/>
            <w:webHidden/>
          </w:rPr>
          <w:t>46</w:t>
        </w:r>
        <w:r w:rsidR="009E0D15" w:rsidRPr="001D7AF4">
          <w:rPr>
            <w:noProof/>
            <w:webHidden/>
          </w:rPr>
          <w:fldChar w:fldCharType="end"/>
        </w:r>
      </w:hyperlink>
    </w:p>
    <w:p w:rsidR="00DF5A4E" w:rsidRPr="001D7AF4" w:rsidRDefault="00D01873">
      <w:pPr>
        <w:pStyle w:val="TableofFigures"/>
        <w:tabs>
          <w:tab w:val="right" w:leader="dot" w:pos="10416"/>
        </w:tabs>
        <w:rPr>
          <w:rFonts w:eastAsiaTheme="minorEastAsia" w:cstheme="minorBidi"/>
          <w:smallCaps w:val="0"/>
          <w:noProof/>
          <w:sz w:val="22"/>
          <w:szCs w:val="22"/>
        </w:rPr>
      </w:pPr>
      <w:hyperlink w:anchor="_Toc424289966" w:history="1">
        <w:r w:rsidR="00DF5A4E" w:rsidRPr="001D7AF4">
          <w:rPr>
            <w:rStyle w:val="Hyperlink"/>
            <w:noProof/>
          </w:rPr>
          <w:t>Tabla 12. Especificaciones de los tubos recolectores de los tanques de sedimenta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66 \h </w:instrText>
        </w:r>
        <w:r w:rsidR="009E0D15" w:rsidRPr="001D7AF4">
          <w:rPr>
            <w:noProof/>
            <w:webHidden/>
          </w:rPr>
        </w:r>
        <w:r w:rsidR="009E0D15" w:rsidRPr="001D7AF4">
          <w:rPr>
            <w:noProof/>
            <w:webHidden/>
          </w:rPr>
          <w:fldChar w:fldCharType="separate"/>
        </w:r>
        <w:r w:rsidR="00DF5A4E" w:rsidRPr="001D7AF4">
          <w:rPr>
            <w:noProof/>
            <w:webHidden/>
          </w:rPr>
          <w:t>46</w:t>
        </w:r>
        <w:r w:rsidR="009E0D15" w:rsidRPr="001D7AF4">
          <w:rPr>
            <w:noProof/>
            <w:webHidden/>
          </w:rPr>
          <w:fldChar w:fldCharType="end"/>
        </w:r>
      </w:hyperlink>
    </w:p>
    <w:p w:rsidR="00DF5A4E" w:rsidRPr="001D7AF4" w:rsidRDefault="00D01873">
      <w:pPr>
        <w:pStyle w:val="TableofFigures"/>
        <w:tabs>
          <w:tab w:val="right" w:leader="dot" w:pos="10416"/>
        </w:tabs>
        <w:rPr>
          <w:rFonts w:eastAsiaTheme="minorEastAsia" w:cstheme="minorBidi"/>
          <w:smallCaps w:val="0"/>
          <w:noProof/>
          <w:sz w:val="22"/>
          <w:szCs w:val="22"/>
        </w:rPr>
      </w:pPr>
      <w:hyperlink w:anchor="_Toc424289967" w:history="1">
        <w:r w:rsidR="00DF5A4E" w:rsidRPr="001D7AF4">
          <w:rPr>
            <w:rStyle w:val="Hyperlink"/>
            <w:noProof/>
          </w:rPr>
          <w:t>Tabla 13. Dimensiones y criterios del diseño del FRAMCA</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67 \h </w:instrText>
        </w:r>
        <w:r w:rsidR="009E0D15" w:rsidRPr="001D7AF4">
          <w:rPr>
            <w:noProof/>
            <w:webHidden/>
          </w:rPr>
        </w:r>
        <w:r w:rsidR="009E0D15" w:rsidRPr="001D7AF4">
          <w:rPr>
            <w:noProof/>
            <w:webHidden/>
          </w:rPr>
          <w:fldChar w:fldCharType="separate"/>
        </w:r>
        <w:r w:rsidR="00DF5A4E" w:rsidRPr="001D7AF4">
          <w:rPr>
            <w:noProof/>
            <w:webHidden/>
          </w:rPr>
          <w:t>52</w:t>
        </w:r>
        <w:r w:rsidR="009E0D15" w:rsidRPr="001D7AF4">
          <w:rPr>
            <w:noProof/>
            <w:webHidden/>
          </w:rPr>
          <w:fldChar w:fldCharType="end"/>
        </w:r>
      </w:hyperlink>
    </w:p>
    <w:p w:rsidR="00DF5A4E" w:rsidRPr="001D7AF4" w:rsidRDefault="00D01873">
      <w:pPr>
        <w:pStyle w:val="TableofFigures"/>
        <w:tabs>
          <w:tab w:val="right" w:leader="dot" w:pos="10416"/>
        </w:tabs>
        <w:rPr>
          <w:rFonts w:eastAsiaTheme="minorEastAsia" w:cstheme="minorBidi"/>
          <w:smallCaps w:val="0"/>
          <w:noProof/>
          <w:sz w:val="22"/>
          <w:szCs w:val="22"/>
        </w:rPr>
      </w:pPr>
      <w:hyperlink w:anchor="_Toc424289968" w:history="1">
        <w:r w:rsidR="00DF5A4E" w:rsidRPr="001D7AF4">
          <w:rPr>
            <w:rStyle w:val="Hyperlink"/>
            <w:noProof/>
          </w:rPr>
          <w:t>Tabla 14. Datos generales del diseño, planta AguaClara de San Matías, El Paraíso</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68 \h </w:instrText>
        </w:r>
        <w:r w:rsidR="009E0D15" w:rsidRPr="001D7AF4">
          <w:rPr>
            <w:noProof/>
            <w:webHidden/>
          </w:rPr>
        </w:r>
        <w:r w:rsidR="009E0D15" w:rsidRPr="001D7AF4">
          <w:rPr>
            <w:noProof/>
            <w:webHidden/>
          </w:rPr>
          <w:fldChar w:fldCharType="separate"/>
        </w:r>
        <w:r w:rsidR="00DF5A4E" w:rsidRPr="001D7AF4">
          <w:rPr>
            <w:noProof/>
            <w:webHidden/>
          </w:rPr>
          <w:t>54</w:t>
        </w:r>
        <w:r w:rsidR="009E0D15" w:rsidRPr="001D7AF4">
          <w:rPr>
            <w:noProof/>
            <w:webHidden/>
          </w:rPr>
          <w:fldChar w:fldCharType="end"/>
        </w:r>
      </w:hyperlink>
    </w:p>
    <w:p w:rsidR="0057542E" w:rsidRPr="001D7AF4" w:rsidRDefault="009E0D15" w:rsidP="003C4A5B">
      <w:pPr>
        <w:pStyle w:val="Heading1"/>
      </w:pPr>
      <w:r w:rsidRPr="001D7AF4">
        <w:rPr>
          <w:sz w:val="24"/>
          <w:szCs w:val="24"/>
        </w:rPr>
        <w:lastRenderedPageBreak/>
        <w:fldChar w:fldCharType="end"/>
      </w:r>
      <w:bookmarkStart w:id="10" w:name="_Toc424289891"/>
      <w:r w:rsidR="000B7651" w:rsidRPr="001D7AF4">
        <w:t xml:space="preserve">Introducción a la Tecnología </w:t>
      </w:r>
      <w:proofErr w:type="spellStart"/>
      <w:r w:rsidR="000B7651" w:rsidRPr="001D7AF4">
        <w:t>AguaClara</w:t>
      </w:r>
      <w:bookmarkEnd w:id="10"/>
      <w:proofErr w:type="spellEnd"/>
    </w:p>
    <w:p w:rsidR="0057542E" w:rsidRPr="001D7AF4" w:rsidRDefault="00C37511" w:rsidP="0086734E">
      <w:pPr>
        <w:pStyle w:val="Heading2"/>
      </w:pPr>
      <w:bookmarkStart w:id="11" w:name="_Toc424289892"/>
      <w:r w:rsidRPr="001D7AF4">
        <w:t>Historia</w:t>
      </w:r>
      <w:bookmarkEnd w:id="11"/>
    </w:p>
    <w:p w:rsidR="005A6A72" w:rsidRPr="001D7AF4" w:rsidRDefault="002604A6" w:rsidP="000B7651">
      <w:proofErr w:type="spellStart"/>
      <w:r w:rsidRPr="001D7AF4">
        <w:t>AguaClara</w:t>
      </w:r>
      <w:proofErr w:type="spellEnd"/>
      <w:r w:rsidRPr="001D7AF4">
        <w:t xml:space="preserve"> </w:t>
      </w:r>
      <w:r w:rsidR="0057542E" w:rsidRPr="001D7AF4">
        <w:t xml:space="preserve">inició </w:t>
      </w:r>
      <w:r w:rsidR="00FA4335" w:rsidRPr="001D7AF4">
        <w:t>en 2005</w:t>
      </w:r>
      <w:r w:rsidR="00532D00" w:rsidRPr="001D7AF4">
        <w:t xml:space="preserve"> </w:t>
      </w:r>
      <w:r w:rsidR="0057542E" w:rsidRPr="001D7AF4">
        <w:t>como</w:t>
      </w:r>
      <w:r w:rsidR="00532D00" w:rsidRPr="001D7AF4">
        <w:t xml:space="preserve"> programa de la Facultad</w:t>
      </w:r>
      <w:r w:rsidRPr="001D7AF4">
        <w:t xml:space="preserve"> de Ingeniería Civil y Ambiental de la </w:t>
      </w:r>
      <w:r w:rsidR="0057542E" w:rsidRPr="001D7AF4">
        <w:t xml:space="preserve">Universidad de </w:t>
      </w:r>
      <w:proofErr w:type="spellStart"/>
      <w:r w:rsidR="0057542E" w:rsidRPr="001D7AF4">
        <w:t>Cornell</w:t>
      </w:r>
      <w:proofErr w:type="spellEnd"/>
      <w:r w:rsidR="0057542E" w:rsidRPr="001D7AF4">
        <w:t xml:space="preserve"> que tenía</w:t>
      </w:r>
      <w:r w:rsidRPr="001D7AF4">
        <w:t xml:space="preserve"> como propósito diseñar tecnologías robustas de tratamiento de</w:t>
      </w:r>
      <w:r w:rsidR="005A5908" w:rsidRPr="001D7AF4">
        <w:t xml:space="preserve"> agua potable</w:t>
      </w:r>
      <w:r w:rsidR="00F8060C" w:rsidRPr="001D7AF4">
        <w:t>.</w:t>
      </w:r>
      <w:r w:rsidRPr="001D7AF4">
        <w:t xml:space="preserve"> </w:t>
      </w:r>
      <w:r w:rsidR="0057542E" w:rsidRPr="001D7AF4">
        <w:t xml:space="preserve">Vinculado con </w:t>
      </w:r>
      <w:r w:rsidR="00532D00" w:rsidRPr="001D7AF4">
        <w:t>la ONG Hondureña Agua Para el Pueblo (APP)</w:t>
      </w:r>
      <w:r w:rsidR="00C37511" w:rsidRPr="001D7AF4">
        <w:t xml:space="preserve"> como</w:t>
      </w:r>
      <w:r w:rsidR="0096371F" w:rsidRPr="001D7AF4">
        <w:t xml:space="preserve"> socio de </w:t>
      </w:r>
      <w:r w:rsidR="006A3DD7" w:rsidRPr="001D7AF4">
        <w:t xml:space="preserve">implementación en Centroamérica, </w:t>
      </w:r>
      <w:r w:rsidR="00C37511" w:rsidRPr="001D7AF4">
        <w:t>el p</w:t>
      </w:r>
      <w:r w:rsidR="00334774" w:rsidRPr="001D7AF4">
        <w:t xml:space="preserve">rograma </w:t>
      </w:r>
      <w:proofErr w:type="spellStart"/>
      <w:r w:rsidR="00334774" w:rsidRPr="001D7AF4">
        <w:t>AguaClara</w:t>
      </w:r>
      <w:proofErr w:type="spellEnd"/>
      <w:r w:rsidR="00334774" w:rsidRPr="001D7AF4">
        <w:t xml:space="preserve"> pretendía </w:t>
      </w:r>
      <w:r w:rsidR="005A5908" w:rsidRPr="001D7AF4">
        <w:t xml:space="preserve">desarrollar soluciones sostenibles </w:t>
      </w:r>
      <w:r w:rsidR="0097058D" w:rsidRPr="001D7AF4">
        <w:t>para proveer agua de calidad en la zona rural y periurbana de este país.</w:t>
      </w:r>
    </w:p>
    <w:p w:rsidR="002604A6" w:rsidRPr="001D7AF4" w:rsidRDefault="00C37511" w:rsidP="000B7651">
      <w:r w:rsidRPr="001D7AF4">
        <w:t xml:space="preserve">Empezando con el proyecto piloto en el casco urbano del municipio de </w:t>
      </w:r>
      <w:proofErr w:type="spellStart"/>
      <w:r w:rsidRPr="001D7AF4">
        <w:t>Ojojona</w:t>
      </w:r>
      <w:proofErr w:type="spellEnd"/>
      <w:r w:rsidRPr="001D7AF4">
        <w:t xml:space="preserve"> en 2006 y 2007, la tecnología </w:t>
      </w:r>
      <w:proofErr w:type="spellStart"/>
      <w:r w:rsidRPr="001D7AF4">
        <w:t>AguaClara</w:t>
      </w:r>
      <w:proofErr w:type="spellEnd"/>
      <w:r w:rsidRPr="001D7AF4">
        <w:t xml:space="preserve"> ha evolucionado con cada proyecto mediante un proceso de integración de las experiencias del campo en las investigaciones y diseños de la Universidad. El res</w:t>
      </w:r>
      <w:r w:rsidR="0042796A" w:rsidRPr="001D7AF4">
        <w:t>ultado es un</w:t>
      </w:r>
      <w:r w:rsidR="005A5908" w:rsidRPr="001D7AF4">
        <w:t xml:space="preserve"> producto que es</w:t>
      </w:r>
      <w:r w:rsidR="007C4E23" w:rsidRPr="001D7AF4">
        <w:t>tá</w:t>
      </w:r>
      <w:r w:rsidR="005A5908" w:rsidRPr="001D7AF4">
        <w:t xml:space="preserve"> a la vez basado</w:t>
      </w:r>
      <w:r w:rsidR="0042796A" w:rsidRPr="001D7AF4">
        <w:t xml:space="preserve"> en las necesidades de las comunidades</w:t>
      </w:r>
      <w:r w:rsidR="0097058D" w:rsidRPr="001D7AF4">
        <w:t xml:space="preserve">, </w:t>
      </w:r>
      <w:r w:rsidR="00631703" w:rsidRPr="001D7AF4">
        <w:t>en la experiencia de los implementadores,</w:t>
      </w:r>
      <w:r w:rsidR="0042796A" w:rsidRPr="001D7AF4">
        <w:t xml:space="preserve"> y en </w:t>
      </w:r>
      <w:r w:rsidR="00631703" w:rsidRPr="001D7AF4">
        <w:t>los experimentos e innovaciones</w:t>
      </w:r>
      <w:r w:rsidR="0097058D" w:rsidRPr="001D7AF4">
        <w:t xml:space="preserve"> del laboratorio</w:t>
      </w:r>
      <w:r w:rsidR="00631703" w:rsidRPr="001D7AF4">
        <w:t xml:space="preserve"> </w:t>
      </w:r>
      <w:r w:rsidR="00165F6F" w:rsidRPr="001D7AF4">
        <w:t>de</w:t>
      </w:r>
      <w:r w:rsidR="0097058D" w:rsidRPr="001D7AF4">
        <w:t xml:space="preserve"> </w:t>
      </w:r>
      <w:proofErr w:type="spellStart"/>
      <w:r w:rsidR="0097058D" w:rsidRPr="001D7AF4">
        <w:t>Cornell</w:t>
      </w:r>
      <w:proofErr w:type="spellEnd"/>
      <w:r w:rsidR="0097058D" w:rsidRPr="001D7AF4">
        <w:t>.</w:t>
      </w:r>
      <w:r w:rsidRPr="001D7AF4">
        <w:t xml:space="preserve"> </w:t>
      </w:r>
      <w:r w:rsidR="002604A6" w:rsidRPr="001D7AF4">
        <w:t>Las plantas son sostenibles por cuanto se construyen empleando materiales disponibles localmente y el proceso de tratamiento y los sistemas de suministro de insumos químicos se diseñan aprove</w:t>
      </w:r>
      <w:r w:rsidR="000A3F2D" w:rsidRPr="001D7AF4">
        <w:t xml:space="preserve">chando la fuerza de gravedad, </w:t>
      </w:r>
      <w:r w:rsidR="002604A6" w:rsidRPr="001D7AF4">
        <w:t>de esta forma eliminando la necesidad de energía eléctrica.</w:t>
      </w:r>
      <w:r w:rsidR="00FE144C" w:rsidRPr="001D7AF4">
        <w:t xml:space="preserve"> Además, las versiones más recientes de la tecnología producen agua que cumple con las normas m</w:t>
      </w:r>
      <w:r w:rsidR="003949A1" w:rsidRPr="001D7AF4">
        <w:t>ás estrictas de calidad.</w:t>
      </w:r>
    </w:p>
    <w:p w:rsidR="00134F83" w:rsidRPr="001D7AF4" w:rsidRDefault="00134F83" w:rsidP="000B7651">
      <w:r w:rsidRPr="001D7AF4">
        <w:t xml:space="preserve">Hoy en día el programa tiene iniciativas en diversos contextos alrededor del mundo. En Honduras, APP sigue diseñando y construyendo </w:t>
      </w:r>
      <w:r w:rsidR="0039314C" w:rsidRPr="001D7AF4">
        <w:t>plantas, con ocho proyectos exitosos ya funcionando. Además de la implementación de la tecnología y la capacitación de nuevos operadores</w:t>
      </w:r>
      <w:r w:rsidR="00631703" w:rsidRPr="001D7AF4">
        <w:t xml:space="preserve"> y juntas de agua</w:t>
      </w:r>
      <w:r w:rsidR="0039314C" w:rsidRPr="001D7AF4">
        <w:t xml:space="preserve">, APP brinda asistencia técnica para las plantas existentes, distribuye los insumos para su operación, y ha facilitado la formación de una asociación de juntas de agua con plantas </w:t>
      </w:r>
      <w:proofErr w:type="spellStart"/>
      <w:r w:rsidR="0039314C" w:rsidRPr="001D7AF4">
        <w:t>AguaClaras</w:t>
      </w:r>
      <w:proofErr w:type="spellEnd"/>
      <w:r w:rsidR="0039314C" w:rsidRPr="001D7AF4">
        <w:t xml:space="preserve">, denominada ACACH (Asociación Comunitaria de </w:t>
      </w:r>
      <w:proofErr w:type="spellStart"/>
      <w:r w:rsidR="0039314C" w:rsidRPr="001D7AF4">
        <w:t>AguaCl</w:t>
      </w:r>
      <w:r w:rsidR="0097058D" w:rsidRPr="001D7AF4">
        <w:t>ara</w:t>
      </w:r>
      <w:proofErr w:type="spellEnd"/>
      <w:r w:rsidR="0097058D" w:rsidRPr="001D7AF4">
        <w:t xml:space="preserve"> de Honduras).</w:t>
      </w:r>
      <w:r w:rsidR="00631703" w:rsidRPr="001D7AF4">
        <w:t xml:space="preserve"> APP trabaja con la versión más</w:t>
      </w:r>
      <w:r w:rsidR="000A3F2D" w:rsidRPr="001D7AF4">
        <w:t xml:space="preserve"> actualizada de los diseños de l</w:t>
      </w:r>
      <w:r w:rsidR="00631703" w:rsidRPr="001D7AF4">
        <w:t xml:space="preserve">a Universidad de </w:t>
      </w:r>
      <w:proofErr w:type="spellStart"/>
      <w:r w:rsidR="00631703" w:rsidRPr="001D7AF4">
        <w:t>Cornell</w:t>
      </w:r>
      <w:proofErr w:type="spellEnd"/>
      <w:r w:rsidR="00631703" w:rsidRPr="001D7AF4">
        <w:t>, de esta manera facilita</w:t>
      </w:r>
      <w:r w:rsidR="00891C8D" w:rsidRPr="001D7AF4">
        <w:t>ndo la innovación</w:t>
      </w:r>
      <w:r w:rsidR="00631703" w:rsidRPr="001D7AF4">
        <w:t xml:space="preserve"> en cada etapa del desarrollo del programa.</w:t>
      </w:r>
    </w:p>
    <w:p w:rsidR="00177996" w:rsidRPr="001D7AF4" w:rsidRDefault="00177996" w:rsidP="00177996">
      <w:pPr>
        <w:pStyle w:val="Heading2"/>
      </w:pPr>
      <w:bookmarkStart w:id="12" w:name="_Toc424289893"/>
      <w:r w:rsidRPr="001D7AF4">
        <w:t>Proceso de Tratamiento</w:t>
      </w:r>
      <w:bookmarkEnd w:id="12"/>
    </w:p>
    <w:p w:rsidR="00F146D2" w:rsidRPr="001D7AF4" w:rsidRDefault="002604A6" w:rsidP="00891C8D">
      <w:r w:rsidRPr="001D7AF4">
        <w:t xml:space="preserve">Las plantas producen </w:t>
      </w:r>
      <w:proofErr w:type="gramStart"/>
      <w:r w:rsidRPr="001D7AF4">
        <w:t>agua limpia</w:t>
      </w:r>
      <w:r w:rsidR="005A5908" w:rsidRPr="001D7AF4">
        <w:t xml:space="preserve"> y segura</w:t>
      </w:r>
      <w:r w:rsidRPr="001D7AF4">
        <w:t>, tras la remoción de sedimentos y patógenos</w:t>
      </w:r>
      <w:proofErr w:type="gramEnd"/>
      <w:r w:rsidRPr="001D7AF4">
        <w:t xml:space="preserve">. </w:t>
      </w:r>
      <w:r w:rsidR="00F80A6A" w:rsidRPr="001D7AF4">
        <w:t xml:space="preserve">La tecnología </w:t>
      </w:r>
      <w:proofErr w:type="spellStart"/>
      <w:r w:rsidR="00F80A6A" w:rsidRPr="001D7AF4">
        <w:t>AguaClara</w:t>
      </w:r>
      <w:proofErr w:type="spellEnd"/>
      <w:r w:rsidR="00F80A6A" w:rsidRPr="001D7AF4">
        <w:t xml:space="preserve"> emplea los procesos unita</w:t>
      </w:r>
      <w:r w:rsidR="00CC112F" w:rsidRPr="001D7AF4">
        <w:t xml:space="preserve">rios de </w:t>
      </w:r>
      <w:r w:rsidR="009A7CB9" w:rsidRPr="001D7AF4">
        <w:t>coagulació</w:t>
      </w:r>
      <w:r w:rsidR="00334774" w:rsidRPr="001D7AF4">
        <w:t>n, floculación, sedimentación,</w:t>
      </w:r>
      <w:r w:rsidR="009A7CB9" w:rsidRPr="001D7AF4">
        <w:t xml:space="preserve"> filtración</w:t>
      </w:r>
      <w:r w:rsidR="00472B0D" w:rsidRPr="001D7AF4">
        <w:t xml:space="preserve"> rápida</w:t>
      </w:r>
      <w:r w:rsidR="009A7CB9" w:rsidRPr="001D7AF4">
        <w:t xml:space="preserve"> con arena</w:t>
      </w:r>
      <w:r w:rsidR="00334774" w:rsidRPr="001D7AF4">
        <w:t>, y desinfección con cloro</w:t>
      </w:r>
      <w:r w:rsidR="004434FC" w:rsidRPr="001D7AF4">
        <w:t xml:space="preserve"> (</w:t>
      </w:r>
      <w:r w:rsidR="009E0D15" w:rsidRPr="001D7AF4">
        <w:fldChar w:fldCharType="begin"/>
      </w:r>
      <w:r w:rsidR="004434FC" w:rsidRPr="001D7AF4">
        <w:instrText xml:space="preserve"> REF _Ref381793648 \h </w:instrText>
      </w:r>
      <w:r w:rsidR="009E0D15" w:rsidRPr="001D7AF4">
        <w:fldChar w:fldCharType="separate"/>
      </w:r>
      <w:r w:rsidR="008C0B3C" w:rsidRPr="001D7AF4">
        <w:t xml:space="preserve">Ilustración </w:t>
      </w:r>
      <w:r w:rsidR="008C0B3C" w:rsidRPr="001D7AF4">
        <w:rPr>
          <w:noProof/>
        </w:rPr>
        <w:t>1</w:t>
      </w:r>
      <w:r w:rsidR="009E0D15" w:rsidRPr="001D7AF4">
        <w:fldChar w:fldCharType="end"/>
      </w:r>
      <w:r w:rsidR="004434FC" w:rsidRPr="001D7AF4">
        <w:t>)</w:t>
      </w:r>
      <w:r w:rsidR="009A7CB9" w:rsidRPr="001D7AF4">
        <w:t>.</w:t>
      </w:r>
    </w:p>
    <w:p w:rsidR="00F146D2" w:rsidRPr="001D7AF4" w:rsidRDefault="00D01873" w:rsidP="00FE144C">
      <w:pPr>
        <w:pStyle w:val="Figure"/>
      </w:pPr>
      <w:r>
        <w:rPr>
          <w:noProof/>
          <w:lang w:eastAsia="es-HN"/>
        </w:rPr>
        <w:pict>
          <v:group id="Group 102551" o:spid="_x0000_s1026" style="position:absolute;left:0;text-align:left;margin-left:29.15pt;margin-top:19.2pt;width:469.7pt;height:117.6pt;z-index:251697152;mso-position-horizontal-relative:margin;mso-width-relative:margin;mso-height-relative:margin" coordsize="60388,1513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">
            <o:lock v:ext="edit" aspectratio="t"/>
            <v:group id="Group 102546" o:spid="_x0000_s1027" style="position:absolute;width:60377;height:10814" coordsize="60377,1081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zD/PIcQAAADfAAAA&#10;DwAAAAAAAAAAAAAAAACqAgAAZHJzL2Rvd25yZXYueG1sUEsFBgAAAAAEAAQA+gAAAJsDAAAAAA==&#10;">
              <v:group id="Group 102450" o:spid="_x0000_s1028" style="position:absolute;width:11518;height:10763" coordsize="11520,1076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ia47FAAAA3wAA&#10;AA8AAAAAAAAAAAAAAAAAqgIAAGRycy9kb3ducmV2LnhtbFBLBQYAAAAABAAEAPoAAACcAwAAAAA=&#10;">
                <v:rect id="Rectangle 1045" o:spid="_x0000_s1029" style="position:absolute;width:11520;height:10763;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8hHMcUA&#10;AADdAAAADwAAAGRycy9kb3ducmV2LnhtbERPTWvCQBC9F/oflin0IrpRWpHoKqXFkkMpaOvB25gd&#10;s6nZ2ZCdavrvu4WCt3m8z1mset+oM3WxDmxgPMpAEZfB1lwZ+PxYD2egoiBbbAKTgR+KsFre3iww&#10;t+HCGzpvpVIphGOOBpxIm2sdS0ce4yi0xIk7hs6jJNhV2nZ4SeG+0ZMsm2qPNacGhy09OypP229v&#10;YF/0Un2NX+XthIPdoHCH8v3lYMz9Xf80ByXUy1X87y5smp89PMLfN+kEvfw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DyEcxxQAAAN0AAAAPAAAAAAAAAAAAAAAAAJgCAABkcnMv&#10;ZG93bnJldi54bWxQSwUGAAAAAAQABAD1AAAAigMAAAAA&#10;" filled="f" strokecolor="black [3213]" strokeweight="1pt"/>
                <v:oval id="Oval 1046" o:spid="_x0000_s1030" style="position:absolute;left:2464;top:6202;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lkF+cQA&#10;AADdAAAADwAAAGRycy9kb3ducmV2LnhtbERPTWvCQBC9F/wPywheSt1UaiipmyBCQXsoJHrxNs2O&#10;SXB3NmRXjf/eLRR6m8f7nFUxWiOuNPjOsYLXeQKCuHa640bBYf/58g7CB2SNxjEpuJOHIp88rTDT&#10;7sYlXavQiBjCPkMFbQh9JqWvW7Lo564njtzJDRZDhEMj9YC3GG6NXCRJKi12HBta7GnTUn2uLlbB&#10;s1nv/Bd/n4/lT3eplulu0ZdLpWbTcf0BItAY/sV/7q2O85O3FH6/iSfI/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JZBfnEAAAA3QAAAA8AAAAAAAAAAAAAAAAAmAIAAGRycy9k&#10;b3ducmV2LnhtbFBLBQYAAAAABAAEAPUAAACJAwAAAAA=&#10;" fillcolor="#823b0b [1605]" strokecolor="#823b0b [1605]" strokeweight="1pt">
                  <v:stroke joinstyle="miter"/>
                </v:oval>
                <v:oval id="Oval 1047" o:spid="_x0000_s1031" style="position:absolute;left:4293;top:4134;width:718;height:718;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RWgYsUA&#10;AADdAAAADwAAAGRycy9kb3ducmV2LnhtbERPS2vCQBC+F/wPywi9lLoxaCypq4hQqB4KSb30Ns1O&#10;k2B2NmQ3j/57Vyj0Nh/fc7b7yTRioM7VlhUsFxEI4sLqmksFl8+35xcQziNrbCyTgl9ysN/NHraY&#10;ajtyRkPuSxFC2KWooPK+TaV0RUUG3cK2xIH7sZ1BH2BXSt3hGMJNI+MoSqTBmkNDhS0dKyqueW8U&#10;PDWHkzvzx/Ur+677fJ2c4jZbK/U4nw6vIDxN/l/8537XYX602sD9m3CC3N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tFaBixQAAAN0AAAAPAAAAAAAAAAAAAAAAAJgCAABkcnMv&#10;ZG93bnJldi54bWxQSwUGAAAAAAQABAD1AAAAigMAAAAA&#10;" fillcolor="#823b0b [1605]" strokecolor="#823b0b [1605]" strokeweight="1pt">
                  <v:stroke joinstyle="miter"/>
                </v:oval>
                <v:oval id="Oval 1048" o:spid="_x0000_s1032" style="position:absolute;left:6361;top:1749;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Io0EMYA&#10;AADdAAAADwAAAGRycy9kb3ducmV2LnhtbESPQWvCQBCF74L/YRmhF9FNpQZJXUUKhdqDkOjF25id&#10;JsHsbMiumv77zqHgbYb35r1v1tvBtepOfWg8G3idJ6CIS28brgycjp+zFagQkS22nsnALwXYbsaj&#10;NWbWPzinexErJSEcMjRQx9hlWoeyJodh7jti0X587zDK2lfa9viQcNfqRZKk2mHD0lBjRx81ldfi&#10;5gxM290+fPPhes4vza1YpvtFly+NeZkMu3dQkYb4NP9ff1nBT94EV76REfTm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Io0EMYAAADdAAAADwAAAAAAAAAAAAAAAACYAgAAZHJz&#10;L2Rvd25yZXYueG1sUEsFBgAAAAAEAAQA9QAAAIsDAAAAAA==&#10;" fillcolor="#823b0b [1605]" strokecolor="#823b0b [1605]" strokeweight="1pt">
                  <v:stroke joinstyle="miter"/>
                </v:oval>
                <v:oval id="Oval 1049" o:spid="_x0000_s1033" style="position:absolute;left:5168;top:7394;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8aRi8UA&#10;AADdAAAADwAAAGRycy9kb3ducmV2LnhtbERPS2vCQBC+F/wPywi9lLoxaLCpq4hQqB4KSb30Ns1O&#10;k2B2NmQ3j/57Vyj0Nh/fc7b7yTRioM7VlhUsFxEI4sLqmksFl8+35w0I55E1NpZJwS852O9mD1tM&#10;tR05oyH3pQgh7FJUUHnfplK6oiKDbmFb4sD92M6gD7Arpe5wDOGmkXEUJdJgzaGhwpaOFRXXvDcK&#10;nprDyZ354/qVfdd9vk5OcZutlXqcT4dXEJ4m/y/+c7/rMD9avcD9m3CC3N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zxpGLxQAAAN0AAAAPAAAAAAAAAAAAAAAAAJgCAABkcnMv&#10;ZG93bnJldi54bWxQSwUGAAAAAAQABAD1AAAAigMAAAAA&#10;" fillcolor="#823b0b [1605]" strokecolor="#823b0b [1605]" strokeweight="1pt">
                  <v:stroke joinstyle="miter"/>
                </v:oval>
                <v:oval id="Oval 1050" o:spid="_x0000_s1034" style="position:absolute;left:8507;top:5804;width:718;height:718;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yWuy8YA&#10;AADdAAAADwAAAGRycy9kb3ducmV2LnhtbESPQWvCQBCF74L/YRmhF6mbChFJXUWEQvUgJHrpbZod&#10;k2B2NmRXjf/eORR6m+G9ee+b1WZwrbpTHxrPBj5mCSji0tuGKwPn09f7ElSIyBZbz2TgSQE26/Fo&#10;hZn1D87pXsRKSQiHDA3UMXaZ1qGsyWGY+Y5YtIvvHUZZ+0rbHh8S7lo9T5KFdtiwNNTY0a6m8lrc&#10;nIFpu92HAx+vP/lvcyvSxX7e5akxb5Nh+wkq0hD/zX/X31bwk1T45RsZQa9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yWuy8YAAADdAAAADwAAAAAAAAAAAAAAAACYAgAAZHJz&#10;L2Rvd25yZXYueG1sUEsFBgAAAAAEAAQA9QAAAIsDAAAAAA==&#10;" fillcolor="#823b0b [1605]" strokecolor="#823b0b [1605]" strokeweight="1pt">
                  <v:stroke joinstyle="miter"/>
                </v:oval>
                <v:oval id="Oval 1051" o:spid="_x0000_s1035" style="position:absolute;left:8984;top:8110;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GkLUMIA&#10;AADdAAAADwAAAGRycy9kb3ducmV2LnhtbERPTYvCMBC9L/gfwgheFk0VKlKNIsLC6kFo9eJtbMa2&#10;2ExKE7X+eyMI3ubxPmex6kwt7tS6yrKC8SgCQZxbXXGh4Hj4G85AOI+ssbZMCp7kYLXs/Sww0fbB&#10;Kd0zX4gQwi5BBaX3TSKly0sy6Ea2IQ7cxbYGfYBtIXWLjxBuajmJoqk0WHFoKLGhTUn5NbsZBb/1&#10;eut2vL+e0nN1y+LpdtKksVKDfreeg/DU+a/44/7XYX4Uj+H9TThBLl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IaQtQwgAAAN0AAAAPAAAAAAAAAAAAAAAAAJgCAABkcnMvZG93&#10;bnJldi54bWxQSwUGAAAAAAQABAD1AAAAhwMAAAAA&#10;" fillcolor="#823b0b [1605]" strokecolor="#823b0b [1605]" strokeweight="1pt">
                  <v:stroke joinstyle="miter"/>
                </v:oval>
                <v:oval id="Oval 1052" o:spid="_x0000_s1036" style="position:absolute;left:1669;top:2226;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LuVJ8MA&#10;AADdAAAADwAAAGRycy9kb3ducmV2LnhtbERPTYvCMBC9C/sfwix4EZtaqCzVKLKwoHsQWr3sbWzG&#10;tthMShO1/vuNIHibx/uc5XowrbhR7xrLCmZRDIK4tLrhSsHx8DP9AuE8ssbWMil4kIP16mO0xEzb&#10;O+d0K3wlQgi7DBXU3neZlK6syaCLbEccuLPtDfoA+0rqHu8h3LQyieO5NNhwaKixo++ayktxNQom&#10;7Wbnfnl/+ctPzbVI57uky1Olxp/DZgHC0+Df4pd7q8P8OE3g+U04Qa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LuVJ8MAAADdAAAADwAAAAAAAAAAAAAAAACYAgAAZHJzL2Rv&#10;d25yZXYueG1sUEsFBgAAAAAEAAQA9QAAAIgDAAAAAA==&#10;" fillcolor="#823b0b [1605]" strokecolor="#823b0b [1605]" strokeweight="1pt">
                  <v:stroke joinstyle="miter"/>
                </v:oval>
                <v:oval id="Oval 1053" o:spid="_x0000_s1037" style="position:absolute;left:8905;top:3260;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cwvMQA&#10;AADdAAAADwAAAGRycy9kb3ducmV2LnhtbERPTWvCQBC9F/wPyxS8FN00JSKpawhCQXsoJHrxNs1O&#10;k2B2NmRXE/+9Wyj0No/3OZtsMp240eBaywpelxEI4srqlmsFp+PHYg3CeWSNnWVScCcH2Xb2tMFU&#10;25ELupW+FiGEXYoKGu/7VEpXNWTQLW1PHLgfOxj0AQ611AOOIdx0Mo6ilTTYcmhosKddQ9WlvBoF&#10;L11+cJ/8dTkX3+21TFaHuC8SpebPU/4OwtPk/8V/7r0O86PkDX6/CSfI7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f3MLzEAAAA3QAAAA8AAAAAAAAAAAAAAAAAmAIAAGRycy9k&#10;b3ducmV2LnhtbFBLBQYAAAAABAAEAPUAAACJAwAAAAA=&#10;" fillcolor="#823b0b [1605]" strokecolor="#823b0b [1605]" strokeweight="1pt">
                  <v:stroke joinstyle="miter"/>
                </v:oval>
                <v:oval id="Oval 1054" o:spid="_x0000_s1038" style="position:absolute;left:1987;top:8984;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B6oyMQA&#10;AADdAAAADwAAAGRycy9kb3ducmV2LnhtbERPTWvCQBC9F/wPyxS8FN00NCKpawhCQXsoJHrxNs1O&#10;k2B2NmRXE/+9Wyj0No/3OZtsMp240eBaywpelxEI4srqlmsFp+PHYg3CeWSNnWVScCcH2Xb2tMFU&#10;25ELupW+FiGEXYoKGu/7VEpXNWTQLW1PHLgfOxj0AQ611AOOIdx0Mo6ilTTYcmhosKddQ9WlvBoF&#10;L11+cJ/8dTkX3+21TFaHuC8SpebPU/4OwtPk/8V/7r0O86PkDX6/CSfI7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geqMjEAAAA3QAAAA8AAAAAAAAAAAAAAAAAmAIAAGRycy9k&#10;b3ducmV2LnhtbFBLBQYAAAAABAAEAPUAAACJAwAAAAA=&#10;" fillcolor="#823b0b [1605]" strokecolor="#823b0b [1605]" strokeweight="1pt">
                  <v:stroke joinstyle="miter"/>
                </v:oval>
                <v:shape id="Freeform 102400" o:spid="_x0000_s1039" style="position:absolute;left:3140;top:1073;width:1044;height:2484;rotation:45;visibility:visible;mso-wrap-style:square;v-text-anchor:middle" coordsize="116596,3143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Wui4sMA&#10;AADfAAAADwAAAGRycy9kb3ducmV2LnhtbERPzWoCMRC+C32HMAUvoklFRLdG0YIgPRT8eYBhM91d&#10;3UzWTdT17TsHoceP73+x6nyt7tTGKrCFj5EBRZwHV3Fh4XTcDmegYkJ2WAcmC0+KsFq+9RaYufDg&#10;Pd0PqVASwjFDC2VKTaZ1zEvyGEehIRbuN7Qek8C20K7Fh4T7Wo+NmWqPFUtDiQ19lZRfDjdvYX5+&#10;Dqb72XXz4xKd6+/8Uq3dydr+e7f+BJWoS//il3vnZL4ZT4w8kD8CQ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Wui4sMAAADfAAAADwAAAAAAAAAAAAAAAACYAgAAZHJzL2Rv&#10;d25yZXYueG1sUEsFBgAAAAAEAAQA9QAAAIgDAAAAAA==&#10;" path="m,c97,585,9177,73384,19050,85725v7151,8939,19050,12700,28575,19050c53975,114300,57736,126199,66675,133350v7840,6272,22739,1355,28575,9525c126348,186413,114300,274352,114300,314325e" filled="f" strokecolor="#9f5fcf" strokeweight="2.25pt">
                  <v:stroke joinstyle="miter"/>
                  <v:path arrowok="t" o:connecttype="custom" o:connectlocs="0,0;17057,67745;42643,82800;59701,105382;85287,112909;102344,248400" o:connectangles="0,0,0,0,0,0"/>
                </v:shape>
                <v:shape id="Freeform 102401" o:spid="_x0000_s1040" style="position:absolute;left:1272;top:5565;width:1044;height:2484;rotation:180;visibility:visible;mso-wrap-style:square;v-text-anchor:middle" coordsize="116596,3143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rRHZMUA&#10;AADfAAAADwAAAGRycy9kb3ducmV2LnhtbERPW2vCMBR+H/gfwhH2IjOxDtmqUXRDGEwEL+z50Bzb&#10;anNSm6x2/34ZDHz8+O6zRWcr0VLjS8caRkMFgjhzpuRcw/GwfnoB4QOywcoxafghD4t572GGqXE3&#10;3lG7D7mIIexT1FCEUKdS+qwgi37oauLInVxjMUTY5NI0eIvhtpKJUhNpseTYUGBNbwVll/231bCR&#10;7fvuOln5wfVzsB2/npP8ixKtH/vdcgoiUBfu4n/3h4nzVfKsRvD3JwKQ8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CtEdkxQAAAN8AAAAPAAAAAAAAAAAAAAAAAJgCAABkcnMv&#10;ZG93bnJldi54bWxQSwUGAAAAAAQABAD1AAAAigMAAAAA&#10;" path="m,c97,585,9177,73384,19050,85725v7151,8939,19050,12700,28575,19050c53975,114300,57736,126199,66675,133350v7840,6272,22739,1355,28575,9525c126348,186413,114300,274352,114300,314325e" filled="f" strokecolor="#9f5fcf" strokeweight="2.25pt">
                  <v:stroke joinstyle="miter"/>
                  <v:path arrowok="t" o:connecttype="custom" o:connectlocs="0,0;17057,67745;42643,82800;59701,105382;85287,112909;102344,248400" o:connectangles="0,0,0,0,0,0"/>
                </v:shape>
                <v:shape id="Freeform 102403" o:spid="_x0000_s1041" style="position:absolute;left:5804;top:5247;width:1044;height:2484;rotation:115;visibility:visible;mso-wrap-style:square;v-text-anchor:middle" coordsize="116596,3143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cT7EL8A&#10;AADfAAAADwAAAGRycy9kb3ducmV2LnhtbERPTUvEMBC9C/6HMII3N3EVkbrZRQTRq1UQb9Nktuna&#10;TEoyduu/N4Lg8fG+N7sljmqmXIbEFi5XBhSxS37g3sLb6+PFLagiyB7HxGThmwrstqcnG2x8OvIL&#10;za30qoZwadBCEJkarYsLFLGs0kRcuX3KEaXC3Guf8VjD46jXxtzoiAPXhoATPQRyn+1XtPBRvDw5&#10;J3ObqDvM43uXQpetPT9b7u9ACS3yL/5zP/s636yvzRX8/qkA9PYH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JxPsQvwAAAN8AAAAPAAAAAAAAAAAAAAAAAJgCAABkcnMvZG93bnJl&#10;di54bWxQSwUGAAAAAAQABAD1AAAAhAMAAAAA&#10;" path="m,c97,585,9177,73384,19050,85725v7151,8939,19050,12700,28575,19050c53975,114300,57736,126199,66675,133350v7840,6272,22739,1355,28575,9525c126348,186413,114300,274352,114300,314325e" filled="f" strokecolor="#9f5fcf" strokeweight="2.25pt">
                  <v:stroke joinstyle="miter"/>
                  <v:path arrowok="t" o:connecttype="custom" o:connectlocs="0,0;17057,67745;42643,82800;59701,105382;85287,112909;102344,248400" o:connectangles="0,0,0,0,0,0"/>
                </v:shape>
                <v:shape id="Freeform 102404" o:spid="_x0000_s1042" style="position:absolute;left:8985;top:3498;width:1041;height:2483;rotation:90;visibility:visible;mso-wrap-style:square;v-text-anchor:middle" coordsize="116596,3143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Z4m18UA&#10;AADfAAAADwAAAGRycy9kb3ducmV2LnhtbERPTU8CMRC9m/gfmjHxJq2EGFkphGzEeEHCwoXbsB23&#10;G7bTTVtg9ddbExOPL+97thhcJy4UYutZw+NIgSCuvWm50bDfrR6eQcSEbLDzTBq+KMJifnszw8L4&#10;K2/pUqVG5BCOBWqwKfWFlLG25DCOfE+cuU8fHKYMQyNNwGsOd50cK/UkHbacGyz2VFqqT9XZaXg7&#10;DofvabffHMPB9h+vZblZryut7++G5QuIREP6F/+5302er8YTNYHfPxmAnP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dnibXxQAAAN8AAAAPAAAAAAAAAAAAAAAAAJgCAABkcnMv&#10;ZG93bnJldi54bWxQSwUGAAAAAAQABAD1AAAAigMAAAAA&#10;" path="m,c97,585,9177,73384,19050,85725v7151,8939,19050,12700,28575,19050c53975,114300,57736,126199,66675,133350v7840,6272,22739,1355,28575,9525c126348,186413,114300,274352,114300,314325e" filled="f" strokecolor="#9f5fcf" strokeweight="2.25pt">
                  <v:stroke joinstyle="miter"/>
                  <v:path arrowok="t" o:connecttype="custom" o:connectlocs="0,0;17015,67714;42537,82762;59552,105333;85074,112857;102089,248285" o:connectangles="0,0,0,0,0,0"/>
                </v:shape>
                <v:shape id="Freeform 102405" o:spid="_x0000_s1043" style="position:absolute;left:7951;top:2067;width:288;height:952;visibility:visible;mso-wrap-style:square;v-text-anchor:middle" coordsize="28774,952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1sYk8MA&#10;AADfAAAADwAAAGRycy9kb3ducmV2LnhtbERP3U7CMBS+J/EdmmPinbQQNWZSiBENXmFEHuBkPaxj&#10;6+loyxg+vSUx4fLL9z9bDK4VPYVYe9YwGSsQxKU3NVcatj8f988gYkI22HomDWeKsJjfjGZYGH/i&#10;b+o3qRI5hGOBGmxKXSFlLC05jGPfEWdu54PDlGGopAl4yuGulVOlnqTDmnODxY7eLJXN5ug0hMnx&#10;61BZepd9+atWjW2W+/VW67vb4fUFRKIhXcX/7k+T56vpg3qEy58MQM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1sYk8MAAADfAAAADwAAAAAAAAAAAAAAAACYAgAAZHJzL2Rv&#10;d25yZXYueG1sUEsFBgAAAAAEAAQA9QAAAIgDAAAAAA==&#10;" path="m28774,c25599,15875,24933,32466,19249,47625,-3323,107818,199,50145,199,95250e" filled="f" strokecolor="#9f5fcf" strokeweight="2.25pt">
                  <v:stroke joinstyle="miter"/>
                  <v:path arrowok="t" o:connecttype="custom" o:connectlocs="28774,0;19249,47625;199,95250" o:connectangles="0,0,0"/>
                </v:shape>
                <v:shape id="Freeform 102406" o:spid="_x0000_s1044" style="position:absolute;left:6162;top:4173;width:288;height:953;rotation:-90;visibility:visible;mso-wrap-style:square;v-text-anchor:middle" coordsize="28774,952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HQxcMIA&#10;AADfAAAADwAAAGRycy9kb3ducmV2LnhtbERPz2vCMBS+D/Y/hDfwNhOLlNkZxRYULztM3f3RvLVl&#10;zUtpYlv9681gsOPH93u9nWwrBup941jDYq5AEJfONFxpuJz3r28gfEA22DomDTfysN08P60xM27k&#10;TxpOoRIxhH2GGuoQukxKX9Zk0c9dRxy5b9dbDBH2lTQ9jjHctjJRKpUWG44NNXZU1FT+nK5Ww9mY&#10;Q4pfhf9oV8c8v6crTC5B69nLtHsHEWgK/+I/99HE+SpZqhR+/0QAcvM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YdDFwwgAAAN8AAAAPAAAAAAAAAAAAAAAAAJgCAABkcnMvZG93&#10;bnJldi54bWxQSwUGAAAAAAQABAD1AAAAhwMAAAAA&#10;" path="m28774,c25599,15875,24933,32466,19249,47625,-3323,107818,199,50145,199,95250e" filled="f" strokecolor="#9f5fcf" strokeweight="2.25pt">
                  <v:stroke joinstyle="miter"/>
                  <v:path arrowok="t" o:connecttype="custom" o:connectlocs="28774,0;19249,47625;199,95250" o:connectangles="0,0,0"/>
                </v:shape>
                <v:shape id="Freeform 102407" o:spid="_x0000_s1045" style="position:absolute;left:7633;top:7712;width:286;height:953;visibility:visible;mso-wrap-style:square;v-text-anchor:middle" coordsize="28774,952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MUjf8MA&#10;AADfAAAADwAAAGRycy9kb3ducmV2LnhtbERP3U7CMBS+J/EdmmPinbQQo2ZSiBENXmFEHuBkPaxj&#10;6+loyxg+vSUx4fLL9z9bDK4VPYVYe9YwGSsQxKU3NVcatj8f988gYkI22HomDWeKsJjfjGZYGH/i&#10;b+o3qRI5hGOBGmxKXSFlLC05jGPfEWdu54PDlGGopAl4yuGulVOlHqXDmnODxY7eLJXN5ug0hMnx&#10;61BZepd9+atWjW2W+/VW67vb4fUFRKIhXcX/7k+T56vpg3qCy58MQM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MUjf8MAAADfAAAADwAAAAAAAAAAAAAAAACYAgAAZHJzL2Rv&#10;d25yZXYueG1sUEsFBgAAAAAEAAQA9QAAAIgDAAAAAA==&#10;" path="m28774,c25599,15875,24933,32466,19249,47625,-3323,107818,199,50145,199,95250e" filled="f" strokecolor="#9f5fcf" strokeweight="2.25pt">
                  <v:stroke joinstyle="miter"/>
                  <v:path arrowok="t" o:connecttype="custom" o:connectlocs="28575,0;19116,47625;198,95250" o:connectangles="0,0,0"/>
                </v:shape>
              </v:group>
              <v:group id="Group 102452" o:spid="_x0000_s1046" style="position:absolute;left:12146;width:11519;height:10763" coordsize="11518,1076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QDxQYsQAAADfAAAA&#10;DwAAAAAAAAAAAAAAAACqAgAAZHJzL2Rvd25yZXYueG1sUEsFBgAAAAAEAAQA+gAAAJsDAAAAAA==&#10;">
                <v:rect id="Rectangle 102408" o:spid="_x0000_s1047" style="position:absolute;width:11518;height:10763;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1AHMQA&#10;AADfAAAADwAAAGRycy9kb3ducmV2LnhtbERPTUsDMRC9C/6HMIKXYpMWEVmbFlGUPYhg1YO36Wbc&#10;rN1Mls3Yrv/eOQgeH+97tZlSbw40li6zh8XcgSFucui49fD2+nBxDaYIcsA+M3n4oQKb9enJCquQ&#10;j/xCh620RkO4VOghigyVtaWJlLDM80Cs3GceE4rCsbVhxKOGp94unbuyCTvWhogD3UVq9tvv5OGj&#10;nqT9WjzK0x5n77M67prn+53352fT7Q0YoUn+xX/uOuh8t7x0Olj/KAC7/g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9QBzEAAAA3wAAAA8AAAAAAAAAAAAAAAAAmAIAAGRycy9k&#10;b3ducmV2LnhtbFBLBQYAAAAABAAEAPUAAACJAwAAAAA=&#10;" filled="f" strokecolor="black [3213]" strokeweight="1pt"/>
                <v:group id="Group 102451" o:spid="_x0000_s1048" style="position:absolute;left:1590;top:1351;width:7281;height:8077" coordsize="7281,807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w7s4VwwAAAN8AAAAP&#10;AAAAAAAAAAAAAAAAAKoCAABkcnMvZG93bnJldi54bWxQSwUGAAAAAAQABAD6AAAAmgMAAAAA&#10;">
                  <v:shapetype id="_x0000_t32" coordsize="21600,21600" o:spt="32" o:oned="t" path="m,l21600,21600e" filled="f">
                    <v:path arrowok="t" fillok="f" o:connecttype="none"/>
                    <o:lock v:ext="edit" shapetype="t"/>
                  </v:shapetype>
                  <v:shape id="Straight Arrow Connector 838" o:spid="_x0000_s1049" type="#_x0000_t32" style="position:absolute;left:1192;top:4373;width:2128;height:1034;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azN7sEAAADcAAAADwAAAGRycy9kb3ducmV2LnhtbERPTYvCMBC9C/sfwix4EU1VEO0aRRYW&#10;9iRaXfY6NGNabCYliVr99eYgeHy87+W6s424kg+1YwXjUQaCuHS6ZqPgePgZzkGEiKyxcUwK7hRg&#10;vfroLTHX7sZ7uhbRiBTCIUcFVYxtLmUoK7IYRq4lTtzJeYsxQW+k9nhL4baRkyybSYs1p4YKW/qu&#10;qDwXF6ug2/63+8fCn/39VGz+6p2Jg8wo1f/sNl8gInXxLX65f7WC+TStTWfSEZCrJ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NrM3uwQAAANwAAAAPAAAAAAAAAAAAAAAA&#10;AKECAABkcnMvZG93bnJldi54bWxQSwUGAAAAAAQABAD5AAAAjwMAAAAA&#10;" strokecolor="black [3213]" strokeweight="3pt">
                    <v:stroke endarrow="block" joinstyle="miter"/>
                  </v:shape>
                  <v:shape id="Straight Arrow Connector 839" o:spid="_x0000_s1050" type="#_x0000_t32" style="position:absolute;left:3975;top:5645;width:2619;height:1177;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0iQJsQAAADcAAAADwAAAGRycy9kb3ducmV2LnhtbESP0YrCMBRE34X9h3AXfLOpLkjtGkUE&#10;dxVEWPUDLs21LTY3tcnW6tcbQfBxmJkzzHTemUq01LjSsoJhFIMgzqwuOVdwPKwGCQjnkTVWlknB&#10;jRzMZx+9KabaXvmP2r3PRYCwS1FB4X2dSumyggy6yNbEwTvZxqAPssmlbvAa4KaSozgeS4Mlh4UC&#10;a1oWlJ33/0bB4bfd5El53G4ut59scpe42m0vSvU/u8U3CE+df4df7bVWkHxN4HkmHAE5e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zSJAmxAAAANwAAAAPAAAAAAAAAAAA&#10;AAAAAKECAABkcnMvZG93bnJldi54bWxQSwUGAAAAAAQABAD5AAAAkgMAAAAA&#10;" strokecolor="black [3213]" strokeweight="3pt">
                    <v:stroke endarrow="block" joinstyle="miter"/>
                  </v:shape>
                  <v:oval id="Oval 102411" o:spid="_x0000_s1051" style="position:absolute;left:5009;top:238;width:1080;height:108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XWe2cQA&#10;AADfAAAADwAAAGRycy9kb3ducmV2LnhtbERPXWvCMBR9F/wP4Qp707QyZHRGmYPBpg62brA9Xprb&#10;prO5KUnU+u/NYLDHw/lergfbiRP50DpWkM8yEMSV0y03Cj4/nqZ3IEJE1tg5JgUXCrBejUdLLLQ7&#10;8zudytiIFMKhQAUmxr6QMlSGLIaZ64kTVztvMSboG6k9nlO47eQ8yxbSYsupwWBPj4aqQ3m0Cmqj&#10;N2X/tdv5lx/ev7b2rf7eNkrdTIaHexCRhvgv/nM/6zQ/m9/mOfz+SQDk6go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V1ntnEAAAA3wAAAA8AAAAAAAAAAAAAAAAAmAIAAGRycy9k&#10;b3ducmV2LnhtbFBLBQYAAAAABAAEAPUAAACJAwAAAAA=&#10;" fillcolor="#823b0b [1605]" strokecolor="#9f5fcf" strokeweight="2.25pt">
                    <v:stroke joinstyle="miter"/>
                  </v:oval>
                  <v:oval id="Oval 102425" o:spid="_x0000_s1052" style="position:absolute;left:3737;width:1080;height:108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CJSZ8QA&#10;AADfAAAADwAAAGRycy9kb3ducmV2LnhtbERPW0vDMBR+F/wP4Qh7c6llyuiWDRWEXRRcN5iPh+a0&#10;qTYnJcm2+u+NIPj48d3ny8F24kw+tI4V3I0zEMSV0y03Cg77l9spiBCRNXaOScE3BVgurq/mWGh3&#10;4R2dy9iIFMKhQAUmxr6QMlSGLIax64kTVztvMSboG6k9XlK47WSeZQ/SYsupwWBPz4aqr/JkFdRG&#10;P5X9cbv1609+fWvte/2xaZQa3QyPMxCRhvgv/nOvdJqf5ZP8Hn7/JABy8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QiUmfEAAAA3wAAAA8AAAAAAAAAAAAAAAAAmAIAAGRycy9k&#10;b3ducmV2LnhtbFBLBQYAAAAABAAEAPUAAACJAwAAAAA=&#10;" fillcolor="#823b0b [1605]" strokecolor="#9f5fcf" strokeweight="2.25pt">
                    <v:stroke joinstyle="miter"/>
                  </v:oval>
                  <v:oval id="Oval 102426" o:spid="_x0000_s1053" style="position:absolute;left:4214;top:1033;width:1080;height:108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PDMEMQA&#10;AADfAAAADwAAAGRycy9kb3ducmV2LnhtbERPXWvCMBR9H+w/hDvwbaYrQ6QzihsMNp0w62B7vDS3&#10;TV1zU5Ko9d8vgrDHw/meLQbbiSP50DpW8DDOQBBXTrfcKPjavd5PQYSIrLFzTArOFGAxv72ZYaHd&#10;ibd0LGMjUgiHAhWYGPtCylAZshjGridOXO28xZigb6T2eErhtpN5lk2kxZZTg8GeXgxVv+XBKqiN&#10;fi777/Xav+/5Y9Paz/pn1Sg1uhuWTyAiDfFffHW/6TQ/yx/zCVz+JABy/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TwzBDEAAAA3wAAAA8AAAAAAAAAAAAAAAAAmAIAAGRycy9k&#10;b3ducmV2LnhtbFBLBQYAAAAABAAEAPUAAACJAwAAAAA=&#10;" fillcolor="#823b0b [1605]" strokecolor="#9f5fcf" strokeweight="2.25pt">
                    <v:stroke joinstyle="miter"/>
                  </v:oval>
                  <v:oval id="Oval 102427" o:spid="_x0000_s1054" style="position:absolute;left:5406;top:1113;width:1080;height:108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7xpi8QA&#10;AADfAAAADwAAAGRycy9kb3ducmV2LnhtbERPW0vDMBR+F/wP4Qh7c6ll6OiWDRWEXRRcN5iPh+a0&#10;qTYnJcm2+u+NIPj48d3ny8F24kw+tI4V3I0zEMSV0y03Cg77l9spiBCRNXaOScE3BVgurq/mWGh3&#10;4R2dy9iIFMKhQAUmxr6QMlSGLIax64kTVztvMSboG6k9XlK47WSeZffSYsupwWBPz4aqr/JkFdRG&#10;P5X9cbv1609+fWvte/2xaZQa3QyPMxCRhvgv/nOvdJqf5ZP8AX7/JABy8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u8aYvEAAAA3wAAAA8AAAAAAAAAAAAAAAAAmAIAAGRycy9k&#10;b3ducmV2LnhtbFBLBQYAAAAABAAEAPUAAACJAwAAAAA=&#10;" fillcolor="#823b0b [1605]" strokecolor="#9f5fcf" strokeweight="2.25pt">
                    <v:stroke joinstyle="miter"/>
                  </v:oval>
                  <v:oval id="Oval 102428" o:spid="_x0000_s1055" style="position:absolute;left:6202;top:6202;width:1079;height:1079;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iP9+cQA&#10;AADfAAAADwAAAGRycy9kb3ducmV2LnhtbERPTUvDQBC9C/0Pywje7MYgImm3RQVBrYKmhXocspNs&#10;bHY27K5t/PfOQfD4eN/L9eQHdaSY+sAGruYFKOIm2J47A7vt4+UtqJSRLQ6BycAPJVivZmdLrGw4&#10;8Qcd69wpCeFUoQGX81hpnRpHHtM8jMTCtSF6zAJjp23Ek4T7QZdFcaM99iwNDkd6cNQc6m9voHX2&#10;vh73m018/uLXt96/t58vnTEX59PdAlSmKf+L/9xPVuYX5XUpg+WPANCr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oj/fnEAAAA3wAAAA8AAAAAAAAAAAAAAAAAmAIAAGRycy9k&#10;b3ducmV2LnhtbFBLBQYAAAAABAAEAPUAAACJAwAAAAA=&#10;" fillcolor="#823b0b [1605]" strokecolor="#9f5fcf" strokeweight="2.25pt">
                    <v:stroke joinstyle="miter"/>
                  </v:oval>
                  <v:oval id="Oval 102429" o:spid="_x0000_s1056" style="position:absolute;left:238;top:3975;width:1080;height:108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W9YYsQA&#10;AADfAAAADwAAAGRycy9kb3ducmV2LnhtbERPW0vDMBR+F/wP4Qh7c6lliOuWDRWEXRRcN5iPh+a0&#10;qTYnJcm2+u+NIPj48d3ny8F24kw+tI4V3I0zEMSV0y03Cg77l9sHECEia+wck4JvCrBcXF/NsdDu&#10;wjs6l7ERKYRDgQpMjH0hZagMWQxj1xMnrnbeYkzQN1J7vKRw28k8y+6lxZZTg8Geng1VX+XJKqiN&#10;fir743br15/8+tba9/pj0yg1uhkeZyAiDfFf/Ode6TQ/yyf5FH7/JABy8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VvWGLEAAAA3wAAAA8AAAAAAAAAAAAAAAAAmAIAAGRycy9k&#10;b3ducmV2LnhtbFBLBQYAAAAABAAEAPUAAACJAwAAAAA=&#10;" fillcolor="#823b0b [1605]" strokecolor="#9f5fcf" strokeweight="2.25pt">
                    <v:stroke joinstyle="miter"/>
                  </v:oval>
                  <v:oval id="Oval 102430" o:spid="_x0000_s1057" style="position:absolute;left:5486;top:6997;width:1079;height:1079;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YxnIsQA&#10;AADfAAAADwAAAGRycy9kb3ducmV2LnhtbERPTUsDMRC9C/6HMII3m7WKlG3TooKg1kJdC+1x2Mxu&#10;VjeTJYnt+u+dg+Dx8b4Xq9H36kgxdYENXE8KUMR1sB23BnYfT1czUCkjW+wDk4EfSrBanp8tsLTh&#10;xO90rHKrJIRTiQZczkOpdaodeUyTMBAL14ToMQuMrbYRTxLuez0tijvtsWNpcDjQo6P6q/r2Bhpn&#10;H6phv17Hl09+23R+2xxeW2MuL8b7OahMY/4X/7mfrcwvprc38kD+CAC9/A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GMZyLEAAAA3wAAAA8AAAAAAAAAAAAAAAAAmAIAAGRycy9k&#10;b3ducmV2LnhtbFBLBQYAAAAABAAEAPUAAACJAwAAAAA=&#10;" fillcolor="#823b0b [1605]" strokecolor="#9f5fcf" strokeweight="2.25pt">
                    <v:stroke joinstyle="miter"/>
                  </v:oval>
                  <v:oval id="Oval 102431" o:spid="_x0000_s1058" style="position:absolute;left:1033;top:3101;width:1080;height:1079;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sDCucUA&#10;AADfAAAADwAAAGRycy9kb3ducmV2LnhtbERPXWvCMBR9F/Yfwh3sbaY6kdEZZROEbSps3UAfL81t&#10;0625KUmm9d8bYeDj4XzPFr1txYF8aBwrGA0zEMSl0w3XCr6/VvePIEJE1tg6JgUnCrCY3wxmmGt3&#10;5E86FLEWKYRDjgpMjF0uZSgNWQxD1xEnrnLeYkzQ11J7PKZw28pxlk2lxYZTg8GOlobK3+LPKqiM&#10;fim63Xrt3354s23sR7V/r5W6u+2fn0BE6uNV/O9+1Wl+Np48jODyJwGQ8zM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ewMK5xQAAAN8AAAAPAAAAAAAAAAAAAAAAAJgCAABkcnMv&#10;ZG93bnJldi54bWxQSwUGAAAAAAQABAD1AAAAigMAAAAA&#10;" fillcolor="#823b0b [1605]" strokecolor="#9f5fcf" strokeweight="2.25pt">
                    <v:stroke joinstyle="miter"/>
                  </v:oval>
                  <v:oval id="Oval 836" o:spid="_x0000_s1059" style="position:absolute;top:2782;width:1079;height:108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uHodsUA&#10;AADcAAAADwAAAGRycy9kb3ducmV2LnhtbESPUUvDMBSF3wX/Q7jC3lw6B2XUZcUJgm4KrhO2x0tz&#10;21Sbm5JkW/33RhB8PJxzvsNZlqPtxZl86BwrmE0zEMS10x23Cj72T7cLECEia+wdk4JvClCurq+W&#10;WGh34R2dq9iKBOFQoAIT41BIGWpDFsPUDcTJa5y3GJP0rdQeLwlue3mXZbm02HFaMDjQo6H6qzpZ&#10;BY3R62o4bLf+5ZNf3zr73hw3rVKTm/HhHkSkMf6H/9rPWsFinsPvmXQE5Oo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m4eh2xQAAANwAAAAPAAAAAAAAAAAAAAAAAJgCAABkcnMv&#10;ZG93bnJldi54bWxQSwUGAAAAAAQABAD1AAAAigMAAAAA&#10;" fillcolor="#823b0b [1605]" strokecolor="#9f5fcf" strokeweight="2.25pt">
                    <v:stroke joinstyle="miter"/>
                  </v:oval>
                </v:group>
              </v:group>
              <v:group id="Group 102453" o:spid="_x0000_s1060" style="position:absolute;left:24429;width:11519;height:10814" coordsize="11518,1081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L3D1+cQAAADfAAAA&#10;DwAAAAAAAAAAAAAAAACqAgAAZHJzL2Rvd25yZXYueG1sUEsFBgAAAAAEAAQA+gAAAJsDAAAAAA==&#10;">
                <v:shape id="Straight Arrow Connector 853" o:spid="_x0000_s1061" type="#_x0000_t32" style="position:absolute;left:8189;top:5406;width:0;height:3079;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te6P8QAAADcAAAADwAAAGRycy9kb3ducmV2LnhtbESPQWsCMRSE7wX/Q3hCL6VmVSp2NYoI&#10;Qk9FV0uvj80zu7h5WZKoa3+9EQoeh5n5hpkvO9uIC/lQO1YwHGQgiEunazYKDvvN+xREiMgaG8ek&#10;4EYBloveyxxz7a68o0sRjUgQDjkqqGJscylDWZHFMHAtcfKOzluMSXojtcdrgttGjrJsIi3WnBYq&#10;bGldUXkqzlZB9/3b7v4+/cnfjsXqp96a+JYZpV773WoGIlIXn+H/9pdWMP0Yw+NMOgJyc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e17o/xAAAANwAAAAPAAAAAAAAAAAA&#10;AAAAAKECAABkcnMvZG93bnJldi54bWxQSwUGAAAAAAQABAD5AAAAkgMAAAAA&#10;" strokecolor="black [3213]" strokeweight="3pt">
                  <v:stroke endarrow="block" joinstyle="miter"/>
                </v:shape>
                <v:rect id="Rectangle 837" o:spid="_x0000_s1062" style="position:absolute;width:11518;height:10763;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LN/D8cA&#10;AADcAAAADwAAAGRycy9kb3ducmV2LnhtbESPQWvCQBSE70L/w/IKvUjdqGAldZXSouRQCtp68PbM&#10;vmZTs29D9lXTf98tFDwOM/MNs1j1vlFn6mId2MB4lIEiLoOtuTLw8b6+n4OKgmyxCUwGfijCankz&#10;WGBuw4W3dN5JpRKEY44GnEibax1LRx7jKLTEyfsMnUdJsqu07fCS4L7RkyybaY81pwWHLT07Kk+7&#10;b2/gUPRSfY038nrC4X5YuGP59nI05u62f3oEJdTLNfzfLqyB+fQB/s6kI6C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Szfw/HAAAA3AAAAA8AAAAAAAAAAAAAAAAAmAIAAGRy&#10;cy9kb3ducmV2LnhtbFBLBQYAAAAABAAEAPUAAACMAwAAAAA=&#10;" filled="f" strokecolor="black [3213]" strokeweight="1pt"/>
                <v:shapetype id="_x0000_t6" coordsize="21600,21600" o:spt="6" path="m,l,21600r21600,xe">
                  <v:stroke joinstyle="miter"/>
                  <v:path gradientshapeok="t" o:connecttype="custom" o:connectlocs="0,0;0,10800;0,21600;10800,21600;21600,21600;10800,10800" textboxrect="1800,12600,12600,19800"/>
                </v:shapetype>
                <v:shape id="Right Triangle 840" o:spid="_x0000_s1063" type="#_x0000_t6" style="position:absolute;left:79;top:5438;width:11226;height:5376;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c0p2cAA&#10;AADcAAAADwAAAGRycy9kb3ducmV2LnhtbERPTYvCMBC9C/6HMII3TV1EpGuUVSzsRcWq96GZbco2&#10;k9pErf76zWHB4+N9L1adrcWdWl85VjAZJyCIC6crLhWcT9loDsIHZI21Y1LwJA+rZb+3wFS7Bx/p&#10;nodSxBD2KSowITSplL4wZNGPXUMcuR/XWgwRtqXULT5iuK3lR5LMpMWKY4PBhjaGit/8ZhUcDGVZ&#10;Qfvt4TW5rV+VuVx32UWp4aD7+gQRqAtv8b/7WyuYT+P8eCYeAbn8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c0p2cAAAADcAAAADwAAAAAAAAAAAAAAAACYAgAAZHJzL2Rvd25y&#10;ZXYueG1sUEsFBgAAAAAEAAQA9QAAAIUDAAAAAA==&#10;" fillcolor="black [3213]" strokecolor="black [3213]" strokeweight="1pt"/>
                <v:group id="Group 845" o:spid="_x0000_s1064" style="position:absolute;left:2385;top:4643;width:2808;height:2160;rotation:28" coordorigin="8918,16870" coordsize="280016,21664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Einr0vFAAAA3AAA&#10;AA8AAAAAAAAAAAAAAAAAqgIAAGRycy9kb3ducmV2LnhtbFBLBQYAAAAABAAEAPoAAACcAwAAAAA=&#10;">
                  <v:oval id="Oval 841" o:spid="_x0000_s1065" style="position:absolute;left:135666;top:44031;width:108000;height:10800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Q4Df8UA&#10;AADcAAAADwAAAGRycy9kb3ducmV2LnhtbESPQWsCMRSE7wX/Q3iF3mpWKUW2RmkFwVYLdS3o8bF5&#10;u9m6eVmSVNd/b4RCj8PMfMNM571txYl8aBwrGA0zEMSl0w3XCr53y8cJiBCRNbaOScGFAsxng7sp&#10;5tqdeUunItYiQTjkqMDE2OVShtKQxTB0HXHyKuctxiR9LbXHc4LbVo6z7FlabDgtGOxoYag8Fr9W&#10;QWX0W9Ht12v//sObz8Z+VYePWqmH+/71BUSkPv6H/9orrWDyNILbmXQE5OwK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xDgN/xQAAANwAAAAPAAAAAAAAAAAAAAAAAJgCAABkcnMv&#10;ZG93bnJldi54bWxQSwUGAAAAAAQABAD1AAAAigMAAAAA&#10;" fillcolor="#823b0b [1605]" strokecolor="#9f5fcf" strokeweight="2.25pt">
                    <v:stroke joinstyle="miter"/>
                  </v:oval>
                  <v:oval id="Oval 842" o:spid="_x0000_s1066" style="position:absolute;left:8918;top:16870;width:107950;height:10795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dydCMUA&#10;AADcAAAADwAAAGRycy9kb3ducmV2LnhtbESPQWsCMRSE74X+h/AK3mpWkSJbo9RCoVYLdS3o8bF5&#10;u9l287IkUdd/b4RCj8PMfMPMFr1txYl8aBwrGA0zEMSl0w3XCr53b49TECEia2wdk4ILBVjM7+9m&#10;mGt35i2diliLBOGQowITY5dLGUpDFsPQdcTJq5y3GJP0tdQezwluWznOsidpseG0YLCjV0Plb3G0&#10;Ciqjl0W3X6/96oc3n439qg4ftVKDh/7lGUSkPv6H/9rvWsF0MobbmXQE5PwK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B3J0IxQAAANwAAAAPAAAAAAAAAAAAAAAAAJgCAABkcnMv&#10;ZG93bnJldi54bWxQSwUGAAAAAAQABAD1AAAAigMAAAAA&#10;" fillcolor="#823b0b [1605]" strokecolor="#9f5fcf" strokeweight="2.25pt">
                    <v:stroke joinstyle="miter"/>
                  </v:oval>
                  <v:oval id="Oval 843" o:spid="_x0000_s1067" style="position:absolute;left:58712;top:125512;width:107950;height:10795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pA4k8YA&#10;AADcAAAADwAAAGRycy9kb3ducmV2LnhtbESPQWsCMRSE74L/IbyCN822SpHVKG2h0GoLui3Y42Pz&#10;drN287Ikqa7/3hQKPQ4z8w2zXPe2FSfyoXGs4HaSgSAunW64VvD58TyegwgRWWPrmBRcKMB6NRws&#10;MdfuzHs6FbEWCcIhRwUmxi6XMpSGLIaJ64iTVzlvMSbpa6k9nhPctvIuy+6lxYbTgsGOngyV38WP&#10;VVAZ/Vh0h+3Wvx757b2xu+prUys1uukfFiAi9fE//Nd+0Qrmsyn8nklHQK6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pA4k8YAAADcAAAADwAAAAAAAAAAAAAAAACYAgAAZHJz&#10;L2Rvd25yZXYueG1sUEsFBgAAAAAEAAQA9QAAAIsDAAAAAA==&#10;" fillcolor="#823b0b [1605]" strokecolor="#9f5fcf" strokeweight="2.25pt">
                    <v:stroke joinstyle="miter"/>
                  </v:oval>
                  <v:oval id="Oval 844" o:spid="_x0000_s1068" style="position:absolute;left:180934;top:125512;width:108000;height:10800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Xmg58UA&#10;AADcAAAADwAAAGRycy9kb3ducmV2LnhtbESPQWsCMRSE74X+h/AK3mpWkSJbo9SCoLWFuhb0+Ni8&#10;3Wy7eVmSqNt/b4RCj8PMfMPMFr1txZl8aBwrGA0zEMSl0w3XCr72q8cpiBCRNbaOScEvBVjM7+9m&#10;mGt34R2di1iLBOGQowITY5dLGUpDFsPQdcTJq5y3GJP0tdQeLwluWznOsidpseG0YLCjV0PlT3Gy&#10;Ciqjl0V32G795pvfPxr7WR3faqUGD/3LM4hIffwP/7XXWsF0MoHbmXQE5PwK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heaDnxQAAANwAAAAPAAAAAAAAAAAAAAAAAJgCAABkcnMv&#10;ZG93bnJldi54bWxQSwUGAAAAAAQABAD1AAAAigMAAAAA&#10;" fillcolor="#823b0b [1605]" strokecolor="#9f5fcf" strokeweight="2.25pt">
                    <v:stroke joinstyle="miter"/>
                  </v:oval>
                </v:group>
                <v:group id="Group 852" o:spid="_x0000_s1069" style="position:absolute;left:6679;top:3419;width:3252;height:2618" coordsize="325234,26185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HFtgDxgAAANwA&#10;AAAPAAAAAAAAAAAAAAAAAKoCAABkcnMvZG93bnJldi54bWxQSwUGAAAAAAQABAD6AAAAnQMAAAAA&#10;">
                  <v:oval id="Oval 847" o:spid="_x0000_s1070" style="position:absolute;left:217284;top:72428;width:107950;height:10795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as+kMYA&#10;AADcAAAADwAAAGRycy9kb3ducmV2LnhtbESPQWsCMRSE74L/IbyCN822iJXVKG2h0GoLui3Y42Pz&#10;drN287Ikqa7/3hQKPQ4z8w2zXPe2FSfyoXGs4HaSgSAunW64VvD58TyegwgRWWPrmBRcKMB6NRws&#10;MdfuzHs6FbEWCcIhRwUmxi6XMpSGLIaJ64iTVzlvMSbpa6k9nhPctvIuy2bSYsNpwWBHT4bK7+LH&#10;KqiMfiy6w3brX4/89t7YXfW1qZUa3fQPCxCR+vgf/mu/aAXz6T38nklHQK6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as+kMYAAADcAAAADwAAAAAAAAAAAAAAAACYAgAAZHJz&#10;L2Rvd25yZXYueG1sUEsFBgAAAAAEAAQA9QAAAIsDAAAAAA==&#10;" fillcolor="#823b0b [1605]" strokecolor="#9f5fcf" strokeweight="2.25pt">
                    <v:stroke joinstyle="miter"/>
                  </v:oval>
                  <v:oval id="Oval 848" o:spid="_x0000_s1071" style="position:absolute;left:22634;top:117696;width:107950;height:10795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DSq4sIA&#10;AADcAAAADwAAAGRycy9kb3ducmV2LnhtbERPW2vCMBR+H+w/hDPwbaaTIdIZxQmC8wJbJ+jjoTlt&#10;ujUnJYla/715GOzx47tP571txYV8aBwreBlmIIhLpxuuFRy+V88TECEia2wdk4IbBZjPHh+mmGt3&#10;5S+6FLEWKYRDjgpMjF0uZSgNWQxD1xEnrnLeYkzQ11J7vKZw28pRlo2lxYZTg8GOlobK3+JsFVRG&#10;vxfdcbv1Hz+82zf2szptaqUGT/3iDUSkPv6L/9xrrWDymtamM+kIyN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gNKriwgAAANwAAAAPAAAAAAAAAAAAAAAAAJgCAABkcnMvZG93&#10;bnJldi54bWxQSwUGAAAAAAQABAD1AAAAhwMAAAAA&#10;" fillcolor="#823b0b [1605]" strokecolor="#9f5fcf" strokeweight="2.25pt">
                    <v:stroke joinstyle="miter"/>
                  </v:oval>
                  <v:oval id="Oval 849" o:spid="_x0000_s1072" style="position:absolute;left:140329;top:153909;width:107950;height:10795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3gPecYA&#10;AADcAAAADwAAAGRycy9kb3ducmV2LnhtbESPQWsCMRSE7wX/Q3iF3mq2pRRdjdIWBFst1FWwx8fm&#10;7Wbt5mVJUl3/vREKPQ4z8w0znfe2FUfyoXGs4GGYgSAunW64VrDbLu5HIEJE1tg6JgVnCjCfDW6m&#10;mGt34g0di1iLBOGQowITY5dLGUpDFsPQdcTJq5y3GJP0tdQeTwluW/mYZc/SYsNpwWBHb4bKn+LX&#10;KqiMfi26/Wrl3w+8/mzsV/X9USt1d9u/TEBE6uN/+K+91ApGT2O4nklHQM4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3gPecYAAADcAAAADwAAAAAAAAAAAAAAAACYAgAAZHJz&#10;L2Rvd25yZXYueG1sUEsFBgAAAAAEAAQA9QAAAIsDAAAAAA==&#10;" fillcolor="#823b0b [1605]" strokecolor="#9f5fcf" strokeweight="2.25pt">
                    <v:stroke joinstyle="miter"/>
                  </v:oval>
                  <v:oval id="Oval 850" o:spid="_x0000_s1073" style="position:absolute;left:108642;top:31688;width:107950;height:10795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5swOcIA&#10;AADcAAAADwAAAGRycy9kb3ducmV2LnhtbERPW2vCMBR+H+w/hDPwbaYTJtIZxQmC8wJbJ+jjoTlt&#10;ujUnJYla/715GOzx47tP571txYV8aBwreBlmIIhLpxuuFRy+V88TECEia2wdk4IbBZjPHh+mmGt3&#10;5S+6FLEWKYRDjgpMjF0uZSgNWQxD1xEnrnLeYkzQ11J7vKZw28pRlo2lxYZTg8GOlobK3+JsFVRG&#10;vxfdcbv1Hz+82zf2szptaqUGT/3iDUSkPv6L/9xrrWDymuanM+kIyN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bmzA5wgAAANwAAAAPAAAAAAAAAAAAAAAAAJgCAABkcnMvZG93&#10;bnJldi54bWxQSwUGAAAAAAQABAD1AAAAhwMAAAAA&#10;" fillcolor="#823b0b [1605]" strokecolor="#9f5fcf" strokeweight="2.25pt">
                    <v:stroke joinstyle="miter"/>
                  </v:oval>
                  <v:oval id="Oval 851" o:spid="_x0000_s1074" style="position:absolute;width:107950;height:10795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NeVosUA&#10;AADcAAAADwAAAGRycy9kb3ducmV2LnhtbESPQWsCMRSE7wX/Q3iF3mpWoUW2RmkFwVYLdS3o8bF5&#10;u9m6eVmSVNd/b4RCj8PMfMNM571txYl8aBwrGA0zEMSl0w3XCr53y8cJiBCRNbaOScGFAsxng7sp&#10;5tqdeUunItYiQTjkqMDE2OVShtKQxTB0HXHyKuctxiR9LbXHc4LbVo6z7FlabDgtGOxoYag8Fr9W&#10;QWX0W9Ht12v//sObz8Z+VYePWqmH+/71BUSkPv6H/9orrWDyNILbmXQE5OwK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015WixQAAANwAAAAPAAAAAAAAAAAAAAAAAJgCAABkcnMv&#10;ZG93bnJldi54bWxQSwUGAAAAAAQABAD1AAAAigMAAAAA&#10;" fillcolor="#823b0b [1605]" strokecolor="#9f5fcf" strokeweight="2.25pt">
                    <v:stroke joinstyle="miter"/>
                  </v:oval>
                </v:group>
              </v:group>
              <v:group id="Group 102454" o:spid="_x0000_s1075" style="position:absolute;left:36644;width:11519;height:10763" coordsize="11518,1076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oJltjcQAAADfAAAA&#10;DwAAAAAAAAAAAAAAAACqAgAAZHJzL2Rvd25yZXYueG1sUEsFBgAAAAAEAAQA+gAAAJsDAAAAAA==&#10;">
                <v:oval id="Oval 859" o:spid="_x0000_s1076" style="position:absolute;left:3896;top:8825;width:1797;height:179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dPQtcQA&#10;AADcAAAADwAAAGRycy9kb3ducmV2LnhtbESPzWrDMBCE74W+g9hCbo2ckDqpGyUEQ8E52u0DbKyN&#10;7cRaGUv1z9tHhUKPw8w3w+yPk2nFQL1rLCtYLSMQxKXVDVcKvr8+X3cgnEfW2FomBTM5OB6en/aY&#10;aDtyTkPhKxFK2CWooPa+S6R0ZU0G3dJ2xMG72t6gD7KvpO5xDOWmlesoiqXBhsNCjR2lNZX34sco&#10;2N3uqxxvm0uUXuN4mrfFecxSpRYv0+kDhKfJ/4f/6EwH7u0dfs+EIyAP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nT0LXEAAAA3AAAAA8AAAAAAAAAAAAAAAAAmAIAAGRycy9k&#10;b3ducmV2LnhtbFBLBQYAAAAABAAEAPUAAACJAwAAAAA=&#10;" fillcolor="#ffc000 [3207]" strokecolor="#ffc000 [3207]" strokeweight="2.25pt">
                  <v:stroke joinstyle="miter"/>
                </v:oval>
                <v:oval id="Oval 102432" o:spid="_x0000_s1077" style="position:absolute;left:7712;top:8746;width:1797;height:179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sOJrsIA&#10;AADfAAAADwAAAGRycy9kb3ducmV2LnhtbERP3WrCMBS+H+wdwhl4NxOrVOmMMgoDvbT6AMfm2Fab&#10;k9Jktr69GQy8/Pj+19vRtuJOvW8ca5hNFQji0pmGKw2n48/nCoQPyAZbx6ThQR62m/e3NWbGDXyg&#10;exEqEUPYZ6ihDqHLpPRlTRb91HXEkbu43mKIsK+k6XGI4baViVKptNhwbKixo7ym8lb8Wg2r6212&#10;wOvirPJLmo6PZbEfdrnWk4/x+wtEoDG8xP/unYnzVbKYJ/D3JwKQm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mw4muwgAAAN8AAAAPAAAAAAAAAAAAAAAAAJgCAABkcnMvZG93&#10;bnJldi54bWxQSwUGAAAAAAQABAD1AAAAhwMAAAAA&#10;" fillcolor="#ffc000 [3207]" strokecolor="#ffc000 [3207]" strokeweight="2.25pt">
                  <v:stroke joinstyle="miter"/>
                </v:oval>
                <v:oval id="Oval 102434" o:spid="_x0000_s1078" style="position:absolute;left:79;top:5168;width:1797;height:179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ma0QcIA&#10;AADfAAAADwAAAGRycy9kb3ducmV2LnhtbERP3WrCMBS+H+wdwhl4NxO1VOmMMgoDvbT6AMfm2Fab&#10;k9Jktr69GQy8/Pj+19vRtuJOvW8ca5hNFQji0pmGKw2n48/nCoQPyAZbx6ThQR62m/e3NWbGDXyg&#10;exEqEUPYZ6ihDqHLpPRlTRb91HXEkbu43mKIsK+k6XGI4baVc6VSabHh2FBjR3lN5a34tRpW19vs&#10;gNfkrPJLmo6PZbEfdrnWk4/x+wtEoDG8xP/unYnz1TxZJPD3JwKQm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GZrRBwgAAAN8AAAAPAAAAAAAAAAAAAAAAAJgCAABkcnMvZG93&#10;bnJldi54bWxQSwUGAAAAAAQABAD1AAAAhwMAAAAA&#10;" fillcolor="#ffc000 [3207]" strokecolor="#ffc000 [3207]" strokeweight="2.25pt">
                  <v:stroke joinstyle="miter"/>
                </v:oval>
                <v:oval id="Oval 102433" o:spid="_x0000_s1079" style="position:absolute;left:159;top:8905;width:1797;height:179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Y8sNcIA&#10;AADfAAAADwAAAGRycy9kb3ducmV2LnhtbERPy4rCMBTdD/gP4QqzGxMfVOkYZSgM6NLqB9xprm21&#10;uSlNxta/N4Lg8nDe6+1gG3GjzteONUwnCgRx4UzNpYbT8fdrBcIHZIONY9JwJw/bzehjjalxPR/o&#10;lodSxBD2KWqoQmhTKX1RkUU/cS1x5M6usxgi7EppOuxjuG3kTKlEWqw5NlTYUlZRcc3/rYbV5To9&#10;4GXxp7Jzkgz3Zb7vd5nWn+Ph5xtEoCG8xS/3zsT5araYz+H5JwKQmw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Jjyw1wgAAAN8AAAAPAAAAAAAAAAAAAAAAAJgCAABkcnMvZG93&#10;bnJldi54bWxQSwUGAAAAAAQABAD1AAAAhwMAAAAA&#10;" fillcolor="#ffc000 [3207]" strokecolor="#ffc000 [3207]" strokeweight="2.25pt">
                  <v:stroke joinstyle="miter"/>
                </v:oval>
                <v:oval id="Oval 862" o:spid="_x0000_s1080" style="position:absolute;left:9621;top:3339;width:1797;height:179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RuIecIA&#10;AADcAAAADwAAAGRycy9kb3ducmV2LnhtbESP3YrCMBSE7wXfIRxh7zRVpJZuoyyFBb20+gDH5tgf&#10;m5PSZG19+83CgpfDzDfDZIfJdOJJg2ssK1ivIhDEpdUNVwqul+9lAsJ5ZI2dZVLwIgeH/XyWYart&#10;yGd6Fr4SoYRdigpq7/tUSlfWZNCtbE8cvLsdDPogh0rqAcdQbjq5iaJYGmw4LNTYU15T+Sh+jIKk&#10;fazP2G5vUX6P4+m1K07jMVfqYzF9fYLwNPl3+J8+6sDFG/g7E46A3P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JG4h5wgAAANwAAAAPAAAAAAAAAAAAAAAAAJgCAABkcnMvZG93&#10;bnJldi54bWxQSwUGAAAAAAQABAD1AAAAhwMAAAAA&#10;" fillcolor="#ffc000 [3207]" strokecolor="#ffc000 [3207]" strokeweight="2.25pt">
                  <v:stroke joinstyle="miter"/>
                </v:oval>
                <v:oval id="Oval 863" o:spid="_x0000_s1081" style="position:absolute;left:9621;top:6917;width:1797;height:179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lct4sIA&#10;AADcAAAADwAAAGRycy9kb3ducmV2LnhtbESP3YrCMBSE7xd8h3AE79bUdalSG0UKgl7a9QGOzemP&#10;Nielydr69kZY2Mth5pth0t1oWvGg3jWWFSzmEQjiwuqGKwWXn8PnGoTzyBpby6TgSQ5228lHiom2&#10;A5/pkftKhBJ2CSqove8SKV1Rk0E3tx1x8ErbG/RB9pXUPQ6h3LTyK4piabDhsFBjR1lNxT3/NQrW&#10;t/vijLfva5SVcTw+V/lpOGZKzabjfgPC0+j/w3/0UQcuXsL7TDgCcvs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mVy3iwgAAANwAAAAPAAAAAAAAAAAAAAAAAJgCAABkcnMvZG93&#10;bnJldi54bWxQSwUGAAAAAAQABAD1AAAAhwMAAAAA&#10;" fillcolor="#ffc000 [3207]" strokecolor="#ffc000 [3207]" strokeweight="2.25pt">
                  <v:stroke joinstyle="miter"/>
                </v:oval>
                <v:rect id="Rectangle 854" o:spid="_x0000_s1082" style="position:absolute;width:11518;height:10763;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b4E2McA&#10;AADcAAAADwAAAGRycy9kb3ducmV2LnhtbESPQWvCQBSE70L/w/IKvUjdKFokdZXSouRQCtp68PbM&#10;vmZTs29D9lXTf98tFDwOM/MNs1j1vlFn6mId2MB4lIEiLoOtuTLw8b6+n4OKgmyxCUwGfijCankz&#10;WGBuw4W3dN5JpRKEY44GnEibax1LRx7jKLTEyfsMnUdJsqu07fCS4L7Rkyx70B5rTgsOW3p2VJ52&#10;397Aoeil+hpv5PWEw/2wcMfy7eVozN1t//QISqiXa/i/XVgD89kU/s6kI6C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m+BNjHAAAA3AAAAA8AAAAAAAAAAAAAAAAAmAIAAGRy&#10;cy9kb3ducmV2LnhtbFBLBQYAAAAABAAEAPUAAACMAwAAAAA=&#10;" filled="f" strokecolor="black [3213]" strokeweight="1pt"/>
                <v:oval id="Oval 855" o:spid="_x0000_s1083" style="position:absolute;left:1908;top:3498;width:1797;height:179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J7asMIA&#10;AADcAAAADwAAAGRycy9kb3ducmV2LnhtbESP3YrCMBSE7wXfIRxh7zR1Wat0jbIUBL206wOcbY79&#10;zUlpoq1vbwRhL4eZb4bZ7kfTijv1rrKsYLmIQBDnVldcKLj8HuYbEM4ja2wtk4IHOdjvppMtJtoO&#10;fKZ75gsRStglqKD0vkukdHlJBt3CdsTBu9reoA+yL6TucQjlppWfURRLgxWHhRI7SkvKm+xmFGzq&#10;ZnnG+usvSq9xPD7W2Wk4pkp9zMafbxCeRv8fftNHHbjVCl5nwhGQu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IntqwwgAAANwAAAAPAAAAAAAAAAAAAAAAAJgCAABkcnMvZG93&#10;bnJldi54bWxQSwUGAAAAAAQABAD1AAAAhwMAAAAA&#10;" fillcolor="#ffc000 [3207]" strokecolor="#ffc000 [3207]" strokeweight="2.25pt">
                  <v:stroke joinstyle="miter"/>
                </v:oval>
                <v:oval id="Oval 856" o:spid="_x0000_s1084" style="position:absolute;left:3896;top:5247;width:1797;height:179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xEx8IA&#10;AADcAAAADwAAAGRycy9kb3ducmV2LnhtbESP3YrCMBSE7xd8h3AE79bUxa1SG0UKgl7a9QGOzemP&#10;Nielydr69kZY2Mth5pth0t1oWvGg3jWWFSzmEQjiwuqGKwWXn8PnGoTzyBpby6TgSQ5228lHiom2&#10;A5/pkftKhBJ2CSqove8SKV1Rk0E3tx1x8ErbG/RB9pXUPQ6h3LTyK4piabDhsFBjR1lNxT3/NQrW&#10;t/vijLflNcrKOB6fq/w0HDOlZtNxvwHhafT/4T/6qAP3HcP7TDgCcvs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4TETHwgAAANwAAAAPAAAAAAAAAAAAAAAAAJgCAABkcnMvZG93&#10;bnJldi54bWxQSwUGAAAAAAQABAD1AAAAhwMAAAAA&#10;" fillcolor="#ffc000 [3207]" strokecolor="#ffc000 [3207]" strokeweight="2.25pt">
                  <v:stroke joinstyle="miter"/>
                </v:oval>
                <v:oval id="Oval 857" o:spid="_x0000_s1085" style="position:absolute;left:5804;top:3419;width:1797;height:179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wDhXMMA&#10;AADcAAAADwAAAGRycy9kb3ducmV2LnhtbESP0WqDQBRE3wP9h+UW+pasCY0JNmsoQiF91OYDbtwb&#10;Nbp3xd1E/ftuIdDHYebMMIfjZDrxoME1lhWsVxEI4tLqhisF55+v5R6E88gaO8ukYCYHx/RlccBE&#10;25FzehS+EqGEXYIKau/7REpX1mTQrWxPHLyrHQz6IIdK6gHHUG46uYmiWBpsOCzU2FNWU9kWd6Ng&#10;f2vXOd7eL1F2jeNp3hXf4ylT6u11+vwA4Wny/+EnfdKB2+7g70w4AjL9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wDhXMMAAADcAAAADwAAAAAAAAAAAAAAAACYAgAAZHJzL2Rv&#10;d25yZXYueG1sUEsFBgAAAAAEAAQA9QAAAIgDAAAAAA==&#10;" fillcolor="#ffc000 [3207]" strokecolor="#ffc000 [3207]" strokeweight="2.25pt">
                  <v:stroke joinstyle="miter"/>
                </v:oval>
                <v:oval id="Oval 858" o:spid="_x0000_s1086" style="position:absolute;left:1908;top:6997;width:1797;height:179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p91Lr8A&#10;AADcAAAADwAAAGRycy9kb3ducmV2LnhtbERPzWrCQBC+C77DMkJvurHUVFJXKYGCHo19gGl2TKLZ&#10;2ZDdmvj2zkHw+PH9b3aja9WN+tB4NrBcJKCIS28brgz8nn7ma1AhIltsPZOBOwXYbaeTDWbWD3yk&#10;WxErJSEcMjRQx9hlWoeyJodh4Tti4c6+dxgF9pW2PQ4S7lr9niSpdtiwNNTYUV5TeS3+nYH15bo8&#10;4uXjL8nPaTreP4vDsM+NeZuN31+gIo3xJX6691Z8K1krZ+QI6O0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mn3UuvwAAANwAAAAPAAAAAAAAAAAAAAAAAJgCAABkcnMvZG93bnJl&#10;di54bWxQSwUGAAAAAAQABAD1AAAAhAMAAAAA&#10;" fillcolor="#ffc000 [3207]" strokecolor="#ffc000 [3207]" strokeweight="2.25pt">
                  <v:stroke joinstyle="miter"/>
                </v:oval>
                <v:oval id="Oval 860" o:spid="_x0000_s1087" style="position:absolute;left:5804;top:6917;width:1797;height:179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oWzlb8A&#10;AADcAAAADwAAAGRycy9kb3ducmV2LnhtbERPzYrCMBC+L/gOYQRva6pIV6pRpCDo0e4+wNiMbbWZ&#10;lCba+vY7h4U9fnz/2/3oWvWiPjSeDSzmCSji0tuGKwM/38fPNagQkS22nsnAmwLsd5OPLWbWD3yh&#10;VxErJSEcMjRQx9hlWoeyJodh7jti4W6+dxgF9pW2PQ4S7lq9TJJUO2xYGmrsKK+pfBRPZ2B9fywu&#10;eF9dk/yWpuP7qzgPp9yY2XQ8bEBFGuO/+M99suJLZb6ckSOgd7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WhbOVvwAAANwAAAAPAAAAAAAAAAAAAAAAAJgCAABkcnMvZG93bnJl&#10;di54bWxQSwUGAAAAAAQABAD1AAAAhAMAAAAA&#10;" fillcolor="#ffc000 [3207]" strokecolor="#ffc000 [3207]" strokeweight="2.25pt">
                  <v:stroke joinstyle="miter"/>
                </v:oval>
                <v:oval id="Oval 861" o:spid="_x0000_s1088" style="position:absolute;left:7792;top:5168;width:1797;height:179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ckWDsEA&#10;AADcAAAADwAAAGRycy9kb3ducmV2LnhtbESP3YrCMBSE74V9h3AW9k7TylKlGmUpCO6l1Qc4Nsf+&#10;5qQ0WVvffiMIXg4z3wyz3U+mE3caXG1ZQbyIQBAXVtdcKricD/M1COeRNXaWScGDHOx3H7MtptqO&#10;fKJ77ksRStilqKDyvk+ldEVFBt3C9sTBu9nBoA9yKKUecAzlppPLKEqkwZrDQoU9ZRUVbf5nFKyb&#10;Nj5h832NsluSTI9V/jseM6W+PqefDQhPk3+HX/RRBy6J4XkmHAG5+w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nJFg7BAAAA3AAAAA8AAAAAAAAAAAAAAAAAmAIAAGRycy9kb3du&#10;cmV2LnhtbFBLBQYAAAAABAAEAPUAAACGAwAAAAA=&#10;" fillcolor="#ffc000 [3207]" strokecolor="#ffc000 [3207]" strokeweight="2.25pt">
                  <v:stroke joinstyle="miter"/>
                </v:oval>
                <v:shape id="Straight Arrow Connector 102435" o:spid="_x0000_s1089" type="#_x0000_t32" style="position:absolute;left:2226;top:397;width:0;height:2515;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ZTdKsQAAADfAAAADwAAAGRycy9kb3ducmV2LnhtbERPXWvCMBR9F/Yfwh34pqlORapR3ECQ&#10;4YPVwV6vzbUpNjelyWq3X78Igo+H871cd7YSLTW+dKxgNExAEOdOl1wo+DptB3MQPiBrrByTgl/y&#10;sF699JaYanfjjNpjKEQMYZ+iAhNCnUrpc0MW/dDVxJG7uMZiiLAppG7wFsNtJcdJMpMWS44NBmv6&#10;MJRfjz9Wwbze/u0Po1m7MTbLvs9V9vk+MUr1X7vNAkSgLjzFD/dOx/nJePI2hfufCECu/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dlN0qxAAAAN8AAAAPAAAAAAAAAAAA&#10;AAAAAKECAABkcnMvZG93bnJldi54bWxQSwUGAAAAAAQABAD5AAAAkgMAAAAA&#10;" strokecolor="#2e74b5 [2404]" strokeweight="4.5pt">
                  <v:stroke endarrow="block" joinstyle="miter"/>
                </v:shape>
                <v:shape id="Straight Arrow Connector 102436" o:spid="_x0000_s1090" type="#_x0000_t32" style="position:absolute;left:5963;top:397;width:0;height:2515;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UZDXcQAAADfAAAADwAAAGRycy9kb3ducmV2LnhtbERPXWvCMBR9H/gfwhX2NlOdFKlGUUGQ&#10;sQerg71em7umrLkpTazdfr0RBB8P53ux6m0tOmp95VjBeJSAIC6crrhU8HXavc1A+ICssXZMCv7I&#10;w2o5eFlgpt2Vc+qOoRQxhH2GCkwITSalLwxZ9CPXEEfux7UWQ4RtKXWL1xhuazlJklRarDg2GGxo&#10;a6j4PV6sglmz+/88jNNubWyef5/r/GMzNUq9Dvv1HESgPjzFD/dex/nJZPqewv1PBCCX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tRkNdxAAAAN8AAAAPAAAAAAAAAAAA&#10;AAAAAKECAABkcnMvZG93bnJldi54bWxQSwUGAAAAAAQABAD5AAAAkgMAAAAA&#10;" strokecolor="#2e74b5 [2404]" strokeweight="4.5pt">
                  <v:stroke endarrow="block" joinstyle="miter"/>
                </v:shape>
                <v:shape id="Straight Arrow Connector 102437" o:spid="_x0000_s1091" type="#_x0000_t32" style="position:absolute;left:9223;top:397;width:0;height:2515;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grmxsQAAADfAAAADwAAAGRycy9kb3ducmV2LnhtbERPXWvCMBR9F/Yfwh34pqlOVKpR3ECQ&#10;4YPVwV6vzbUpNjelyWq3X78Igo+H871cd7YSLTW+dKxgNExAEOdOl1wo+DptB3MQPiBrrByTgl/y&#10;sF699JaYanfjjNpjKEQMYZ+iAhNCnUrpc0MW/dDVxJG7uMZiiLAppG7wFsNtJcdJMpUWS44NBmv6&#10;MJRfjz9Wwbze/u0Po2m7MTbLvs9V9vk+MUr1X7vNAkSgLjzFD/dOx/nJePI2g/ufCECu/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CCubGxAAAAN8AAAAPAAAAAAAAAAAA&#10;AAAAAKECAABkcnMvZG93bnJldi54bWxQSwUGAAAAAAQABAD5AAAAkgMAAAAA&#10;" strokecolor="#2e74b5 [2404]" strokeweight="4.5pt">
                  <v:stroke endarrow="block" joinstyle="miter"/>
                </v:shape>
                <v:oval id="Oval 102438" o:spid="_x0000_s1092" style="position:absolute;left:3339;top:1272;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Sl+1sUA&#10;AADfAAAADwAAAGRycy9kb3ducmV2LnhtbERPTUvDQBC9C/6HZYTemk2rFRu7LSoNCEKhUXoes2MS&#10;zM6G7LZJ++udQ8Hj432vNqNr1Yn60Hg2MEtSUMSltw1XBr4+8+kTqBCRLbaeycCZAmzWtzcrzKwf&#10;eE+nIlZKQjhkaKCOscu0DmVNDkPiO2LhfnzvMArsK217HCTctXqepo/aYcPSUGNHbzWVv8XRGVjs&#10;3DL/PuSX7evAi4/j7EyXrjBmcje+PIOKNMZ/8dX9bmV+On+4l8HyRwDo9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RKX7WxQAAAN8AAAAPAAAAAAAAAAAAAAAAAJgCAABkcnMv&#10;ZG93bnJldi54bWxQSwUGAAAAAAQABAD1AAAAigMAAAAA&#10;" fillcolor="#823b0b [1605]" strokecolor="#9f5fcf">
                  <v:stroke joinstyle="miter"/>
                </v:oval>
                <v:oval id="Oval 102439" o:spid="_x0000_s1093" style="position:absolute;left:7394;top:1033;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mXbTcMA&#10;AADfAAAADwAAAGRycy9kb3ducmV2LnhtbERPW2vCMBR+H/gfwhF809QrszOKGxaEgWAdez5rztpi&#10;c1KaaKu/3gyEPX5899WmM5W4UuNKywrGowgEcWZ1ybmCr1MyfAXhPLLGyjIpuJGDzbr3ssJY25aP&#10;dE19LkIIuxgVFN7XsZQuK8igG9maOHC/tjHoA2xyqRtsQ7ip5CSKFtJgyaGhwJo+CsrO6cUomB/M&#10;Mvn5Tu6795bnn5fxje51qtSg323fQHjq/L/46d7rMD+azKZL+PsTAMj1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mXbTcMAAADfAAAADwAAAAAAAAAAAAAAAACYAgAAZHJzL2Rv&#10;d25yZXYueG1sUEsFBgAAAAAEAAQA9QAAAIgDAAAAAA==&#10;" fillcolor="#823b0b [1605]" strokecolor="#9f5fcf">
                  <v:stroke joinstyle="miter"/>
                </v:oval>
                <v:oval id="Oval 102440" o:spid="_x0000_s1094" style="position:absolute;left:1987;top:5804;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1kBrcQA&#10;AADfAAAADwAAAGRycy9kb3ducmV2LnhtbERPTWvCQBC9F/oflin0VjeKFo2u0oqBQqFgFM9jdpqE&#10;ZmdDdjXRX985FHp8vO/VZnCNulIXas8GxqMEFHHhbc2lgeMhe5mDChHZYuOZDNwowGb9+LDC1Pqe&#10;93TNY6kkhEOKBqoY21TrUFTkMIx8Syzct+8cRoFdqW2HvYS7Rk+S5FU7rFkaKmxpW1Hxk1+cgdmX&#10;W2TnU3bfvfc8+7yMb3Rvc2Oen4a3JahIQ/wX/7k/rMxPJtOpPJA/AkCvf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dZAa3EAAAA3wAAAA8AAAAAAAAAAAAAAAAAmAIAAGRycy9k&#10;b3ducmV2LnhtbFBLBQYAAAAABAAEAPUAAACJAwAAAAA=&#10;" fillcolor="#823b0b [1605]" strokecolor="#9f5fcf">
                  <v:stroke joinstyle="miter"/>
                </v:oval>
                <v:oval id="Oval 102441" o:spid="_x0000_s1095" style="position:absolute;left:4532;top:8030;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BWkNsMA&#10;AADfAAAADwAAAGRycy9kb3ducmV2LnhtbERPXWvCMBR9H/gfwhX2pmlFZeuMorKCMBDshs/X5q4t&#10;Njelibb6681A2OPhfC9WvanFlVpXWVYQjyMQxLnVFRcKfr7T0RsI55E11pZJwY0crJaDlwUm2nZ8&#10;oGvmCxFC2CWooPS+SaR0eUkG3dg2xIH7ta1BH2BbSN1iF8JNLSdRNJcGKw4NJTa0LSk/ZxejYLY3&#10;7+npmN4/Nx3Pvi7xje5NptTrsF9/gPDU+3/x073TYX40mU5j+PsTAMjl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BWkNsMAAADfAAAADwAAAAAAAAAAAAAAAACYAgAAZHJzL2Rv&#10;d25yZXYueG1sUEsFBgAAAAAEAAQA9QAAAIgDAAAAAA==&#10;" fillcolor="#823b0b [1605]" strokecolor="#9f5fcf">
                  <v:stroke joinstyle="miter"/>
                </v:oval>
                <v:oval id="Oval 102442" o:spid="_x0000_s1096" style="position:absolute;left:7076;top:6361;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Mc6QcMA&#10;AADfAAAADwAAAGRycy9kb3ducmV2LnhtbERPXWvCMBR9H/gfwhX2pqlFZeuMorKCMBDshs/X5q4t&#10;Njelibb6681A2OPhfC9WvanFlVpXWVYwGUcgiHOrKy4U/HynozcQziNrrC2Tghs5WC0HLwtMtO34&#10;QNfMFyKEsEtQQel9k0jp8pIMurFtiAP3a1uDPsC2kLrFLoSbWsZRNJcGKw4NJTa0LSk/ZxejYLY3&#10;7+npmN4/Nx3Pvi6TG92bTKnXYb/+AOGp9//ip3unw/wonk5j+PsTAMjl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Mc6QcMAAADfAAAADwAAAAAAAAAAAAAAAACYAgAAZHJzL2Rv&#10;d25yZXYueG1sUEsFBgAAAAAEAAQA9QAAAIgDAAAAAA==&#10;" fillcolor="#823b0b [1605]" strokecolor="#9f5fcf">
                  <v:stroke joinstyle="miter"/>
                </v:oval>
                <v:oval id="Oval 102443" o:spid="_x0000_s1097" style="position:absolute;left:7156;top:5247;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4uf2sQA&#10;AADfAAAADwAAAGRycy9kb3ducmV2LnhtbERPXWvCMBR9H+w/hDvwTVOdDu2ayjYsCAPBTny+a+7a&#10;suamNNFWf70ZCHs8nO9kPZhGnKlztWUF00kEgriwuuZSweErGy9BOI+ssbFMCi7kYJ0+PiQYa9vz&#10;ns65L0UIYRejgsr7NpbSFRUZdBPbEgfux3YGfYBdKXWHfQg3jZxF0Ys0WHNoqLClj4qK3/xkFCx2&#10;ZpV9H7Pr5r3nxedpeqFrmys1ehreXkF4Gvy/+O7e6jA/ms3nz/D3JwCQ6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eLn9rEAAAA3wAAAA8AAAAAAAAAAAAAAAAAmAIAAGRycy9k&#10;b3ducmV2LnhtbFBLBQYAAAAABAAEAPUAAACJAwAAAAA=&#10;" fillcolor="#823b0b [1605]" strokecolor="#9f5fcf">
                  <v:stroke joinstyle="miter"/>
                </v:oval>
                <v:oval id="Oval 102444" o:spid="_x0000_s1098" style="position:absolute;left:636;top:8110;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GIHrsMA&#10;AADfAAAADwAAAGRycy9kb3ducmV2LnhtbERPXWvCMBR9H/gfwhX2pqlSZeuMorKCMBDshs/X5q4t&#10;Njelibb6681A2OPhfC9WvanFlVpXWVYwGUcgiHOrKy4U/HynozcQziNrrC2Tghs5WC0HLwtMtO34&#10;QNfMFyKEsEtQQel9k0jp8pIMurFtiAP3a1uDPsC2kLrFLoSbWk6jaC4NVhwaSmxoW1J+zi5GwWxv&#10;3tPTMb1/bjqefV0mN7o3mVKvw379AcJT7//FT/dOh/nRNI5j+PsTAMjl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GIHrsMAAADfAAAADwAAAAAAAAAAAAAAAACYAgAAZHJzL2Rv&#10;d25yZXYueG1sUEsFBgAAAAAEAAQA9QAAAIgDAAAAAA==&#10;" fillcolor="#823b0b [1605]" strokecolor="#9f5fcf">
                  <v:stroke joinstyle="miter"/>
                </v:oval>
                <v:oval id="Oval 102445" o:spid="_x0000_s1099" style="position:absolute;left:4134;top:4532;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y6iNcMA&#10;AADfAAAADwAAAGRycy9kb3ducmV2LnhtbERPXWvCMBR9H/gfwhX2pqliZeuMorKCMBDshs/X5q4t&#10;Njelibb6681A2OPhfC9WvanFlVpXWVYwGUcgiHOrKy4U/HynozcQziNrrC2Tghs5WC0HLwtMtO34&#10;QNfMFyKEsEtQQel9k0jp8pIMurFtiAP3a1uDPsC2kLrFLoSbWk6jaC4NVhwaSmxoW1J+zi5GQbw3&#10;7+npmN4/Nx3HX5fJje5NptTrsF9/gPDU+3/x073TYX40nc1i+PsTAMjl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y6iNcMAAADfAAAADwAAAAAAAAAAAAAAAACYAgAAZHJzL2Rv&#10;d25yZXYueG1sUEsFBgAAAAAEAAQA9QAAAIgDAAAAAA==&#10;" fillcolor="#823b0b [1605]" strokecolor="#9f5fcf">
                  <v:stroke joinstyle="miter"/>
                </v:oval>
                <v:oval id="Oval 102446" o:spid="_x0000_s1100" style="position:absolute;left:8825;top:3975;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w8QsQA&#10;AADfAAAADwAAAGRycy9kb3ducmV2LnhtbERPXWvCMBR9H+w/hDvwzaYVlVmNZRsrCANh3fD52ty1&#10;Zc1NaaKt/vpFEPZ4ON+bbDStOFPvGssKkigGQVxa3XCl4Psrnz6DcB5ZY2uZFFzIQbZ9fNhgqu3A&#10;n3QufCVCCLsUFdTed6mUrqzJoItsRxy4H9sb9AH2ldQ9DiHctHIWx0tpsOHQUGNHbzWVv8XJKFjs&#10;zSo/HvLr++vAi49TcqFrVyg1eRpf1iA8jf5ffHfvdJgfz+bzJdz+BABy+w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f8PELEAAAA3wAAAA8AAAAAAAAAAAAAAAAAmAIAAGRycy9k&#10;b3ducmV2LnhtbFBLBQYAAAAABAAEAPUAAACJAwAAAAA=&#10;" fillcolor="#823b0b [1605]" strokecolor="#9f5fcf">
                  <v:stroke joinstyle="miter"/>
                </v:oval>
                <v:oval id="Oval 102447" o:spid="_x0000_s1101" style="position:absolute;left:7792;top:8189;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CZ2cQA&#10;AADfAAAADwAAAGRycy9kb3ducmV2LnhtbERPXWvCMBR9H/gfwhX2pqmic6tG0bHCQBCsY8/X5toW&#10;m5vSRFv99WYg7PFwvherzlTiSo0rLSsYDSMQxJnVJecKfg7J4B2E88gaK8uk4EYOVsveywJjbVve&#10;0zX1uQgh7GJUUHhfx1K6rCCDbmhr4sCdbGPQB9jkUjfYhnBTyXEUvUmDJYeGAmv6LCg7pxejYLoz&#10;H8nxN7l/bVqebi+jG93rVKnXfreeg/DU+X/x0/2tw/xoPJnM4O9PACC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iwmdnEAAAA3wAAAA8AAAAAAAAAAAAAAAAAmAIAAGRycy9k&#10;b3ducmV2LnhtbFBLBQYAAAAABAAEAPUAAACJAwAAAAA=&#10;" fillcolor="#823b0b [1605]" strokecolor="#9f5fcf">
                  <v:stroke joinstyle="miter"/>
                </v:oval>
                <v:oval id="Oval 102448" o:spid="_x0000_s1102" style="position:absolute;left:5883;top:9462;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S8Nq8QA&#10;AADfAAAADwAAAGRycy9kb3ducmV2LnhtbERPTWvCQBC9F/oflin0VjeKFo2u0oqBQqFgFM9jdpqE&#10;ZmdDdjXRX985FHp8vO/VZnCNulIXas8GxqMEFHHhbc2lgeMhe5mDChHZYuOZDNwowGb9+LDC1Pqe&#10;93TNY6kkhEOKBqoY21TrUFTkMIx8Syzct+8cRoFdqW2HvYS7Rk+S5FU7rFkaKmxpW1Hxk1+cgdmX&#10;W2TnU3bfvfc8+7yMb3Rvc2Oen4a3JahIQ/wX/7k/rMxPJtOpDJY/AkCvf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kvDavEAAAA3wAAAA8AAAAAAAAAAAAAAAAAmAIAAGRycy9k&#10;b3ducmV2LnhtbFBLBQYAAAAABAAEAPUAAACJAwAAAAA=&#10;" fillcolor="#823b0b [1605]" strokecolor="#9f5fcf">
                  <v:stroke joinstyle="miter"/>
                </v:oval>
                <v:oval id="Oval 102449" o:spid="_x0000_s1103" style="position:absolute;left:10654;top:6202;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mOoMMQA&#10;AADfAAAADwAAAGRycy9kb3ducmV2LnhtbERPXWvCMBR9F/Yfwh3sbU0VFa1GmbLCQBDshs/X5tqW&#10;NTelibb66xdh4OPhfC/XvanFlVpXWVYwjGIQxLnVFRcKfr7T9xkI55E11pZJwY0crFcvgyUm2nZ8&#10;oGvmCxFC2CWooPS+SaR0eUkGXWQb4sCdbWvQB9gWUrfYhXBTy1EcT6XBikNDiQ1tS8p/s4tRMNmb&#10;eXo6pvfPTceT3WV4o3uTKfX22n8sQHjq/VP87/7SYX48Go/n8PgTAMjV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ZjqDDEAAAA3wAAAA8AAAAAAAAAAAAAAAAAmAIAAGRycy9k&#10;b3ducmV2LnhtbFBLBQYAAAAABAAEAPUAAACJAwAAAAA=&#10;" fillcolor="#823b0b [1605]" strokecolor="#9f5fcf">
                  <v:stroke joinstyle="miter"/>
                </v:oval>
              </v:group>
              <v:group id="Group 102545" o:spid="_x0000_s1104" style="position:absolute;left:48858;width:11519;height:10763" coordsize="11518,1076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PO1RVsQAAADfAAAA&#10;DwAAAAAAAAAAAAAAAACqAgAAZHJzL2Rvd25yZXYueG1sUEsFBgAAAAAEAAQA+gAAAJsDAAAAAA==&#10;">
                <v:rect id="Rectangle 102462" o:spid="_x0000_s1105" style="position:absolute;width:11518;height:10763;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8qSVsUA&#10;AADfAAAADwAAAGRycy9kb3ducmV2LnhtbERPTWvCQBC9F/oflin0InVjKCKpq5SKJYdSqLWH3sbs&#10;mI1mZ0N2qum/7wpCj4/3PV8OvlUn6mMT2MBknIEiroJtuDaw/Vw/zEBFQbbYBiYDvxRhubi9mWNh&#10;w5k/6LSRWqUQjgUacCJdoXWsHHmM49ARJ24feo+SYF9r2+M5hftW51k21R4bTg0OO3pxVB03P97A&#10;dzlIfZi8ytsRR1+j0u2q99XOmPu74fkJlNAg/+Kru7RpfpY/TnO4/EkA9OI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TypJWxQAAAN8AAAAPAAAAAAAAAAAAAAAAAJgCAABkcnMv&#10;ZG93bnJldi54bWxQSwUGAAAAAAQABAD1AAAAigMAAAAA&#10;" filled="f" strokecolor="black [3213]" strokeweight="1pt"/>
                <v:group id="Group 102544" o:spid="_x0000_s1106" style="position:absolute;left:1669;top:834;width:7950;height:9049" coordsize="7950,904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U6H0zcQAAADfAAAA&#10;DwAAAAAAAAAAAAAAAACqAgAAZHJzL2Rvd25yZXYueG1sUEsFBgAAAAAEAAQA+gAAAJsDAAAAAA==&#10;">
                  <v:group id="Group 102499" o:spid="_x0000_s1107" style="position:absolute;left:318;top:1232;width:1907;height:2941" coordsize="190726,294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tSF4icQAAADfAAAA&#10;DwAAAAAAAAAAAAAAAACqAgAAZHJzL2Rvd25yZXYueG1sUEsFBgAAAAAEAAQA+gAAAJsDAAAAAA==&#10;">
                    <v:oval id="Oval 102484" o:spid="_x0000_s1108" style="position:absolute;left:42073;top:33710;width:103367;height:225471;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884MQA&#10;AADfAAAADwAAAGRycy9kb3ducmV2LnhtbERPXWvCMBR9F/wP4Q72pumkE6lGqcLEpw3dGOzt0lyb&#10;YnPTNbG2/34ZCD4ezvdq09tadNT6yrGCl2kCgrhwuuJSwdfn22QBwgdkjbVjUjCQh816PFphpt2N&#10;j9SdQiliCPsMFZgQmkxKXxiy6KeuIY7c2bUWQ4RtKXWLtxhuazlLkrm0WHFsMNjQzlBxOV2tgkPI&#10;f838Y7v/GYrvd0pfu3zYnZV6furzJYhAfXiI7+6DjvOTWbpI4f9PBCDX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fvPODEAAAA3wAAAA8AAAAAAAAAAAAAAAAAmAIAAGRycy9k&#10;b3ducmV2LnhtbFBLBQYAAAAABAAEAPUAAACJAwAAAAA=&#10;" fillcolor="black [3213]" strokecolor="black [3213]" strokeweight="1pt">
                      <v:stroke joinstyle="miter"/>
                    </v:oval>
                    <v:shape id="Freeform 102487" o:spid="_x0000_s1109" style="position:absolute;left:123416;top:143101;width:67310;height:2794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7A/BMMA&#10;AADfAAAADwAAAGRycy9kb3ducmV2LnhtbERPXUvDMBR9F/Yfwh345pKOTUe3bIyBOPHJTt8vzV1T&#10;bW5KEru6X28EwcfD+d7sRteJgUJsPWsoZgoEce1Ny42Gt9Pj3QpETMgGO8+k4Zsi7LaTmw2Wxl/4&#10;lYYqNSKHcCxRg02pL6WMtSWHceZ74sydfXCYMgyNNAEvOdx1cq7UvXTYcm6w2NPBUv1ZfTkNi6J4&#10;eW8q93wNV/u0XIaTGo4fWt9Ox/0aRKIx/Yv/3EeT56v5YvUAv38yALn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7A/BMMAAADfAAAADwAAAAAAAAAAAAAAAACYAgAAZHJzL2Rv&#10;d25yZXYueG1sUEsFBgAAAAAEAAQA9QAAAIgDAAAAAA==&#10;" path="m,c19634,467,39268,935,50488,5610,61708,10285,61708,,67318,28049e" filled="f" strokecolor="black [3213]" strokeweight="1pt">
                      <v:stroke joinstyle="miter"/>
                      <v:path arrowok="t" o:connecttype="custom" o:connectlocs="0,0;50482,5588;67310,27940" o:connectangles="0,0,0"/>
                    </v:shape>
                    <v:shape id="Freeform 102488" o:spid="_x0000_s1110" style="position:absolute;left:117806;top:193589;width:67310;height:2794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i+rdsIA&#10;AADfAAAADwAAAGRycy9kb3ducmV2LnhtbERPTUsDMRC9C/6HMII3m2xppaxNiwhixZNbvQ+bcbO6&#10;mSxJ3K799c5B8Ph439v9HAY1Ucp9ZAvVwoAibqPrubPwdny82YDKBdnhEJks/FCG/e7yYou1iyd+&#10;pakpnZIQzjVa8KWMtda59RQwL+JILNxHTAGLwNRpl/Ak4WHQS2NudcCepcHjSA+e2q/mO1hYVdXL&#10;e9eE53M6+6f1Oh3NdPi09vpqvr8DVWgu/+I/98HJfLNcbWSw/BEAevc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WL6t2wgAAAN8AAAAPAAAAAAAAAAAAAAAAAJgCAABkcnMvZG93&#10;bnJldi54bWxQSwUGAAAAAAQABAD1AAAAhwMAAAAA&#10;" path="m,c19634,467,39268,935,50488,5610,61708,10285,61708,,67318,28049e" filled="f" strokecolor="black [3213]" strokeweight="1pt">
                      <v:stroke joinstyle="miter"/>
                      <v:path arrowok="t" o:connecttype="custom" o:connectlocs="0,0;50482,5588;67310,27940" o:connectangles="0,0,0"/>
                    </v:shape>
                    <v:shape id="Freeform 102489" o:spid="_x0000_s1111" style="position:absolute;left:115001;top:84198;width:67945;height:28575;rotation:-5;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UyamcIA&#10;AADfAAAADwAAAGRycy9kb3ducmV2LnhtbERPTWsCMRC9C/0PYQq9aVZpxW6NooLgoRdXBY/DZtys&#10;biZhE3X990Yo9Ph439N5ZxtxozbUjhUMBxkI4tLpmisF+926PwERIrLGxjEpeFCA+eytN8Vcuztv&#10;6VbESqQQDjkqMDH6XMpQGrIYBs4TJ+7kWosxwbaSusV7CreNHGXZWFqsOTUY9LQyVF6Kq1VwXZ70&#10;+LeqC3k27A/Hjbfn45dSH+/d4gdEpC7+i//cG53mZ6PPyTe8/iQAcvYE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5TJqZwgAAAN8AAAAPAAAAAAAAAAAAAAAAAJgCAABkcnMvZG93&#10;bnJldi54bWxQSwUGAAAAAAQABAD1AAAAhwMAAAAA&#10;" path="m,c19634,467,39268,935,50488,5610,61708,10285,61708,,67318,28049e" filled="f" strokecolor="black [3213]" strokeweight="1pt">
                      <v:stroke joinstyle="miter"/>
                      <v:path arrowok="t" o:connecttype="custom" o:connectlocs="0,0;50958,5715;67945,28575" o:connectangles="0,0,0"/>
                    </v:shape>
                    <v:shape id="Freeform 102490" o:spid="_x0000_s1112" style="position:absolute;left:103781;top:44929;width:67945;height:28575;rotation:-3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43w9MMA&#10;AADfAAAADwAAAGRycy9kb3ducmV2LnhtbERPTWvCQBC9F/wPywheQt1U0tKmriKFgp5sTaHXaXaa&#10;BLOzaXY18d87B6HHx/terkfXqjP1ofFs4GGegiIuvW24MvBVvN8/gwoR2WLrmQxcKMB6NblbYm79&#10;wJ90PsRKSQiHHA3UMXa51qGsyWGY+45YuF/fO4wC+0rbHgcJd61epOmTdtiwNNTY0VtN5fFwcgYw&#10;wb+h2BX7rH3EbPj4puTHJ8bMpuPmFVSkMf6Lb+6tlfnpInuRB/JHAOjVF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43w9MMAAADfAAAADwAAAAAAAAAAAAAAAACYAgAAZHJzL2Rv&#10;d25yZXYueG1sUEsFBgAAAAAEAAQA9QAAAIgDAAAAAA==&#10;" path="m,c19634,467,39268,935,50488,5610,61708,10285,61708,,67318,28049e" filled="f" strokecolor="black [3213]" strokeweight="1pt">
                      <v:stroke joinstyle="miter"/>
                      <v:path arrowok="t" o:connecttype="custom" o:connectlocs="0,0;50958,5715;67945,28575" o:connectangles="0,0,0"/>
                    </v:shape>
                    <v:shape id="Freeform 102491" o:spid="_x0000_s1113" style="position:absolute;left:84147;top:19685;width:67945;height:28575;rotation:-8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IfBgcMA&#10;AADfAAAADwAAAGRycy9kb3ducmV2LnhtbERPXWvCMBR9F/Yfwh34pknrEFeNsk0c7nHV7fnaXNuy&#10;5qY0sXb/fhEGPh7O92oz2Eb01PnasYZkqkAQF87UXGo4HnaTBQgfkA02jknDL3nYrB9GK8yMu/In&#10;9XkoRQxhn6GGKoQ2k9IXFVn0U9cSR+7sOoshwq6UpsNrDLeNTJWaS4s1x4YKW3qrqPjJL1bD4uO0&#10;/eav+Sx9nyWvRX5W/eGotB4/Di9LEIGGcBf/u/cmzlfp03MCtz8RgFz/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IfBgcMAAADfAAAADwAAAAAAAAAAAAAAAACYAgAAZHJzL2Rv&#10;d25yZXYueG1sUEsFBgAAAAAEAAQA9QAAAIgDAAAAAA==&#10;" path="m,c19634,467,39268,935,50488,5610,61708,10285,61708,,67318,28049e" filled="f" strokecolor="black [3213]" strokeweight="1pt">
                      <v:stroke joinstyle="miter"/>
                      <v:path arrowok="t" o:connecttype="custom" o:connectlocs="0,0;50958,5715;67945,28575" o:connectangles="0,0,0"/>
                    </v:shape>
                    <v:shape id="Freeform 102492" o:spid="_x0000_s1114" style="position:absolute;left:42074;top:25295;width:67945;height:28575;rotation:-12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isyzcQA&#10;AADfAAAADwAAAGRycy9kb3ducmV2LnhtbERPW2vCMBR+H/gfwhH2NtN2F2w1igiCLzJWB74emmNb&#10;bU5KEm3998tgsMeP775cj6YTd3K+tawgnSUgiCurW64VfB93L3MQPiBr7CyTggd5WK8mT0sstB34&#10;i+5lqEUMYV+ggiaEvpDSVw0Z9DPbE0fubJ3BEKGrpXY4xHDTySxJPqTBlmNDgz1tG6qu5c0ouL2e&#10;rp96k3ZDme+2p4s7HN7TXKnn6bhZgAg0hn/xn3uv4/wke8sz+P0TAcjV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4rMs3EAAAA3wAAAA8AAAAAAAAAAAAAAAAAmAIAAGRycy9k&#10;b3ducmV2LnhtbFBLBQYAAAAABAAEAPUAAACJAwAAAAA=&#10;" path="m,c19634,467,39268,935,50488,5610,61708,10285,61708,,67318,28049e" filled="f" strokecolor="black [3213]" strokeweight="1pt">
                      <v:stroke joinstyle="miter"/>
                      <v:path arrowok="t" o:connecttype="custom" o:connectlocs="0,0;50958,5715;67945,28575" o:connectangles="0,0,0"/>
                    </v:shape>
                    <v:shape id="Freeform 102493" o:spid="_x0000_s1115" style="position:absolute;left:8414;top:72978;width:68400;height:28800;rotation:-16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7YQL8IA&#10;AADfAAAADwAAAGRycy9kb3ducmV2LnhtbERPTYvCMBC9C/6HMII3TdRl0WoUEQQPXnS3wt6GZmyL&#10;zaQ0sdZ/bxYEj4/3vdp0thItNb50rGEyViCIM2dKzjX8/uxHcxA+IBusHJOGJ3nYrPu9FSbGPfhE&#10;7TnkIoawT1BDEUKdSOmzgiz6sauJI3d1jcUQYZNL0+AjhttKTpX6lhZLjg0F1rQrKLud71ZDGvYX&#10;XthDrubbS1o+0+Nfe/RaDwfddgkiUBc+4rf7YOJ8Nf1azOD/TwQg1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thAvwgAAAN8AAAAPAAAAAAAAAAAAAAAAAJgCAABkcnMvZG93&#10;bnJldi54bWxQSwUGAAAAAAQABAD1AAAAhwMAAAAA&#10;" path="m,c19634,467,39268,935,50488,5610,61708,10285,61708,,67318,28049e" filled="f" strokecolor="black [3213]" strokeweight="1pt">
                      <v:stroke joinstyle="miter"/>
                      <v:path arrowok="t" o:connecttype="custom" o:connectlocs="0,0;51299,5760;68400,28800" o:connectangles="0,0,0"/>
                    </v:shape>
                    <v:shape id="Freeform 102494" o:spid="_x0000_s1116" style="position:absolute;top:129076;width:68400;height:28800;rotation:18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8c5zcMA&#10;AADfAAAADwAAAGRycy9kb3ducmV2LnhtbERPz2vCMBS+C/sfwhvspolSxFWjjIFj0MM23cHjo3k2&#10;xealJNF2//0iDHb8+H5vdqPrxI1CbD1rmM8UCOLam5YbDd/H/XQFIiZkg51n0vBDEXbbh8kGS+MH&#10;/qLbITUih3AsUYNNqS+ljLUlh3Hme+LMnX1wmDIMjTQBhxzuOrlQaikdtpwbLPb0aqm+HK5Ow9We&#10;2vlevQUzVKoqPlSs6HOl9dPj+LIGkWhM/+I/97vJ89WieC7g/icDkN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8c5zcMAAADfAAAADwAAAAAAAAAAAAAAAACYAgAAZHJzL2Rv&#10;d25yZXYueG1sUEsFBgAAAAAEAAQA9QAAAIgDAAAAAA==&#10;" path="m,c19634,467,39268,935,50488,5610,61708,10285,61708,,67318,28049e" filled="f" strokecolor="black [3213]" strokeweight="1pt">
                      <v:stroke joinstyle="miter"/>
                      <v:path arrowok="t" o:connecttype="custom" o:connectlocs="0,0;51299,5760;68400,28800" o:connectangles="0,0,0"/>
                    </v:shape>
                    <v:shape id="Freeform 102495" o:spid="_x0000_s1117" style="position:absolute;top:185175;width:68400;height:28800;rotation:15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gVf2MMA&#10;AADfAAAADwAAAGRycy9kb3ducmV2LnhtbERPy2oCMRTdF/oP4Ra600SxRUejqCCVbooPXF8m15nR&#10;yc2QRGfar28KQpeH854tOluLO/lQOdYw6CsQxLkzFRcajodNbwwiRGSDtWPS8E0BFvPnpxlmxrW8&#10;o/s+FiKFcMhQQxljk0kZ8pIshr5riBN3dt5iTNAX0nhsU7it5VCpd2mx4tRQYkPrkvLr/mY1fFG+&#10;aj9PH6uDV5ft7Wx/uni6aP360i2nICJ18V/8cG9Nmq+Go8kb/P1JAOT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gVf2MMAAADfAAAADwAAAAAAAAAAAAAAAACYAgAAZHJzL2Rv&#10;d25yZXYueG1sUEsFBgAAAAAEAAQA9QAAAIgDAAAAAA==&#10;" path="m,c19634,467,39268,935,50488,5610,61708,10285,61708,,67318,28049e" filled="f" strokecolor="black [3213]" strokeweight="1pt">
                      <v:stroke joinstyle="miter"/>
                      <v:path arrowok="t" o:connecttype="custom" o:connectlocs="0,0;51299,5760;68400,28800" o:connectangles="0,0,0"/>
                    </v:shape>
                    <v:shape id="Freeform 102496" o:spid="_x0000_s1118" style="position:absolute;left:22439;top:235663;width:68400;height:28800;rotation:12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hh348MA&#10;AADfAAAADwAAAGRycy9kb3ducmV2LnhtbERPTWsCMRC9F/ofwhS81axrK7oapUiF0lO1otdhM26W&#10;bibbJGr675uC0OPjfS9WyXbiQj60jhWMhgUI4trplhsF+8/N4xREiMgaO8ek4IcCrJb3dwustLvy&#10;li672IgcwqFCBSbGvpIy1IYshqHriTN3ct5izNA3Unu85nDbybIoJtJiy7nBYE9rQ/XX7mwVjI/t&#10;6/fog8qaDwd6fk/btPZGqcFDepmDiJTiv/jmftN5flE+zSbw9ycDkM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hh348MAAADfAAAADwAAAAAAAAAAAAAAAACYAgAAZHJzL2Rv&#10;d25yZXYueG1sUEsFBgAAAAAEAAQA9QAAAIgDAAAAAA==&#10;" path="m,c19634,467,39268,935,50488,5610,61708,10285,61708,,67318,28049e" filled="f" strokecolor="black [3213]" strokeweight="1pt">
                      <v:stroke joinstyle="miter"/>
                      <v:path arrowok="t" o:connecttype="custom" o:connectlocs="0,0;51299,5760;68400,28800" o:connectangles="0,0,0"/>
                    </v:shape>
                    <v:shape id="Freeform 102497" o:spid="_x0000_s1119" style="position:absolute;left:71525;top:245480;width:68400;height:28800;rotation:8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X3RFMYA&#10;AADfAAAADwAAAGRycy9kb3ducmV2LnhtbESP0WrCQBBF3wv+wzKCL0U3piVqdJUiCEJpi9EPGLJj&#10;EszOht1tjH/fLRT6eLhzz8xsdoNpRU/ON5YVzGcJCOLS6oYrBZfzYboE4QOyxtYyKXiQh9129LTB&#10;XNs7n6gvQiWihH2OCuoQulxKX9Zk0M9sRxyzq3UGQ0RXSe3wHuWmlWmSZNJgw3FDjR3taypvxbeJ&#10;lk7y6rkv3Ed/yBbp+4U/s68XpSbj4W0NItAQ/of/2kcdz0/S19UCfv+JAHL7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9X3RFMYAAADfAAAADwAAAAAAAAAAAAAAAACYAgAAZHJz&#10;L2Rvd25yZXYueG1sUEsFBgAAAAAEAAQA9QAAAIsDAAAAAA==&#10;" path="m,c19634,467,39268,935,50488,5610,61708,10285,61708,,67318,28049e" filled="f" strokecolor="black [3213]" strokeweight="1pt">
                      <v:stroke joinstyle="miter"/>
                      <v:path arrowok="t" o:connecttype="custom" o:connectlocs="0,0;51299,5760;68400,28800" o:connectangles="0,0,0"/>
                    </v:shape>
                    <v:shape id="Freeform 102498" o:spid="_x0000_s1120" style="position:absolute;left:100976;top:227248;width:68400;height:28800;rotation:35;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Ffd28QA&#10;AADfAAAADwAAAGRycy9kb3ducmV2LnhtbERPzWrCQBC+F3yHZYTe6sZUik1dRUSphVKo9gGG7DQJ&#10;yc7G3a0mb985FHr8+P5Xm8F16kohNp4NzGcZKOLS24YrA1/nw8MSVEzIFjvPZGCkCJv15G6FhfU3&#10;/qTrKVVKQjgWaKBOqS+0jmVNDuPM98TCffvgMAkMlbYBbxLuOp1n2ZN22LA01NjTrqayPf04A+3b&#10;K27z7qJ37fvezR8/xnQIozH302H7AirRkP7Ff+6jlflZvniWwfJHAOj1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RX3dvEAAAA3wAAAA8AAAAAAAAAAAAAAAAAmAIAAGRycy9k&#10;b3ducmV2LnhtbFBLBQYAAAAABAAEAPUAAACJAwAAAAA=&#10;" path="m,c19634,467,39268,935,50488,5610,61708,10285,61708,,67318,28049e" filled="f" strokecolor="black [3213]" strokeweight="1pt">
                      <v:stroke joinstyle="miter"/>
                      <v:path arrowok="t" o:connecttype="custom" o:connectlocs="0,0;51299,5760;68400,28800" o:connectangles="0,0,0"/>
                    </v:shape>
                  </v:group>
                  <v:group id="Group 102500" o:spid="_x0000_s1121" style="position:absolute;left:5526;top:2424;width:1908;height:2941;rotation:7666808fd" coordsize="190726,294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AcrSgMQAAADfAAAA&#10;DwAAAAAAAAAAAAAAAACqAgAAZHJzL2Rvd25yZXYueG1sUEsFBgAAAAAEAAQA+gAAAJsDAAAAAA==&#10;">
                    <v:oval id="Oval 102501" o:spid="_x0000_s1122" style="position:absolute;left:42073;top:33710;width:103367;height:225471;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KqTv8QA&#10;AADfAAAADwAAAGRycy9kb3ducmV2LnhtbERPXWvCMBR9H+w/hDvwbSaKyuiM0gkOnya6Mdjbpbk2&#10;Zc1NbbLa/vtFEHw8nO/lune16KgNlWcNk7ECQVx4U3Gp4etz+/wCIkRkg7Vn0jBQgPXq8WGJmfEX&#10;PlB3jKVIIRwy1GBjbDIpQ2HJYRj7hjhxJ986jAm2pTQtXlK4q+VUqYV0WHFqsNjQxlLxe/xzGnYx&#10;P9vF/u39Zyi+P2g27/Jhc9J69NTnryAi9fEuvrl3Js1X07mawPVPAiB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yqk7/EAAAA3wAAAA8AAAAAAAAAAAAAAAAAmAIAAGRycy9k&#10;b3ducmV2LnhtbFBLBQYAAAAABAAEAPUAAACJAwAAAAA=&#10;" fillcolor="black [3213]" strokecolor="black [3213]" strokeweight="1pt">
                      <v:stroke joinstyle="miter"/>
                    </v:oval>
                    <v:shape id="Freeform 102502" o:spid="_x0000_s1123" style="position:absolute;left:123416;top:143101;width:67310;height:2794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PWQW8IA&#10;AADfAAAADwAAAGRycy9kb3ducmV2LnhtbERPXUvDMBR9F/YfwhV8c0mLlVGXDRmIE5/stvdLc22q&#10;zU1JYlf3640g+Hg43+vt7AYxUYi9Zw3FUoEgbr3pudNwPDzdrkDEhGxw8EwavinCdrO4WmNt/Jnf&#10;aGpSJ3IIxxo12JTGWsrYWnIYl34kzty7Dw5ThqGTJuA5h7tBlkrdS4c95waLI+0stZ/Nl9NwVxSv&#10;p65xL5dwsc9VFQ5q2n9ofXM9Pz6ASDSnf/Gfe2/yfFVWqoTfPxmA3P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s9ZBbwgAAAN8AAAAPAAAAAAAAAAAAAAAAAJgCAABkcnMvZG93&#10;bnJldi54bWxQSwUGAAAAAAQABAD1AAAAhwMAAAAA&#10;" path="m,c19634,467,39268,935,50488,5610,61708,10285,61708,,67318,28049e" filled="f" strokecolor="black [3213]" strokeweight="1pt">
                      <v:stroke joinstyle="miter"/>
                      <v:path arrowok="t" o:connecttype="custom" o:connectlocs="0,0;50482,5588;67310,27940" o:connectangles="0,0,0"/>
                    </v:shape>
                    <v:shape id="Freeform 102503" o:spid="_x0000_s1124" style="position:absolute;left:117806;top:193589;width:67310;height:2794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7k1wMMA&#10;AADfAAAADwAAAGRycy9kb3ducmV2LnhtbERPXUvDMBR9F/wP4Q58c0nnKqNbNkQQJz7Z6fuluTZ1&#10;zU1JYlf36xdB8PFwvje7yfVipBA7zxqKuQJB3HjTcavh/fB0uwIRE7LB3jNp+KEIu+311QYr40/8&#10;RmOdWpFDOFaowaY0VFLGxpLDOPcDceY+fXCYMgytNAFPOdz1cqHUvXTYcW6wONCjpeZYfzsNy6J4&#10;/Whr93IOZ/tcluGgxv2X1jez6WENItGU/sV/7r3J89WiVHfw+ycDkNsL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7k1wMMAAADfAAAADwAAAAAAAAAAAAAAAACYAgAAZHJzL2Rv&#10;d25yZXYueG1sUEsFBgAAAAAEAAQA9QAAAIgDAAAAAA==&#10;" path="m,c19634,467,39268,935,50488,5610,61708,10285,61708,,67318,28049e" filled="f" strokecolor="black [3213]" strokeweight="1pt">
                      <v:stroke joinstyle="miter"/>
                      <v:path arrowok="t" o:connecttype="custom" o:connectlocs="0,0;50482,5588;67310,27940" o:connectangles="0,0,0"/>
                    </v:shape>
                    <v:shape id="Freeform 102504" o:spid="_x0000_s1125" style="position:absolute;left:115001;top:84198;width:67945;height:28575;rotation:-5;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H85wMMA&#10;AADfAAAADwAAAGRycy9kb3ducmV2LnhtbERPz2vCMBS+C/4P4Q1202QyZXSmMgXBg5d1G3h8NM+m&#10;XfMSmqj1v18Ggx0/vt/rzeh6caUhtp41PM0VCOLam5YbDZ8f+9kLiJiQDfaeScOdImzK6WSNhfE3&#10;fqdrlRqRQzgWqMGmFAopY23JYZz7QJy5sx8cpgyHRpoBbznc9XKh1Eo6bDk3WAy0s1R/Vxen4bI9&#10;m9WxaSvZWQ5fp0Nw3Wmp9ePD+PYKItGY/sV/7oPJ89ViqZ7h908GIMs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H85wMMAAADfAAAADwAAAAAAAAAAAAAAAACYAgAAZHJzL2Rv&#10;d25yZXYueG1sUEsFBgAAAAAEAAQA9QAAAIgDAAAAAA==&#10;" path="m,c19634,467,39268,935,50488,5610,61708,10285,61708,,67318,28049e" filled="f" strokecolor="black [3213]" strokeweight="1pt">
                      <v:stroke joinstyle="miter"/>
                      <v:path arrowok="t" o:connecttype="custom" o:connectlocs="0,0;50958,5715;67945,28575" o:connectangles="0,0,0"/>
                    </v:shape>
                    <v:shape id="Freeform 102505" o:spid="_x0000_s1126" style="position:absolute;left:103781;top:44929;width:67945;height:28575;rotation:-3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RHJdsMA&#10;AADfAAAADwAAAGRycy9kb3ducmV2LnhtbERPXWvCMBR9H/gfwhX2UjRRrIzOKDIQ3NM2K+z12ty1&#10;xeama6Lt/v0iCD4ezvdqM9hGXKnztWMNs6kCQVw4U3Op4ZjvJi8gfEA22DgmDX/kYbMePa0wM67n&#10;L7oeQiliCPsMNVQhtJmUvqjIop+6ljhyP66zGCLsSmk67GO4beRcqaW0WHNsqLClt4qK8+FiNWCC&#10;v33+nn8smhQX/ec3JSeXaP08HravIAIN4SG+u/cmzlfzVKVw+xMByP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RHJdsMAAADfAAAADwAAAAAAAAAAAAAAAACYAgAAZHJzL2Rv&#10;d25yZXYueG1sUEsFBgAAAAAEAAQA9QAAAIgDAAAAAA==&#10;" path="m,c19634,467,39268,935,50488,5610,61708,10285,61708,,67318,28049e" filled="f" strokecolor="black [3213]" strokeweight="1pt">
                      <v:stroke joinstyle="miter"/>
                      <v:path arrowok="t" o:connecttype="custom" o:connectlocs="0,0;50958,5715;67945,28575" o:connectangles="0,0,0"/>
                    </v:shape>
                    <v:shape id="Freeform 102506" o:spid="_x0000_s1127" style="position:absolute;left:84147;top:19685;width:67945;height:28575;rotation:-8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YXD78MA&#10;AADfAAAADwAAAGRycy9kb3ducmV2LnhtbERPW2vCMBR+H/gfwhn4NhMrK1KNMjcU97h6eT5rjm1Z&#10;c1KaWOu/XwYDHz+++3I92Eb01PnasYbpRIEgLpypudRwPGxf5iB8QDbYOCYNd/KwXo2elpgZd+Mv&#10;6vNQihjCPkMNVQhtJqUvKrLoJ64ljtzFdRZDhF0pTYe3GG4bmSiVSos1x4YKW3qvqPjJr1bD/PP7&#10;48yndJbsZtNNkV9UfzgqrcfPw9sCRKAhPMT/7r2J81XyqlL4+xMByNU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YXD78MAAADfAAAADwAAAAAAAAAAAAAAAACYAgAAZHJzL2Rv&#10;d25yZXYueG1sUEsFBgAAAAAEAAQA9QAAAIgDAAAAAA==&#10;" path="m,c19634,467,39268,935,50488,5610,61708,10285,61708,,67318,28049e" filled="f" strokecolor="black [3213]" strokeweight="1pt">
                      <v:stroke joinstyle="miter"/>
                      <v:path arrowok="t" o:connecttype="custom" o:connectlocs="0,0;50958,5715;67945,28575" o:connectangles="0,0,0"/>
                    </v:shape>
                    <v:shape id="Freeform 102507" o:spid="_x0000_s1128" style="position:absolute;left:42074;top:25295;width:67945;height:28575;rotation:-12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LcLT8MA&#10;AADfAAAADwAAAGRycy9kb3ducmV2LnhtbERPXWvCMBR9H+w/hDvwbSZ1uM1qFBEEX2SsG/h6aa5t&#10;Z3NTkmjrvzcDwcfD+V6sBtuKC/nQONaQjRUI4tKZhisNvz/b108QISIbbB2ThisFWC2fnxaYG9fz&#10;N12KWIkUwiFHDXWMXS5lKGuyGMauI07c0XmLMUFfSeOxT+G2lROl3qXFhlNDjR1taipPxdlqOL8d&#10;Tl9mnbV9MdtuDn9+v59mM61HL8N6DiLSEB/iu3tn0nw1maoP+P+TAMjl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LcLT8MAAADfAAAADwAAAAAAAAAAAAAAAACYAgAAZHJzL2Rv&#10;d25yZXYueG1sUEsFBgAAAAAEAAQA9QAAAIgDAAAAAA==&#10;" path="m,c19634,467,39268,935,50488,5610,61708,10285,61708,,67318,28049e" filled="f" strokecolor="black [3213]" strokeweight="1pt">
                      <v:stroke joinstyle="miter"/>
                      <v:path arrowok="t" o:connecttype="custom" o:connectlocs="0,0;50958,5715;67945,28575" o:connectangles="0,0,0"/>
                    </v:shape>
                    <v:shape id="Freeform 102508" o:spid="_x0000_s1129" style="position:absolute;left:8414;top:72978;width:68400;height:28800;rotation:-16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kYRMIA&#10;AADfAAAADwAAAGRycy9kb3ducmV2LnhtbERPTWvCQBC9C/0Pywi96a5CRVNXkYLgwYu2EXobsmMS&#10;zM6G7DbGf985CB4f73u9HXyjeupiHdjCbGpAERfB1Vxa+PneT5agYkJ22AQmCw+KsN28jdaYuXDn&#10;E/XnVCoJ4ZihhSqlNtM6FhV5jNPQEgt3DZ3HJLArtevwLuG+0XNjFtpjzdJQYUtfFRW385+3kKf9&#10;hVf+UJrl7pLXj/z42x+jte/jYfcJKtGQXuKn++Bkvpl/GBksfwSA3vw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v+RhEwgAAAN8AAAAPAAAAAAAAAAAAAAAAAJgCAABkcnMvZG93&#10;bnJldi54bWxQSwUGAAAAAAQABAD1AAAAhwMAAAAA&#10;" path="m,c19634,467,39268,935,50488,5610,61708,10285,61708,,67318,28049e" filled="f" strokecolor="black [3213]" strokeweight="1pt">
                      <v:stroke joinstyle="miter"/>
                      <v:path arrowok="t" o:connecttype="custom" o:connectlocs="0,0;51299,5760;68400,28800" o:connectangles="0,0,0"/>
                    </v:shape>
                    <v:shape id="Freeform 102509" o:spid="_x0000_s1130" style="position:absolute;top:129076;width:68400;height:28800;rotation:18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y0MScMA&#10;AADfAAAADwAAAGRycy9kb3ducmV2LnhtbERPTWsCMRC9F/ofwgi91URpRVejlIKlsIeq7cHjsBk3&#10;i5vJkkR3+++bguDx8b5Xm8G14kohNp41TMYKBHHlTcO1hp/v7fMcREzIBlvPpOGXImzWjw8rLIzv&#10;eU/XQ6pFDuFYoAabUldIGStLDuPYd8SZO/ngMGUYamkC9jnctXKq1Ew6bDg3WOzo3VJ1Plychos9&#10;NpOt+gimL1X58qViSbu51k+j4W0JItGQ7uKb+9Pk+Wr6qhbw/ycDkO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y0MScMAAADfAAAADwAAAAAAAAAAAAAAAACYAgAAZHJzL2Rv&#10;d25yZXYueG1sUEsFBgAAAAAEAAQA9QAAAIgDAAAAAA==&#10;" path="m,c19634,467,39268,935,50488,5610,61708,10285,61708,,67318,28049e" filled="f" strokecolor="black [3213]" strokeweight="1pt">
                      <v:stroke joinstyle="miter"/>
                      <v:path arrowok="t" o:connecttype="custom" o:connectlocs="0,0;51299,5760;68400,28800" o:connectangles="0,0,0"/>
                    </v:shape>
                    <v:shape id="Freeform 102510" o:spid="_x0000_s1131" style="position:absolute;top:185175;width:68400;height:28800;rotation:15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UDwh8MA&#10;AADfAAAADwAAAGRycy9kb3ducmV2LnhtbERPTWsCMRC9F/wPYYTeaqLQIlujqFAqvZSqeB424+7a&#10;zWRJorvtr+8cCh4f73uxGnyrbhRTE9jCdGJAEZfBNVxZOB7enuagUkZ22AYmCz+UYLUcPSywcKHn&#10;L7rtc6UkhFOBFuqcu0LrVNbkMU1CRyzcOUSPWWCstIvYS7hv9cyYF+2xYWmosaNtTeX3/uotfFK5&#10;6T9O75tDNJfd9ex/h3y6WPs4HtavoDIN+S7+d++czDez56k8kD8CQ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UDwh8MAAADfAAAADwAAAAAAAAAAAAAAAACYAgAAZHJzL2Rv&#10;d25yZXYueG1sUEsFBgAAAAAEAAQA9QAAAIgDAAAAAA==&#10;" path="m,c19634,467,39268,935,50488,5610,61708,10285,61708,,67318,28049e" filled="f" strokecolor="black [3213]" strokeweight="1pt">
                      <v:stroke joinstyle="miter"/>
                      <v:path arrowok="t" o:connecttype="custom" o:connectlocs="0,0;51299,5760;68400,28800" o:connectangles="0,0,0"/>
                    </v:shape>
                    <v:shape id="Freeform 102511" o:spid="_x0000_s1132" style="position:absolute;left:22439;top:235663;width:68400;height:28800;rotation:12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sPjUMIA&#10;AADfAAAADwAAAGRycy9kb3ducmV2LnhtbERPy2oCMRTdC/2HcAvdaWamWGQ0SpEWSlf1gW4vk+tk&#10;cHIzTVJN/74RhC4P571YJduLC/nQOVZQTgoQxI3THbcK9rv38QxEiMgae8ek4JcCrJYPowXW2l15&#10;Q5dtbEUO4VCjAhPjUEsZGkMWw8QNxJk7OW8xZuhbqT1ec7jtZVUUL9Jix7nB4EBrQ815+2MVPB+7&#10;t+/yi6qGDweafqZNWnuj1NNjep2DiJTiv/ju/tB5flFNyxJufzIAufw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uw+NQwgAAAN8AAAAPAAAAAAAAAAAAAAAAAJgCAABkcnMvZG93&#10;bnJldi54bWxQSwUGAAAAAAQABAD1AAAAhwMAAAAA&#10;" path="m,c19634,467,39268,935,50488,5610,61708,10285,61708,,67318,28049e" filled="f" strokecolor="black [3213]" strokeweight="1pt">
                      <v:stroke joinstyle="miter"/>
                      <v:path arrowok="t" o:connecttype="custom" o:connectlocs="0,0;51299,5760;68400,28800" o:connectangles="0,0,0"/>
                    </v:shape>
                    <v:shape id="Freeform 102512" o:spid="_x0000_s1133" style="position:absolute;left:71525;top:245480;width:68400;height:28800;rotation:8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h+S8YA&#10;AADfAAAADwAAAGRycy9kb3ducmV2LnhtbESP0WrCQBBF3wv+wzKCL0U3pjRqdJUiCEKppdEPGLJj&#10;EszOht1tjH/fLRT6eLhzz8xsdoNpRU/ON5YVzGcJCOLS6oYrBZfzYboE4QOyxtYyKXiQh9129LTB&#10;XNs7f1FfhEpECfscFdQhdLmUvqzJoJ/ZjjhmV+sMhoiuktrhPcpNK9MkyaTBhuOGGjva11Teim8T&#10;LZ3k1XNfuI/+kC3S9wufss8XpSbj4W0NItAQ/of/2kcdz0/S13kKv/9EALn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h+S8YAAADfAAAADwAAAAAAAAAAAAAAAACYAgAAZHJz&#10;L2Rvd25yZXYueG1sUEsFBgAAAAAEAAQA9QAAAIsDAAAAAA==&#10;" path="m,c19634,467,39268,935,50488,5610,61708,10285,61708,,67318,28049e" filled="f" strokecolor="black [3213]" strokeweight="1pt">
                      <v:stroke joinstyle="miter"/>
                      <v:path arrowok="t" o:connecttype="custom" o:connectlocs="0,0;51299,5760;68400,28800" o:connectangles="0,0,0"/>
                    </v:shape>
                    <v:shape id="Freeform 102513" o:spid="_x0000_s1134" style="position:absolute;left:100976;top:227248;width:68400;height:28800;rotation:35;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cFDbcMA&#10;AADfAAAADwAAAGRycy9kb3ducmV2LnhtbERP3WrCMBS+F3yHcITdadrKhlSjiCjbYAz8eYBDc2xL&#10;m5OaRG3ffhkMdvnx/a82vWnFg5yvLStIZwkI4sLqmksFl/NhugDhA7LG1jIpGMjDZj0erTDX9slH&#10;epxCKWII+xwVVCF0uZS+qMign9mOOHJX6wyGCF0ptcNnDDetzJLkTRqsOTZU2NGuoqI53Y2C5vMd&#10;t1l7k7vma2/S+fcQDm5Q6mXSb5cgAvXhX/zn/tBxfpK9pnP4/RMByPU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cFDbcMAAADfAAAADwAAAAAAAAAAAAAAAACYAgAAZHJzL2Rv&#10;d25yZXYueG1sUEsFBgAAAAAEAAQA9QAAAIgDAAAAAA==&#10;" path="m,c19634,467,39268,935,50488,5610,61708,10285,61708,,67318,28049e" filled="f" strokecolor="black [3213]" strokeweight="1pt">
                      <v:stroke joinstyle="miter"/>
                      <v:path arrowok="t" o:connecttype="custom" o:connectlocs="0,0;51299,5760;68400,28800" o:connectangles="0,0,0"/>
                    </v:shape>
                  </v:group>
                  <v:group id="Group 102514" o:spid="_x0000_s1135" style="position:absolute;left:2206;top:5585;width:1907;height:2941;rotation:3228725fd" coordsize="190726,294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Bcuw3HCAAAA3wAAAA8A&#10;AAAAAAAAAAAAAAAAqgIAAGRycy9kb3ducmV2LnhtbFBLBQYAAAAABAAEAPoAAACZAwAAAAA=&#10;">
                    <v:oval id="Oval 102515" o:spid="_x0000_s1136" style="position:absolute;left:42073;top:33710;width:103367;height:225471;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kgDYcQA&#10;AADfAAAADwAAAGRycy9kb3ducmV2LnhtbERPXWvCMBR9F/Yfwh34pqliZVSjdMLEJ8fcGPh2aa5N&#10;WXPTNbG2/94MBj4ezvd629tadNT6yrGC2TQBQVw4XXGp4OvzbfICwgdkjbVjUjCQh+3mabTGTLsb&#10;f1B3CqWIIewzVGBCaDIpfWHIop+6hjhyF9daDBG2pdQt3mK4reU8SZbSYsWxwWBDO0PFz+lqFRxC&#10;/muW76/781B8H2mRdvmwuyg1fu7zFYhAfXiI/90HHecn83SWwt+fCEBu7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ZIA2HEAAAA3wAAAA8AAAAAAAAAAAAAAAAAmAIAAGRycy9k&#10;b3ducmV2LnhtbFBLBQYAAAAABAAEAPUAAACJAwAAAAA=&#10;" fillcolor="black [3213]" strokecolor="black [3213]" strokeweight="1pt">
                      <v:stroke joinstyle="miter"/>
                    </v:oval>
                    <v:shape id="Freeform 102516" o:spid="_x0000_s1137" style="position:absolute;left:123416;top:143101;width:67310;height:2794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hcAhcMA&#10;AADfAAAADwAAAGRycy9kb3ducmV2LnhtbERPXUvDMBR9F/Yfwh345pIOO6QuGzIYTnyy0/dLc9d0&#10;NjcliV3drzeC4OPhfK+3k+vFSCF2njUUCwWCuPGm41bD+3F/9wAiJmSDvWfS8E0RtpvZzRor4y/8&#10;RmOdWpFDOFaowaY0VFLGxpLDuPADceZOPjhMGYZWmoCXHO56uVRqJR12nBssDrSz1HzWX07DfVG8&#10;frS1e7mGq30uy3BU4+Gs9e18enoEkWhK/+I/98Hk+WpZFiv4/ZMByM0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hcAhcMAAADfAAAADwAAAAAAAAAAAAAAAACYAgAAZHJzL2Rv&#10;d25yZXYueG1sUEsFBgAAAAAEAAQA9QAAAIgDAAAAAA==&#10;" path="m,c19634,467,39268,935,50488,5610,61708,10285,61708,,67318,28049e" filled="f" strokecolor="black [3213]" strokeweight="1pt">
                      <v:stroke joinstyle="miter"/>
                      <v:path arrowok="t" o:connecttype="custom" o:connectlocs="0,0;50482,5588;67310,27940" o:connectangles="0,0,0"/>
                    </v:shape>
                    <v:shape id="Freeform 102517" o:spid="_x0000_s1138" style="position:absolute;left:117806;top:193589;width:67310;height:2794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VulHsMA&#10;AADfAAAADwAAAGRycy9kb3ducmV2LnhtbERPXUvDMBR9F/wP4Q58c0mH1dEtGyKIkz3Z6fuluTZ1&#10;zU1JYlf36xdB8PFwvtfbyfVipBA7zxqKuQJB3HjTcavh/fB8uwQRE7LB3jNp+KEI28311Ror40/8&#10;RmOdWpFDOFaowaY0VFLGxpLDOPcDceY+fXCYMgytNAFPOdz1cqHUvXTYcW6wONCTpeZYfzsNd0Wx&#10;/2hr93oOZ/tSluGgxt2X1jez6XEFItGU/sV/7p3J89WiLB7g908GIDc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VulHsMAAADfAAAADwAAAAAAAAAAAAAAAACYAgAAZHJzL2Rv&#10;d25yZXYueG1sUEsFBgAAAAAEAAQA9QAAAIgDAAAAAA==&#10;" path="m,c19634,467,39268,935,50488,5610,61708,10285,61708,,67318,28049e" filled="f" strokecolor="black [3213]" strokeweight="1pt">
                      <v:stroke joinstyle="miter"/>
                      <v:path arrowok="t" o:connecttype="custom" o:connectlocs="0,0;50482,5588;67310,27940" o:connectangles="0,0,0"/>
                    </v:shape>
                    <v:shape id="Freeform 102518" o:spid="_x0000_s1139" style="position:absolute;left:115001;top:84198;width:67945;height:28575;rotation:-5;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OulGMMA&#10;AADfAAAADwAAAGRycy9kb3ducmV2LnhtbERPTWvCQBC9C/0PyxR6qxsFpaRupC0UPPRiWsHjkB2z&#10;SbOzS3bV9N93DoLHx/vebCc/qAuNqQtsYDEvQBE3wXbcGvj5/nx+AZUyssUhMBn4owTb6mG2wdKG&#10;K+/pUudWSQinEg24nGOpdWoceUzzEImFO4XRYxY4ttqOeJVwP+hlUay1x46lwWGkD0fNb332Bs7v&#10;J7v+arta947j4biLvj+ujHl6nN5eQWWa8l18c++szC+Wq4UMlj8CQF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OulGMMAAADfAAAADwAAAAAAAAAAAAAAAACYAgAAZHJzL2Rv&#10;d25yZXYueG1sUEsFBgAAAAAEAAQA9QAAAIgDAAAAAA==&#10;" path="m,c19634,467,39268,935,50488,5610,61708,10285,61708,,67318,28049e" filled="f" strokecolor="black [3213]" strokeweight="1pt">
                      <v:stroke joinstyle="miter"/>
                      <v:path arrowok="t" o:connecttype="custom" o:connectlocs="0,0;50958,5715;67945,28575" o:connectangles="0,0,0"/>
                    </v:shape>
                    <v:shape id="Freeform 102519" o:spid="_x0000_s1140" style="position:absolute;left:103781;top:44929;width:67945;height:28575;rotation:-3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YVVrsMA&#10;AADfAAAADwAAAGRycy9kb3ducmV2LnhtbERPTWvCQBC9C/0PyxS8hLpRVGrqKiIIerIawes0O01C&#10;s7Mxu5r4712h4PHxvufLzlTiRo0rLSsYDmIQxJnVJecKTunm4xOE88gaK8uk4E4Olou33hwTbVs+&#10;0O3ocxFC2CWooPC+TqR0WUEG3cDWxIH7tY1BH2CTS91gG8JNJUdxPJUGSw4NBda0Lij7O16NAozw&#10;0qa7dD+uJjhuv88U/dhIqf57t/oC4anzL/G/e6vD/Hg0Gc7g+ScAkI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YVVrsMAAADfAAAADwAAAAAAAAAAAAAAAACYAgAAZHJzL2Rv&#10;d25yZXYueG1sUEsFBgAAAAAEAAQA9QAAAIgDAAAAAA==&#10;" path="m,c19634,467,39268,935,50488,5610,61708,10285,61708,,67318,28049e" filled="f" strokecolor="black [3213]" strokeweight="1pt">
                      <v:stroke joinstyle="miter"/>
                      <v:path arrowok="t" o:connecttype="custom" o:connectlocs="0,0;50958,5715;67945,28575" o:connectangles="0,0,0"/>
                    </v:shape>
                    <v:shape id="Freeform 102520" o:spid="_x0000_s1141" style="position:absolute;left:84147;top:19685;width:67945;height:28575;rotation:-8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pWiYMMA&#10;AADfAAAADwAAAGRycy9kb3ducmV2LnhtbERPyWrDMBC9F/oPYgq9NVIcGoITJXQhpT3WWc4Ta2Kb&#10;WCNjKY77951DocfH21eb0bdqoD42gS1MJwYUcRlcw5WF/W77tAAVE7LDNjBZ+KEIm/X93QpzF278&#10;TUORKiUhHHO0UKfU5VrHsiaPcRI6YuHOofeYBPaVdj3eJNy3OjNmrj02LA01dvRWU3kprt7C4uv0&#10;fuTDfJZ9zKavZXE2w25vrH18GF+WoBKN6V/85/50Mt9kz5k8kD8CQK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pWiYMMAAADfAAAADwAAAAAAAAAAAAAAAACYAgAAZHJzL2Rv&#10;d25yZXYueG1sUEsFBgAAAAAEAAQA9QAAAIgDAAAAAA==&#10;" path="m,c19634,467,39268,935,50488,5610,61708,10285,61708,,67318,28049e" filled="f" strokecolor="black [3213]" strokeweight="1pt">
                      <v:stroke joinstyle="miter"/>
                      <v:path arrowok="t" o:connecttype="custom" o:connectlocs="0,0;50958,5715;67945,28575" o:connectangles="0,0,0"/>
                    </v:shape>
                    <v:shape id="Freeform 102521" o:spid="_x0000_s1142" style="position:absolute;left:42074;top:25295;width:67945;height:28575;rotation:-12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6dqwMMA&#10;AADfAAAADwAAAGRycy9kb3ducmV2LnhtbERPXWvCMBR9F/YfwhV807QVx+yMIoKwF5HVga+X5q6t&#10;Njclibb+eyMM9ng436vNYFpxJ+cbywrSWQKCuLS64UrBz2k//QDhA7LG1jIpeJCHzfpttMJc256/&#10;6V6ESsQQ9jkqqEPocil9WZNBP7MdceR+rTMYInSV1A77GG5amSXJuzTYcGyosaNdTeW1uBkFt/n5&#10;etTbtO2L5X53vrjDYZEulZqMh+0niEBD+Bf/ub90nJ9kiyyF158IQK6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6dqwMMAAADfAAAADwAAAAAAAAAAAAAAAACYAgAAZHJzL2Rv&#10;d25yZXYueG1sUEsFBgAAAAAEAAQA9QAAAIgDAAAAAA==&#10;" path="m,c19634,467,39268,935,50488,5610,61708,10285,61708,,67318,28049e" filled="f" strokecolor="black [3213]" strokeweight="1pt">
                      <v:stroke joinstyle="miter"/>
                      <v:path arrowok="t" o:connecttype="custom" o:connectlocs="0,0;50958,5715;67945,28575" o:connectangles="0,0,0"/>
                    </v:shape>
                    <v:shape id="Freeform 102522" o:spid="_x0000_s1143" style="position:absolute;left:8414;top:72978;width:68400;height:28800;rotation:-16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aRzzsMA&#10;AADfAAAADwAAAGRycy9kb3ducmV2LnhtbERPz2uDMBS+D/Y/hDfYbSYVVjpnlDIo9NDL2irs9jBv&#10;KjUvYjJr//ulMNjx4/udl4sdxEyT7x1rWCUKBHHjTM+thvNp97IB4QOywcExabiRh7J4fMgxM+7K&#10;nzQfQytiCPsMNXQhjJmUvunIok/cSBy5bzdZDBFOrTQTXmO4HWSq1Fpa7Dk2dDjSR0fN5fhjNVRh&#10;V/Ob3bdqs62r/lYdvuaD1/r5adm+gwi0hH/xn3tv4nyVvqYp3P9EALL4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aRzzsMAAADfAAAADwAAAAAAAAAAAAAAAACYAgAAZHJzL2Rv&#10;d25yZXYueG1sUEsFBgAAAAAEAAQA9QAAAIgDAAAAAA==&#10;" path="m,c19634,467,39268,935,50488,5610,61708,10285,61708,,67318,28049e" filled="f" strokecolor="black [3213]" strokeweight="1pt">
                      <v:stroke joinstyle="miter"/>
                      <v:path arrowok="t" o:connecttype="custom" o:connectlocs="0,0;51299,5760;68400,28800" o:connectangles="0,0,0"/>
                    </v:shape>
                    <v:shape id="Freeform 102523" o:spid="_x0000_s1144" style="position:absolute;top:129076;width:68400;height:28800;rotation:18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XBnw8MA&#10;AADfAAAADwAAAGRycy9kb3ducmV2LnhtbERPy2oCMRTdF/oP4Ra6q4nTBzIapRQshVlYrQuXl8l1&#10;MnRyMyTRmf59IwguD+e9WI2uE2cKsfWsYTpRIIhrb1puNOx/1k8zEDEhG+w8k4Y/irBa3t8tsDR+&#10;4C2dd6kROYRjiRpsSn0pZawtOYwT3xNn7uiDw5RhaKQJOORw18lCqTfpsOXcYLGnD0v17+7kNJzs&#10;oZ2u1WcwQ6Wql42KFX3PtH58GN/nIBKN6Sa+ur9Mnq+K1+IZLn8yALn8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XBnw8MAAADfAAAADwAAAAAAAAAAAAAAAACYAgAAZHJzL2Rv&#10;d25yZXYueG1sUEsFBgAAAAAEAAQA9QAAAIgDAAAAAA==&#10;" path="m,c19634,467,39268,935,50488,5610,61708,10285,61708,,67318,28049e" filled="f" strokecolor="black [3213]" strokeweight="1pt">
                      <v:stroke joinstyle="miter"/>
                      <v:path arrowok="t" o:connecttype="custom" o:connectlocs="0,0;51299,5760;68400,28800" o:connectangles="0,0,0"/>
                    </v:shape>
                    <v:shape id="Freeform 102524" o:spid="_x0000_s1145" style="position:absolute;top:185175;width:68400;height:28800;rotation:15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Bc8OcMA&#10;AADfAAAADwAAAGRycy9kb3ducmV2LnhtbERPXWvCMBR9H/gfwhV8m4nFjVGNosKY7GVMxedLc22r&#10;zU1Joq3++mUw2OPhfM+XvW3EjXyoHWuYjBUI4sKZmksNh/378xuIEJENNo5Jw50CLBeDpznmxnX8&#10;TbddLEUK4ZCjhirGNpcyFBVZDGPXEifu5LzFmKAvpfHYpXDbyEypV2mx5tRQYUubiorL7mo1fFGx&#10;7j6PH+u9V+ft9WQffTyetR4N+9UMRKQ+/ov/3FuT5qvsJZvC758EQC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Bc8OcMAAADfAAAADwAAAAAAAAAAAAAAAACYAgAAZHJzL2Rv&#10;d25yZXYueG1sUEsFBgAAAAAEAAQA9QAAAIgDAAAAAA==&#10;" path="m,c19634,467,39268,935,50488,5610,61708,10285,61708,,67318,28049e" filled="f" strokecolor="black [3213]" strokeweight="1pt">
                      <v:stroke joinstyle="miter"/>
                      <v:path arrowok="t" o:connecttype="custom" o:connectlocs="0,0;51299,5760;68400,28800" o:connectangles="0,0,0"/>
                    </v:shape>
                    <v:shape id="Freeform 102525" o:spid="_x0000_s1146" style="position:absolute;left:22439;top:235663;width:68400;height:28800;rotation:12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5Qv7sIA&#10;AADfAAAADwAAAGRycy9kb3ducmV2LnhtbERPTWsCMRC9F/ofwhS81awrK2VrlCItiKeqxV6HzbhZ&#10;3Ey2SdT475tCwePjfc+XyfbiQj50jhVMxgUI4sbpjlsFX/uP5xcQISJr7B2TghsFWC4eH+ZYa3fl&#10;LV12sRU5hEONCkyMQy1laAxZDGM3EGfu6LzFmKFvpfZ4zeG2l2VRzKTFjnODwYFWhprT7mwVTL+7&#10;95/JJ5UNHw5UbdI2rbxRavSU3l5BRErxLv53r3WeX5RVWcHfnwxALn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flC/uwgAAAN8AAAAPAAAAAAAAAAAAAAAAAJgCAABkcnMvZG93&#10;bnJldi54bWxQSwUGAAAAAAQABAD1AAAAhwMAAAAA&#10;" path="m,c19634,467,39268,935,50488,5610,61708,10285,61708,,67318,28049e" filled="f" strokecolor="black [3213]" strokeweight="1pt">
                      <v:stroke joinstyle="miter"/>
                      <v:path arrowok="t" o:connecttype="custom" o:connectlocs="0,0;51299,5760;68400,28800" o:connectangles="0,0,0"/>
                    </v:shape>
                    <v:shape id="Freeform 102526" o:spid="_x0000_s1147" style="position:absolute;left:71525;top:245480;width:68400;height:28800;rotation:8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2+y9cYA&#10;AADfAAAADwAAAGRycy9kb3ducmV2LnhtbESP0WrCQBBF3wv+wzJCX4puTGnU6CqlIBRKFWM+YMiO&#10;STA7G3a3Mf37bqHQx8Ode2Zmux9NJwZyvrWsYDFPQBBXVrdcKygvh9kKhA/IGjvLpOCbPOx3k4ct&#10;5tre+UxDEWoRJexzVNCE0OdS+qohg35ue+KYXa0zGCK6WmqH9yg3nUyTJJMGW44bGuzpraHqVnyZ&#10;aOklr5+Gwn0Oh2yZfpR8zE7PSj1Ox9cNiEBj+B/+a7/reH6SvqQZ/P4TAeTu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2+y9cYAAADfAAAADwAAAAAAAAAAAAAAAACYAgAAZHJz&#10;L2Rvd25yZXYueG1sUEsFBgAAAAAEAAQA9QAAAIsDAAAAAA==&#10;" path="m,c19634,467,39268,935,50488,5610,61708,10285,61708,,67318,28049e" filled="f" strokecolor="black [3213]" strokeweight="1pt">
                      <v:stroke joinstyle="miter"/>
                      <v:path arrowok="t" o:connecttype="custom" o:connectlocs="0,0;51299,5760;68400,28800" o:connectangles="0,0,0"/>
                    </v:shape>
                    <v:shape id="Freeform 102527" o:spid="_x0000_s1148" style="position:absolute;left:100976;top:227248;width:68400;height:28800;rotation:35;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JaP08MA&#10;AADfAAAADwAAAGRycy9kb3ducmV2LnhtbERP3WrCMBS+H/gO4QjezdTKplSjiEx0MAR/HuDQHNvS&#10;5qQmmbZvvwwGu/z4/pfrzjTiQc5XlhVMxgkI4tzqigsF18vudQ7CB2SNjWVS0JOH9WrwssRM2yef&#10;6HEOhYgh7DNUUIbQZlL6vCSDfmxb4sjdrDMYInSF1A6fMdw0Mk2Sd2mw4thQYkvbkvL6/G0U1J97&#10;3KTNXW7rrw8zmR77sHO9UqNht1mACNSFf/Gf+6Dj/CR9S2fw+ycCkKs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JaP08MAAADfAAAADwAAAAAAAAAAAAAAAACYAgAAZHJzL2Rv&#10;d25yZXYueG1sUEsFBgAAAAAEAAQA9QAAAIgDAAAAAA==&#10;" path="m,c19634,467,39268,935,50488,5610,61708,10285,61708,,67318,28049e" filled="f" strokecolor="black [3213]" strokeweight="1pt">
                      <v:stroke joinstyle="miter"/>
                      <v:path arrowok="t" o:connecttype="custom" o:connectlocs="0,0;51299,5760;68400,28800" o:connectangles="0,0,0"/>
                    </v:shape>
                  </v:group>
                  <v:shape id="Freeform 102528" o:spid="_x0000_s1149" style="position:absolute;left:3180;top:1669;width:1328;height:2092;visibility:visible;mso-wrap-style:square;v-text-anchor:middle" coordsize="87606,14709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PFaEcMA&#10;AADfAAAADwAAAGRycy9kb3ducmV2LnhtbERP3UrDMBS+F3yHcATvXGJgbtRlQwTHVBCdfYBDc9aW&#10;NSeliW339p4LwcuP73+zm0OnRhpSG9nB/cKAIq6ib7l2UH6/3K1BpYzssYtMDi6UYLe9vtpg4ePE&#10;XzQec60khFOBDpqc+0LrVDUUMC1iTyzcKQ4Bs8Ch1n7AScJDp60xDzpgy9LQYE/PDVXn409wsN4v&#10;Kzp8Tm97+z7ay6osVx+vxrnbm/npEVSmOf+L/9wHL/ONXVoZLH8EgN7+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PFaEcMAAADfAAAADwAAAAAAAAAAAAAAAACYAgAAZHJzL2Rv&#10;d25yZXYueG1sUEsFBgAAAAAEAAQA9QAAAIgDAAAAAA==&#10;" path="m87606,c80980,5301,74516,10812,67728,15903,57393,23655,55484,22263,47850,31806v-2985,3731,-5301,7951,-7951,11927c38574,59635,38032,75623,35923,91440v-554,4154,-1820,8333,-3976,11927c30019,106581,26923,108977,23996,111319v-3731,2985,-7951,5301,-11927,7951c4296,130930,3434,129956,142,143124v-321,1285,,2650,,3975e" filled="f" strokecolor="#92d050" strokeweight="2.25pt">
                    <v:stroke joinstyle="miter"/>
                    <v:path arrowok="t" o:connecttype="custom" o:connectlocs="132773,0;102647,22610;72520,45220;60470,62177;54444,130004;48418,146961;36368,158266;18291,169570;215,203485;215,209136" o:connectangles="0,0,0,0,0,0,0,0,0,0"/>
                  </v:shape>
                  <v:shape id="Freeform 102529" o:spid="_x0000_s1150" style="position:absolute;left:5605;top:5048;width:1328;height:2092;rotation:-6526328fd;visibility:visible;mso-wrap-style:square;v-text-anchor:middle" coordsize="87606,14709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AVwJcUA&#10;AADfAAAADwAAAGRycy9kb3ducmV2LnhtbERPy2rCQBTdF/yH4Qrd1YkBH00zEREtpasaFdvdJXNN&#10;gpk7ITPV+PedguDycN7pojeNuFDnassKxqMIBHFhdc2lgv1u8zIH4TyyxsYyKbiRg0U2eEox0fbK&#10;W7rkvhQhhF2CCirv20RKV1Rk0I1sSxy4k+0M+gC7UuoOryHcNDKOoqk0WHNoqLClVUXFOf81CnbH&#10;9XG5j9vP98O4/Dp8/+TrWb9S6nnYL99AeOr9Q3x3f+gwP4on8Sv8/wkAZPY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oBXAlxQAAAN8AAAAPAAAAAAAAAAAAAAAAAJgCAABkcnMv&#10;ZG93bnJldi54bWxQSwUGAAAAAAQABAD1AAAAigMAAAAA&#10;" path="m87606,c80980,5301,74516,10812,67728,15903,57393,23655,55484,22263,47850,31806v-2985,3731,-5301,7951,-7951,11927c38574,59635,38032,75623,35923,91440v-554,4154,-1820,8333,-3976,11927c30019,106581,26923,108977,23996,111319v-3731,2985,-7951,5301,-11927,7951c4296,130930,3434,129956,142,143124v-321,1285,,2650,,3975e" filled="f" strokecolor="#92d050" strokeweight="2.25pt">
                    <v:stroke joinstyle="miter"/>
                    <v:path arrowok="t" o:connecttype="custom" o:connectlocs="132773,0;102647,22610;72520,45220;60470,62177;54444,130004;48418,146961;36368,158266;18291,169570;215,203485;215,209136" o:connectangles="0,0,0,0,0,0,0,0,0,0"/>
                  </v:shape>
                  <v:shape id="Freeform 102530" o:spid="_x0000_s1151" style="position:absolute;left:79;top:4731;width:1328;height:2091;rotation:-9240578fd;visibility:visible;mso-wrap-style:square;v-text-anchor:middle" coordsize="87606,14709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QthicQA&#10;AADfAAAADwAAAGRycy9kb3ducmV2LnhtbERPTWvCQBC9F/oflin0Vje1mEp0lRJoKUgLjbl4G7Jj&#10;Es3OxuxW4793DoUeH+97uR5dp840hNazgedJAoq48rbl2kC5fX+agwoR2WLnmQxcKcB6dX+3xMz6&#10;C//QuYi1khAOGRpoYuwzrUPVkMMw8T2xcHs/OIwCh1rbAS8S7jo9TZJUO2xZGhrsKW+oOha/zoAm&#10;2pTf+dex1Pnp9bAr0u4jPRnz+DC+LUBFGuO/+M/9aWV+Mp29yAP5IwD06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0LYYnEAAAA3wAAAA8AAAAAAAAAAAAAAAAAmAIAAGRycy9k&#10;b3ducmV2LnhtbFBLBQYAAAAABAAEAPUAAACJAwAAAAA=&#10;" path="m87606,c80980,5301,74516,10812,67728,15903,57393,23655,55484,22263,47850,31806v-2985,3731,-5301,7951,-7951,11927c38574,59635,38032,75623,35923,91440v-554,4154,-1820,8333,-3976,11927c30019,106581,26923,108977,23996,111319v-3731,2985,-7951,5301,-11927,7951c4296,130930,3434,129956,142,143124v-321,1285,,2650,,3975e" filled="f" strokecolor="#92d050" strokeweight="2.25pt">
                    <v:stroke joinstyle="miter"/>
                    <v:path arrowok="t" o:connecttype="custom" o:connectlocs="132773,0;102647,22610;72520,45220;60470,62177;54444,130004;48418,146961;36368,158266;18291,169570;215,203485;215,209136" o:connectangles="0,0,0,0,0,0,0,0,0,0"/>
                  </v:shape>
                  <v:shape id="Freeform 102532" o:spid="_x0000_s1152" style="position:absolute;width:722;height:397;visibility:visible;mso-wrap-style:square;v-text-anchor:middle" coordsize="72269,397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U1DecMA&#10;AADfAAAADwAAAGRycy9kb3ducmV2LnhtbERP3WrCMBS+H/gO4Qi703TdnNIZZQxl3giu+gDH5th0&#10;a05Ck2l9+0UQdvnx/c+XvW3FmbrQOFbwNM5AEFdON1wrOOzXoxmIEJE1to5JwZUCLBeDhzkW2l34&#10;i85lrEUK4VCgAhOjL6QMlSGLYew8ceJOrrMYE+xqqTu8pHDbyjzLXqXFhlODQU8fhqqf8tcq2LE/&#10;nsqVf9lPo9murp/r79C0Sj0O+/c3EJH6+C++uzc6zc/yyXMOtz8JgFz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U1DecMAAADfAAAADwAAAAAAAAAAAAAAAACYAgAAZHJzL2Rv&#10;d25yZXYueG1sUEsFBgAAAAAEAAQA9QAAAIgDAAAAAA==&#10;" path="m72269,c65643,1325,58602,1314,52391,3976,41540,8626,45552,15374,40464,23854,36687,30149,26003,36145,20585,39757,-5790,34481,707,42538,707,15903e" filled="f" strokecolor="#92d050" strokeweight="2.25pt">
                    <v:stroke joinstyle="miter"/>
                    <v:path arrowok="t" o:connecttype="custom" o:connectlocs="72269,0;52391,3976;40464,23854;20585,39757;707,15903" o:connectangles="0,0,0,0,0"/>
                  </v:shape>
                  <v:shape id="Freeform 102533" o:spid="_x0000_s1153" style="position:absolute;left:4750;top:8488;width:723;height:398;rotation:-90;visibility:visible;mso-wrap-style:square;v-text-anchor:middle" coordsize="72269,397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pbd9cAA&#10;AADfAAAADwAAAGRycy9kb3ducmV2LnhtbERPTYvCMBC9L/gfwgje1kRlF6lGUUGRvW0VvA7N2JY2&#10;k9JE2/57Iyzs8fG+19ve1uJJrS8da5hNFQjizJmScw3Xy/FzCcIHZIO1Y9IwkIftZvSxxsS4jn/p&#10;mYZcxBD2CWooQmgSKX1WkEU/dQ1x5O6utRgibHNpWuxiuK3lXKlvabHk2FBgQ4eCsip9WA1pd7rt&#10;qqH2NlVK7rOf4SyrQevJuN+tQATqw7/4z302cb6afy0W8P4TAcjN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Epbd9cAAAADfAAAADwAAAAAAAAAAAAAAAACYAgAAZHJzL2Rvd25y&#10;ZXYueG1sUEsFBgAAAAAEAAQA9QAAAIUDAAAAAA==&#10;" path="m72269,c65643,1325,58602,1314,52391,3976,41540,8626,45552,15374,40464,23854,36687,30149,26003,36145,20585,39757,-5790,34481,707,42538,707,15903e" filled="f" strokecolor="#92d050" strokeweight="2.25pt">
                    <v:stroke joinstyle="miter"/>
                    <v:path arrowok="t" o:connecttype="custom" o:connectlocs="72269,0;52391,3976;40464,23854;20585,39757;707,15903" o:connectangles="0,0,0,0,0"/>
                  </v:shape>
                  <v:shape id="Freeform 102534" o:spid="_x0000_s1154" style="position:absolute;left:6877;top:1113;width:723;height:397;rotation:180;visibility:visible;mso-wrap-style:square;v-text-anchor:middle" coordsize="72269,397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EpVbsMA&#10;AADfAAAADwAAAGRycy9kb3ducmV2LnhtbERPXWvCMBR9H+w/hDvY20xXp0g1igw2BF9mVXy9Nte2&#10;LrkpTbTdv18EwcfD+Z4temvElVpfO1bwPkhAEBdO11wq2G2/3iYgfEDWaByTgj/ysJg/P80w067j&#10;DV3zUIoYwj5DBVUITSalLyqy6AeuIY7cybUWQ4RtKXWLXQy3RqZJMpYWa44NFTb0WVHxm1/srdcd&#10;5PEczHCzTtfdT7FffudGqdeXfjkFEagPD/HdvdJxfpKOhh9w+xMByPk/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EpVbsMAAADfAAAADwAAAAAAAAAAAAAAAACYAgAAZHJzL2Rv&#10;d25yZXYueG1sUEsFBgAAAAAEAAQA9QAAAIgDAAAAAA==&#10;" path="m72269,c65643,1325,58602,1314,52391,3976,41540,8626,45552,15374,40464,23854,36687,30149,26003,36145,20585,39757,-5790,34481,707,42538,707,15903e" filled="f" strokecolor="#92d050" strokeweight="2.25pt">
                    <v:stroke joinstyle="miter"/>
                    <v:path arrowok="t" o:connecttype="custom" o:connectlocs="72269,0;52391,3976;40464,23854;20585,39757;707,15903" o:connectangles="0,0,0,0,0"/>
                  </v:shape>
                  <v:group id="Group 102537" o:spid="_x0000_s1155" style="position:absolute;left:238;top:1550;width:2160;height:2160" coordsize="151951,144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3UZx8QAAADfAAAA&#10;DwAAAAAAAAAAAAAAAACqAgAAZHJzL2Rvd25yZXYueG1sUEsFBgAAAAAEAAQA+gAAAJsDAAAAAA==&#10;">
                    <v:line id="Straight Connector 102535" o:spid="_x0000_s1156" style="position:absolute;visibility:visible" from="0,0" to="145507,144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aCOZcIAAADfAAAADwAAAGRycy9kb3ducmV2LnhtbERPTYvCMBC9L/gfwgje1tSKy1KNIoIg&#10;uhe7KngbmrEtJpPSRK3/3iwIe3y879mis0bcqfW1YwWjYQKCuHC65lLB4Xf9+Q3CB2SNxjEpeJKH&#10;xbz3McNMuwfv6Z6HUsQQ9hkqqEJoMil9UZFFP3QNceQurrUYImxLqVt8xHBrZJokX9JizbGhwoZW&#10;FRXX/GZjrzmebZoeuh/zvG1PTb7cnUOp1KDfLacgAnXhX/x2b3Scn6ST8QT+/kQAcv4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CaCOZcIAAADfAAAADwAAAAAAAAAAAAAA&#10;AAChAgAAZHJzL2Rvd25yZXYueG1sUEsFBgAAAAAEAAQA+QAAAJADAAAAAA==&#10;" strokecolor="red" strokeweight="1.75pt">
                      <v:stroke joinstyle="miter"/>
                    </v:line>
                    <v:line id="Straight Connector 102536" o:spid="_x0000_s1157" style="position:absolute;flip:y;visibility:visible" from="7951,0" to="151951,144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0KjucUAAADfAAAADwAAAGRycy9kb3ducmV2LnhtbERPTWvCQBC9C/6HZYTedFNrpKSuIpZi&#10;iT20qdDrkB2T1OxsyK5J+u9dQejx8b5Xm8HUoqPWVZYVPM4iEMS51RUXCo7fb9NnEM4ja6wtk4I/&#10;crBZj0crTLTt+Yu6zBcihLBLUEHpfZNI6fKSDLqZbYgDd7KtQR9gW0jdYh/CTS3nUbSUBisODSU2&#10;tCspP2cXo+AzPizs8bVffKRp93OKs2qf/u6UepgM2xcQngb/L76733WYH83jpyXc/gQAcn0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0KjucUAAADfAAAADwAAAAAAAAAA&#10;AAAAAAChAgAAZHJzL2Rvd25yZXYueG1sUEsFBgAAAAAEAAQA+QAAAJMDAAAAAA==&#10;" strokecolor="red" strokeweight="1.75pt">
                      <v:stroke joinstyle="miter"/>
                    </v:line>
                  </v:group>
                  <v:group id="Group 102538" o:spid="_x0000_s1158" style="position:absolute;left:2067;top:5844;width:2160;height:2160" coordsize="151951,144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iuqNtcQAAADfAAAA&#10;DwAAAAAAAAAAAAAAAACqAgAAZHJzL2Rvd25yZXYueG1sUEsFBgAAAAAEAAQA+gAAAJsDAAAAAA==&#10;">
                    <v:line id="Straight Connector 102539" o:spid="_x0000_s1159" style="position:absolute;visibility:visible" from="0,0" to="145507,144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O2EYMQAAADfAAAADwAAAGRycy9kb3ducmV2LnhtbERPXWvCMBR9F/wP4Qp703QdDlebigjC&#10;mHtZVwe+XZprW5bclCZq/ffLYLDHw/nON6M14kqD7xwreFwkIIhrpztuFFSf+/kKhA/IGo1jUnAn&#10;D5tiOskx0+7GH3QtQyNiCPsMFbQh9JmUvm7Jol+4njhyZzdYDBEOjdQD3mK4NTJNkmdpsePY0GJP&#10;u5bq7/JiY685nmyaVuO7uV/evvpyeziFRqmH2bhdgwg0hn/xn/tVx/lJunx6gd8/EYAsf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I7YRgxAAAAN8AAAAPAAAAAAAAAAAA&#10;AAAAAKECAABkcnMvZG93bnJldi54bWxQSwUGAAAAAAQABAD5AAAAkgMAAAAA&#10;" strokecolor="red" strokeweight="1.75pt">
                      <v:stroke joinstyle="miter"/>
                    </v:line>
                    <v:line id="Straight Connector 102540" o:spid="_x0000_s1160" style="position:absolute;flip:y;visibility:visible" from="7951,0" to="151951,144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HtK8QAAADfAAAADwAAAGRycy9kb3ducmV2LnhtbERPTUvDQBC9C/0PyxS82U1LIhK7LdIi&#10;SvRQY8HrkJ0m0exsyK5J/PfOQfD4eN/b/ew6NdIQWs8G1qsEFHHlbcu1gfP7480dqBCRLXaeycAP&#10;BdjvFldbzK2f+I3GMtZKQjjkaKCJsc+1DlVDDsPK98TCXfzgMAocam0HnCTcdXqTJLfaYcvS0GBP&#10;h4aqr/LbGThlL6k/H6f0tSjGj0tWtk/F58GY6+X8cA8q0hz/xX/uZyvzk02WygP5IwD07h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D4e0rxAAAAN8AAAAPAAAAAAAAAAAA&#10;AAAAAKECAABkcnMvZG93bnJldi54bWxQSwUGAAAAAAQABAD5AAAAkgMAAAAA&#10;" strokecolor="red" strokeweight="1.75pt">
                      <v:stroke joinstyle="miter"/>
                    </v:line>
                  </v:group>
                  <v:group id="Group 102541" o:spid="_x0000_s1161" style="position:absolute;left:5446;top:2703;width:2160;height:2160" coordsize="151951,144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D1ldVwwAAAN8AAAAP&#10;AAAAAAAAAAAAAAAAAKoCAABkcnMvZG93bnJldi54bWxQSwUGAAAAAAQABAD6AAAAmgMAAAAA&#10;">
                    <v:line id="Straight Connector 102542" o:spid="_x0000_s1162" style="position:absolute;visibility:visible" from="0,0" to="145507,144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k9lbMMAAADfAAAADwAAAGRycy9kb3ducmV2LnhtbERPW2vCMBR+H/gfwhF8m6nBDalGEWEw&#10;dC+rF/Dt0BzbYnJSmqj13y+DwR4/vvti1Tsr7tSFxrOGyTgDQVx603Cl4bD/eJ2BCBHZoPVMGp4U&#10;YLUcvCwwN/7B33QvYiVSCIccNdQxtrmUoazJYRj7ljhxF985jAl2lTQdPlK4s1Jl2bt02HBqqLGl&#10;TU3ltbi51GuPZ6fUof+yz9v21Bbr3TlWWo+G/XoOIlIf/8V/7k+T5mfqbarg908CIJ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5PZWzDAAAA3wAAAA8AAAAAAAAAAAAA&#10;AAAAoQIAAGRycy9kb3ducmV2LnhtbFBLBQYAAAAABAAEAPkAAACRAwAAAAA=&#10;" strokecolor="red" strokeweight="1.75pt">
                      <v:stroke joinstyle="miter"/>
                    </v:line>
                    <v:line id="Straight Connector 102543" o:spid="_x0000_s1163" style="position:absolute;flip:y;visibility:visible" from="7951,0" to="151951,144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zNzXMUAAADfAAAADwAAAGRycy9kb3ducmV2LnhtbERPTUvDQBC9F/wPywjemo01EYndFqmI&#10;EnvQtNDrkJ0m0exsyK5J+u+7QqHHx/terifTioF611hWcB/FIIhLqxuuFOx3b/MnEM4ja2wtk4IT&#10;OVivbmZLzLQd+ZuGwlcihLDLUEHtfZdJ6cqaDLrIdsSBO9reoA+wr6TucQzhppWLOH6UBhsODTV2&#10;tKmp/C3+jIKv9DOx+9cx2eb5cDimRfOe/2yUurudXp5BeJr8VXxxf+gwP16kyQP8/wkA5OoM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zNzXMUAAADfAAAADwAAAAAAAAAA&#10;AAAAAAChAgAAZHJzL2Rvd25yZXYueG1sUEsFBgAAAAAEAAQA+QAAAJMDAAAAAA==&#10;" strokecolor="red" strokeweight="1.75pt">
                      <v:stroke joinstyle="miter"/>
                    </v:line>
                  </v:group>
                </v:group>
              </v:group>
            </v:group>
            <v:shapetype id="_x0000_t202" coordsize="21600,21600" o:spt="202" path="m,l,21600r21600,l21600,xe">
              <v:stroke joinstyle="miter"/>
              <v:path gradientshapeok="t" o:connecttype="rect"/>
            </v:shapetype>
            <v:shape id="Text Box 2" o:spid="_x0000_s1164" type="#_x0000_t202" style="position:absolute;left:476;top:10565;width:10579;height:447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UVwNcQA&#10;AADcAAAADwAAAGRycy9kb3ducmV2LnhtbESPT2vCQBTE7wW/w/IEb7qr2KoxG5GWQk8t/gVvj+wz&#10;CWbfhuzWpN++WxB6HGbmN0y66W0t7tT6yrGG6USBIM6dqbjQcDy8j5cgfEA2WDsmDT/kYZMNnlJM&#10;jOt4R/d9KESEsE9QQxlCk0jp85Is+olriKN3da3FEGVbSNNiF+G2ljOlXqTFiuNCiQ29lpTf9t9W&#10;w+nzejnP1VfxZp+bzvVKsl1JrUfDfrsGEagP/+FH+8NomE0X8HcmHgGZ/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1FcDXEAAAA3AAAAA8AAAAAAAAAAAAAAAAAmAIAAGRycy9k&#10;b3ducmV2LnhtbFBLBQYAAAAABAAEAPUAAACJAwAAAAA=&#10;" filled="f" stroked="f">
              <v:textbox style="mso-next-textbox:#Text Box 2">
                <w:txbxContent>
                  <w:p w:rsidR="008D13D9" w:rsidRPr="00FE144C" w:rsidRDefault="008D13D9" w:rsidP="002C0BA8">
                    <w:pPr>
                      <w:jc w:val="center"/>
                      <w:rPr>
                        <w:sz w:val="22"/>
                        <w:szCs w:val="22"/>
                        <w:lang w:val="en-US"/>
                      </w:rPr>
                    </w:pPr>
                    <w:r w:rsidRPr="00FE144C">
                      <w:rPr>
                        <w:sz w:val="22"/>
                        <w:szCs w:val="22"/>
                      </w:rPr>
                      <w:t>Mezcla rápida/ Coagulación</w:t>
                    </w:r>
                  </w:p>
                </w:txbxContent>
              </v:textbox>
            </v:shape>
            <v:shape id="Text Box 2" o:spid="_x0000_s1165" type="#_x0000_t202" style="position:absolute;left:12666;top:10569;width:10579;height:274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wCi7sIA&#10;AADfAAAADwAAAGRycy9kb3ducmV2LnhtbERPXWvCMBR9F/Yfwh34pslEp6tGGRuCTw6rG+zt0lzb&#10;YnNTmmjrvzeC4OPhfC9Wna3EhRpfOtbwNlQgiDNnSs41HPbrwQyED8gGK8ek4UoeVsuX3gIT41re&#10;0SUNuYgh7BPUUIRQJ1L6rCCLfuhq4sgdXWMxRNjk0jTYxnBbyZFS79JiybGhwJq+CspO6dlq+N0e&#10;///G6if/tpO6dZ2SbD+k1v3X7nMOIlAXnuKHe2PifDWajKdw/xMByOUN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LAKLuwgAAAN8AAAAPAAAAAAAAAAAAAAAAAJgCAABkcnMvZG93&#10;bnJldi54bWxQSwUGAAAAAAQABAD1AAAAhwMAAAAA&#10;" filled="f" stroked="f">
              <v:textbox>
                <w:txbxContent>
                  <w:p w:rsidR="008D13D9" w:rsidRPr="00FE144C" w:rsidRDefault="008D13D9" w:rsidP="002C0BA8">
                    <w:pPr>
                      <w:jc w:val="center"/>
                      <w:rPr>
                        <w:sz w:val="22"/>
                        <w:szCs w:val="22"/>
                        <w:lang w:val="en-US"/>
                      </w:rPr>
                    </w:pPr>
                    <w:r w:rsidRPr="00FE144C">
                      <w:rPr>
                        <w:sz w:val="22"/>
                        <w:szCs w:val="22"/>
                      </w:rPr>
                      <w:t>Floculación</w:t>
                    </w:r>
                  </w:p>
                </w:txbxContent>
              </v:textbox>
            </v:shape>
            <v:shape id="Text Box 2" o:spid="_x0000_s1166" type="#_x0000_t202" style="position:absolute;left:25142;top:10759;width:10579;height:274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p82nMIA&#10;AADfAAAADwAAAGRycy9kb3ducmV2LnhtbERPS2vCQBC+F/oflin0VncrWjS6SmkReqrUF3gbsmMS&#10;zM6G7GrSf+8cBI8f33u+7H2trtTGKrCF94EBRZwHV3FhYbddvU1AxYTssA5MFv4pwnLx/DTHzIWO&#10;/+i6SYWSEI4ZWihTajKtY16SxzgIDbFwp9B6TALbQrsWOwn3tR4a86E9ViwNJTb0VVJ+3ly8hf3v&#10;6XgYmXXx7cdNF3qj2U+1ta8v/ecMVKI+PcR394+T+WY4Hslg+SMA9OI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6nzacwgAAAN8AAAAPAAAAAAAAAAAAAAAAAJgCAABkcnMvZG93&#10;bnJldi54bWxQSwUGAAAAAAQABAD1AAAAhwMAAAAA&#10;" filled="f" stroked="f">
              <v:textbox>
                <w:txbxContent>
                  <w:p w:rsidR="008D13D9" w:rsidRPr="00FE144C" w:rsidRDefault="008D13D9" w:rsidP="002C0BA8">
                    <w:pPr>
                      <w:jc w:val="center"/>
                      <w:rPr>
                        <w:sz w:val="22"/>
                        <w:szCs w:val="22"/>
                        <w:lang w:val="en-US"/>
                      </w:rPr>
                    </w:pPr>
                    <w:r w:rsidRPr="00FE144C">
                      <w:rPr>
                        <w:sz w:val="22"/>
                        <w:szCs w:val="22"/>
                      </w:rPr>
                      <w:t>Sedimentación</w:t>
                    </w:r>
                  </w:p>
                </w:txbxContent>
              </v:textbox>
            </v:shape>
            <v:shape id="Text Box 2" o:spid="_x0000_s1167" type="#_x0000_t202" style="position:absolute;left:36343;top:10660;width:12381;height:447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OTB8MA&#10;AADfAAAADwAAAGRycy9kb3ducmV2LnhtbERPXWvCMBR9F/wP4Q72psnEinamRZTBnibqNtjbpbm2&#10;Zc1NabK2+/dmMPDxcL63+Wgb0VPna8canuYKBHHhTM2lhvfLy2wNwgdkg41j0vBLHvJsOtliatzA&#10;J+rPoRQxhH2KGqoQ2lRKX1Rk0c9dSxy5q+sshgi7UpoOhxhuG7lQaiUt1hwbKmxpX1Hxff6xGj7e&#10;rl+fS3UsDzZpBzcqyXYjtX58GHfPIAKN4S7+d7+aOF8tkuUG/v5EADK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dOTB8MAAADfAAAADwAAAAAAAAAAAAAAAACYAgAAZHJzL2Rv&#10;d25yZXYueG1sUEsFBgAAAAAEAAQA9QAAAIgDAAAAAA==&#10;" filled="f" stroked="f">
              <v:textbox>
                <w:txbxContent>
                  <w:p w:rsidR="008D13D9" w:rsidRPr="00FE144C" w:rsidRDefault="008D13D9" w:rsidP="002C0BA8">
                    <w:pPr>
                      <w:jc w:val="center"/>
                      <w:rPr>
                        <w:sz w:val="22"/>
                        <w:szCs w:val="22"/>
                        <w:lang w:val="en-US"/>
                      </w:rPr>
                    </w:pPr>
                    <w:r w:rsidRPr="00FE144C">
                      <w:rPr>
                        <w:sz w:val="22"/>
                        <w:szCs w:val="22"/>
                      </w:rPr>
                      <w:t>Filtración Rápida con Arena</w:t>
                    </w:r>
                  </w:p>
                </w:txbxContent>
              </v:textbox>
            </v:shape>
            <v:shape id="Text Box 2" o:spid="_x0000_s1168" type="#_x0000_t202" style="position:absolute;left:49047;top:10472;width:11341;height:447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TCsR8MA&#10;AADfAAAADwAAAGRycy9kb3ducmV2LnhtbERPTWvCQBC9F/oflin0VncrpmjqKmIRelKqrdDbkB2T&#10;0OxsyG5N/PfOQfD4eN/z5eAbdaYu1oEtvI4MKOIiuJpLC9+HzcsUVEzIDpvAZOFCEZaLx4c55i70&#10;/EXnfSqVhHDM0UKVUptrHYuKPMZRaImFO4XOYxLYldp12Eu4b/TYmDftsWZpqLCldUXF3/7fW/jZ&#10;nn6PE7MrP3zW9mEwmv1MW/v8NKzeQSUa0l18c386mW/GWSYP5I8A0Isr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TCsR8MAAADfAAAADwAAAAAAAAAAAAAAAACYAgAAZHJzL2Rv&#10;d25yZXYueG1sUEsFBgAAAAAEAAQA9QAAAIgDAAAAAA==&#10;" filled="f" stroked="f">
              <v:textbox>
                <w:txbxContent>
                  <w:p w:rsidR="008D13D9" w:rsidRPr="00FE144C" w:rsidRDefault="008D13D9" w:rsidP="004434FC">
                    <w:pPr>
                      <w:jc w:val="center"/>
                      <w:rPr>
                        <w:sz w:val="22"/>
                        <w:szCs w:val="22"/>
                        <w:lang w:val="en-US"/>
                      </w:rPr>
                    </w:pPr>
                    <w:r w:rsidRPr="00FE144C">
                      <w:rPr>
                        <w:sz w:val="22"/>
                        <w:szCs w:val="22"/>
                      </w:rPr>
                      <w:t>Desinfección con Cloro</w:t>
                    </w:r>
                  </w:p>
                </w:txbxContent>
              </v:textbox>
            </v:shape>
            <w10:wrap anchorx="margin"/>
          </v:group>
        </w:pict>
      </w:r>
    </w:p>
    <w:p w:rsidR="002C0BA8" w:rsidRPr="001D7AF4" w:rsidRDefault="002C0BA8" w:rsidP="00891C8D">
      <w:pPr>
        <w:pStyle w:val="Figure"/>
      </w:pPr>
    </w:p>
    <w:p w:rsidR="00891C8D" w:rsidRPr="001D7AF4" w:rsidRDefault="00891C8D" w:rsidP="00891C8D">
      <w:pPr>
        <w:pStyle w:val="Figure"/>
      </w:pPr>
    </w:p>
    <w:p w:rsidR="00FE144C" w:rsidRPr="001D7AF4" w:rsidRDefault="00FE144C" w:rsidP="00891C8D">
      <w:pPr>
        <w:pStyle w:val="Figure"/>
      </w:pPr>
    </w:p>
    <w:p w:rsidR="003949A1" w:rsidRPr="001D7AF4" w:rsidRDefault="003949A1" w:rsidP="003949A1">
      <w:pPr>
        <w:pStyle w:val="Figure"/>
      </w:pPr>
    </w:p>
    <w:p w:rsidR="001E012F" w:rsidRPr="001D7AF4" w:rsidRDefault="004434FC" w:rsidP="001E012F">
      <w:pPr>
        <w:pStyle w:val="Caption"/>
      </w:pPr>
      <w:bookmarkStart w:id="13" w:name="_Ref381793648"/>
      <w:bookmarkStart w:id="14" w:name="_Toc424289932"/>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1</w:t>
      </w:r>
      <w:r w:rsidR="009E0D15" w:rsidRPr="001D7AF4">
        <w:fldChar w:fldCharType="end"/>
      </w:r>
      <w:bookmarkEnd w:id="13"/>
      <w:r w:rsidRPr="001D7AF4">
        <w:t xml:space="preserve">. Los procesos de tratamiento que se utilizan en la planta </w:t>
      </w:r>
      <w:proofErr w:type="spellStart"/>
      <w:r w:rsidRPr="001D7AF4">
        <w:t>AguaClara</w:t>
      </w:r>
      <w:bookmarkEnd w:id="14"/>
      <w:proofErr w:type="spellEnd"/>
    </w:p>
    <w:p w:rsidR="001E012F" w:rsidRPr="001D7AF4" w:rsidRDefault="001E012F" w:rsidP="001E012F">
      <w:pPr>
        <w:rPr>
          <w:rFonts w:eastAsia="TimesNewRoman"/>
        </w:rPr>
      </w:pPr>
    </w:p>
    <w:p w:rsidR="001E012F" w:rsidRPr="001D7AF4" w:rsidRDefault="00D034BF" w:rsidP="000E6106">
      <w:pPr>
        <w:pStyle w:val="Heading3"/>
        <w:rPr>
          <w:rFonts w:eastAsia="TimesNewRoman"/>
        </w:rPr>
      </w:pPr>
      <w:r w:rsidRPr="001D7AF4">
        <w:rPr>
          <w:rFonts w:eastAsia="TimesNewRoman"/>
        </w:rPr>
        <w:lastRenderedPageBreak/>
        <w:t>El tanque de e</w:t>
      </w:r>
      <w:r w:rsidR="001E012F" w:rsidRPr="001D7AF4">
        <w:rPr>
          <w:rFonts w:eastAsia="TimesNewRoman"/>
        </w:rPr>
        <w:t>ntrada</w:t>
      </w:r>
    </w:p>
    <w:p w:rsidR="001E012F" w:rsidRPr="001D7AF4" w:rsidRDefault="009A7CB9" w:rsidP="001F4CA8">
      <w:r w:rsidRPr="001D7AF4">
        <w:t xml:space="preserve">El proceso inicia en el </w:t>
      </w:r>
      <w:r w:rsidRPr="001D7AF4">
        <w:rPr>
          <w:b/>
        </w:rPr>
        <w:t>tanque de entrada</w:t>
      </w:r>
      <w:r w:rsidRPr="001D7AF4">
        <w:t>, que sirve t</w:t>
      </w:r>
      <w:r w:rsidR="00B83ED2" w:rsidRPr="001D7AF4">
        <w:t>anto para quitar del agua el material grues</w:t>
      </w:r>
      <w:r w:rsidR="00482A11" w:rsidRPr="001D7AF4">
        <w:t xml:space="preserve">o como para medir el caudal </w:t>
      </w:r>
      <w:r w:rsidR="008B022A" w:rsidRPr="001D7AF4">
        <w:t xml:space="preserve">de agua </w:t>
      </w:r>
      <w:r w:rsidR="00482A11" w:rsidRPr="001D7AF4">
        <w:t>para</w:t>
      </w:r>
      <w:r w:rsidR="00B83ED2" w:rsidRPr="001D7AF4">
        <w:t xml:space="preserve"> la dosificación de los químicos. El tanque</w:t>
      </w:r>
      <w:r w:rsidR="00482A11" w:rsidRPr="001D7AF4">
        <w:t xml:space="preserve"> de entrada</w:t>
      </w:r>
      <w:r w:rsidR="00B83ED2" w:rsidRPr="001D7AF4">
        <w:t xml:space="preserve"> funciona como </w:t>
      </w:r>
      <w:r w:rsidR="005A6A72" w:rsidRPr="001D7AF4">
        <w:t>tanque de sedimentación en que</w:t>
      </w:r>
      <w:r w:rsidR="00C37D9C" w:rsidRPr="001D7AF4">
        <w:t xml:space="preserve"> las partículas gruesas se caen al fondo del tanque</w:t>
      </w:r>
      <w:r w:rsidR="004A4335" w:rsidRPr="001D7AF4">
        <w:t xml:space="preserve"> por gravedad</w:t>
      </w:r>
      <w:r w:rsidR="00B83ED2" w:rsidRPr="001D7AF4">
        <w:t xml:space="preserve">, con tolvas que facilitan la </w:t>
      </w:r>
      <w:r w:rsidR="00C37D9C" w:rsidRPr="001D7AF4">
        <w:t>auto-</w:t>
      </w:r>
      <w:r w:rsidR="00B83ED2" w:rsidRPr="001D7AF4">
        <w:t>limpieza</w:t>
      </w:r>
      <w:r w:rsidR="00C37D9C" w:rsidRPr="001D7AF4">
        <w:t xml:space="preserve">. </w:t>
      </w:r>
      <w:r w:rsidR="005A5908" w:rsidRPr="001D7AF4">
        <w:t>Debido al diseño especial de la salida, e</w:t>
      </w:r>
      <w:r w:rsidR="00C37D9C" w:rsidRPr="001D7AF4">
        <w:t xml:space="preserve">l nivel de agua en el tanque varía </w:t>
      </w:r>
      <w:r w:rsidR="00C47FFA" w:rsidRPr="001D7AF4">
        <w:t>en proporción a</w:t>
      </w:r>
      <w:r w:rsidR="00C37D9C" w:rsidRPr="001D7AF4">
        <w:t xml:space="preserve">l caudal </w:t>
      </w:r>
      <w:r w:rsidR="00C47FFA" w:rsidRPr="001D7AF4">
        <w:t xml:space="preserve">de agua </w:t>
      </w:r>
      <w:r w:rsidR="00C37D9C" w:rsidRPr="001D7AF4">
        <w:t>en la planta</w:t>
      </w:r>
      <w:r w:rsidR="00C26014" w:rsidRPr="001D7AF4">
        <w:t>. Este nivel de agua</w:t>
      </w:r>
      <w:r w:rsidR="00C37D9C" w:rsidRPr="001D7AF4">
        <w:t xml:space="preserve"> está conectado con el sistema </w:t>
      </w:r>
      <w:proofErr w:type="spellStart"/>
      <w:r w:rsidR="00C37D9C" w:rsidRPr="001D7AF4">
        <w:t>semi</w:t>
      </w:r>
      <w:proofErr w:type="spellEnd"/>
      <w:r w:rsidR="00C37D9C" w:rsidRPr="001D7AF4">
        <w:t>-automático de dosificación de químicos</w:t>
      </w:r>
      <w:r w:rsidR="00C47FFA" w:rsidRPr="001D7AF4">
        <w:t xml:space="preserve">, </w:t>
      </w:r>
      <w:r w:rsidR="00AA0208" w:rsidRPr="001D7AF4">
        <w:t xml:space="preserve">de </w:t>
      </w:r>
      <w:r w:rsidR="00C47FFA" w:rsidRPr="001D7AF4">
        <w:t>tal</w:t>
      </w:r>
      <w:r w:rsidR="00AA0208" w:rsidRPr="001D7AF4">
        <w:t xml:space="preserve"> forma</w:t>
      </w:r>
      <w:r w:rsidR="00C47FFA" w:rsidRPr="001D7AF4">
        <w:t xml:space="preserve"> que las dosis </w:t>
      </w:r>
      <w:r w:rsidR="00151C12" w:rsidRPr="001D7AF4">
        <w:t>del coagulante y del cloro se mantienen</w:t>
      </w:r>
      <w:r w:rsidR="00C47FFA" w:rsidRPr="001D7AF4">
        <w:t xml:space="preserve"> aun cuando cambia el caudal</w:t>
      </w:r>
      <w:r w:rsidR="005A6A72" w:rsidRPr="001D7AF4">
        <w:t xml:space="preserve"> de agua</w:t>
      </w:r>
      <w:r w:rsidR="00CF4983" w:rsidRPr="001D7AF4">
        <w:t xml:space="preserve"> en la planta</w:t>
      </w:r>
      <w:r w:rsidR="00C47FFA" w:rsidRPr="001D7AF4">
        <w:t>. Mediante el dosificador de químicos</w:t>
      </w:r>
      <w:r w:rsidR="00C37D9C" w:rsidRPr="001D7AF4">
        <w:t xml:space="preserve">, en la salida del tanque </w:t>
      </w:r>
      <w:r w:rsidR="00B0329E" w:rsidRPr="001D7AF4">
        <w:t xml:space="preserve">de entrada se aplica un </w:t>
      </w:r>
      <w:r w:rsidR="00C37D9C" w:rsidRPr="001D7AF4">
        <w:t xml:space="preserve">coagulante, </w:t>
      </w:r>
      <w:r w:rsidR="00324130" w:rsidRPr="001D7AF4">
        <w:t xml:space="preserve">que se une con el agua cruda en la </w:t>
      </w:r>
      <w:r w:rsidR="00324130" w:rsidRPr="001D7AF4">
        <w:rPr>
          <w:b/>
        </w:rPr>
        <w:t>mezcla rápida</w:t>
      </w:r>
      <w:r w:rsidR="00334774" w:rsidRPr="001D7AF4">
        <w:t>.</w:t>
      </w:r>
    </w:p>
    <w:p w:rsidR="001E012F" w:rsidRPr="001D7AF4" w:rsidRDefault="001E012F" w:rsidP="001E012F"/>
    <w:p w:rsidR="001E012F" w:rsidRPr="001D7AF4" w:rsidRDefault="00D034BF" w:rsidP="000E6106">
      <w:pPr>
        <w:pStyle w:val="Heading3"/>
        <w:rPr>
          <w:rFonts w:eastAsia="TimesNewRoman"/>
        </w:rPr>
      </w:pPr>
      <w:r w:rsidRPr="001D7AF4">
        <w:rPr>
          <w:rFonts w:eastAsia="TimesNewRoman"/>
        </w:rPr>
        <w:t>Coagulación</w:t>
      </w:r>
    </w:p>
    <w:p w:rsidR="009A7CB9" w:rsidRPr="001D7AF4" w:rsidRDefault="00482A11" w:rsidP="001F4CA8">
      <w:r w:rsidRPr="001D7AF4">
        <w:t>La mezcla rápida</w:t>
      </w:r>
      <w:r w:rsidR="00334774" w:rsidRPr="001D7AF4">
        <w:t xml:space="preserve"> distrib</w:t>
      </w:r>
      <w:r w:rsidR="00B0329E" w:rsidRPr="001D7AF4">
        <w:t>uye uniformemente el coagulante</w:t>
      </w:r>
      <w:r w:rsidR="00334774" w:rsidRPr="001D7AF4">
        <w:t xml:space="preserve"> en el agua. </w:t>
      </w:r>
      <w:r w:rsidR="00F7043C" w:rsidRPr="001D7AF4">
        <w:t>E</w:t>
      </w:r>
      <w:r w:rsidR="00B66798" w:rsidRPr="001D7AF4">
        <w:t>s simplemente un orificio,</w:t>
      </w:r>
      <w:r w:rsidR="00C26014" w:rsidRPr="001D7AF4">
        <w:t xml:space="preserve"> más angosto</w:t>
      </w:r>
      <w:r w:rsidR="00F7043C" w:rsidRPr="001D7AF4">
        <w:t xml:space="preserve"> que el tubo que transmite el agua, donde pasa toda el agua junta con el químico. Cuando el flujo vuelve a expandirse después del orificio la turbulencia de la expansión</w:t>
      </w:r>
      <w:r w:rsidR="00B66798" w:rsidRPr="001D7AF4">
        <w:t xml:space="preserve"> es suficiente para </w:t>
      </w:r>
      <w:r w:rsidR="00C26014" w:rsidRPr="001D7AF4">
        <w:t>distribuir el químico.</w:t>
      </w:r>
      <w:r w:rsidR="00F7043C" w:rsidRPr="001D7AF4">
        <w:t xml:space="preserve"> </w:t>
      </w:r>
      <w:r w:rsidR="00334774" w:rsidRPr="001D7AF4">
        <w:t xml:space="preserve">Con la mezcla del químico con el agua comienza el proceso de </w:t>
      </w:r>
      <w:r w:rsidR="00334774" w:rsidRPr="001D7AF4">
        <w:rPr>
          <w:b/>
        </w:rPr>
        <w:t>coagulación</w:t>
      </w:r>
      <w:r w:rsidR="00334774" w:rsidRPr="001D7AF4">
        <w:t>, en que las partículas finas</w:t>
      </w:r>
      <w:r w:rsidR="00F7043C" w:rsidRPr="001D7AF4">
        <w:t xml:space="preserve"> suspendidas</w:t>
      </w:r>
      <w:r w:rsidR="00334774" w:rsidRPr="001D7AF4">
        <w:t xml:space="preserve">, denominadas coloides, </w:t>
      </w:r>
      <w:r w:rsidR="00F7043C" w:rsidRPr="001D7AF4">
        <w:t>se cubren con una forma sólida del químico. En efecto, el qu</w:t>
      </w:r>
      <w:r w:rsidR="00B66798" w:rsidRPr="001D7AF4">
        <w:t xml:space="preserve">ímico actúa de pegamento de tal manera que cuando las partículas se chocan entre sí ya </w:t>
      </w:r>
      <w:r w:rsidR="00C47FFA" w:rsidRPr="001D7AF4">
        <w:t>no se repelan, sino que se queda</w:t>
      </w:r>
      <w:r w:rsidR="00B66798" w:rsidRPr="001D7AF4">
        <w:t>n pegadas.</w:t>
      </w:r>
    </w:p>
    <w:p w:rsidR="001E012F" w:rsidRPr="001D7AF4" w:rsidRDefault="001E012F" w:rsidP="000B7651"/>
    <w:p w:rsidR="001E012F" w:rsidRPr="001D7AF4" w:rsidRDefault="00CF5E64" w:rsidP="000E6106">
      <w:pPr>
        <w:pStyle w:val="Heading3"/>
        <w:rPr>
          <w:rFonts w:eastAsia="TimesNewRoman"/>
        </w:rPr>
      </w:pPr>
      <w:r w:rsidRPr="001D7AF4">
        <w:rPr>
          <w:rFonts w:eastAsia="TimesNewRoman"/>
        </w:rPr>
        <w:t>Flo</w:t>
      </w:r>
      <w:r w:rsidR="001E012F" w:rsidRPr="001D7AF4">
        <w:rPr>
          <w:rFonts w:eastAsia="TimesNewRoman"/>
        </w:rPr>
        <w:t>culación</w:t>
      </w:r>
    </w:p>
    <w:p w:rsidR="00F7043C" w:rsidRPr="001D7AF4" w:rsidRDefault="00C26014" w:rsidP="001F4CA8">
      <w:r w:rsidRPr="001D7AF4">
        <w:t xml:space="preserve">Luego la mezcla del agua y el coagulante entra en el </w:t>
      </w:r>
      <w:proofErr w:type="spellStart"/>
      <w:r w:rsidRPr="001D7AF4">
        <w:rPr>
          <w:b/>
        </w:rPr>
        <w:t>floculador</w:t>
      </w:r>
      <w:proofErr w:type="spellEnd"/>
      <w:r w:rsidRPr="001D7AF4">
        <w:t xml:space="preserve">, una serie de canales con deflectores que </w:t>
      </w:r>
      <w:r w:rsidR="00767095" w:rsidRPr="001D7AF4">
        <w:t xml:space="preserve">dirigen el flujo de agua. La turbulencia suave </w:t>
      </w:r>
      <w:r w:rsidR="00C00986" w:rsidRPr="001D7AF4">
        <w:t xml:space="preserve">en el flujo del </w:t>
      </w:r>
      <w:proofErr w:type="spellStart"/>
      <w:r w:rsidR="00C00986" w:rsidRPr="001D7AF4">
        <w:t>floculador</w:t>
      </w:r>
      <w:proofErr w:type="spellEnd"/>
      <w:r w:rsidR="00C00986" w:rsidRPr="001D7AF4">
        <w:t xml:space="preserve"> promueve choques entre partículas, y estas se quedan pegadas</w:t>
      </w:r>
      <w:r w:rsidR="00C47FFA" w:rsidRPr="001D7AF4">
        <w:t xml:space="preserve"> por el efecto del coagulante</w:t>
      </w:r>
      <w:r w:rsidR="00C00986" w:rsidRPr="001D7AF4">
        <w:t>. Durante este proceso, que se llama floculación, las part</w:t>
      </w:r>
      <w:r w:rsidR="008B5C7B" w:rsidRPr="001D7AF4">
        <w:t xml:space="preserve">ículas crecen a lo largo del </w:t>
      </w:r>
      <w:proofErr w:type="spellStart"/>
      <w:r w:rsidR="008B5C7B" w:rsidRPr="001D7AF4">
        <w:t>floculador</w:t>
      </w:r>
      <w:proofErr w:type="spellEnd"/>
      <w:r w:rsidR="004505A6" w:rsidRPr="001D7AF4">
        <w:t>, formando aglomeraciones pesadas (</w:t>
      </w:r>
      <w:proofErr w:type="spellStart"/>
      <w:r w:rsidR="004505A6" w:rsidRPr="001D7AF4">
        <w:t>flóculos</w:t>
      </w:r>
      <w:proofErr w:type="spellEnd"/>
      <w:r w:rsidR="004505A6" w:rsidRPr="001D7AF4">
        <w:t>)</w:t>
      </w:r>
      <w:r w:rsidR="008B5C7B" w:rsidRPr="001D7AF4">
        <w:t xml:space="preserve">. Al final han alcanzado un tamaño visible, y son lo suficiente pesadas para eliminarse en el </w:t>
      </w:r>
      <w:r w:rsidR="005A6A72" w:rsidRPr="001D7AF4">
        <w:t>siguiente proceso, el</w:t>
      </w:r>
      <w:r w:rsidR="008B5C7B" w:rsidRPr="001D7AF4">
        <w:t xml:space="preserve"> </w:t>
      </w:r>
      <w:r w:rsidR="008B5C7B" w:rsidRPr="001D7AF4">
        <w:rPr>
          <w:b/>
        </w:rPr>
        <w:t>tanque de sedimentación</w:t>
      </w:r>
      <w:r w:rsidR="008B5C7B" w:rsidRPr="001D7AF4">
        <w:t>.</w:t>
      </w:r>
    </w:p>
    <w:p w:rsidR="001E012F" w:rsidRPr="001D7AF4" w:rsidRDefault="001E012F" w:rsidP="000B7651"/>
    <w:p w:rsidR="001E012F" w:rsidRPr="001D7AF4" w:rsidRDefault="001E012F" w:rsidP="000E6106">
      <w:pPr>
        <w:pStyle w:val="Heading3"/>
        <w:rPr>
          <w:rFonts w:eastAsia="TimesNewRoman"/>
        </w:rPr>
      </w:pPr>
      <w:r w:rsidRPr="001D7AF4">
        <w:rPr>
          <w:rFonts w:eastAsia="TimesNewRoman"/>
        </w:rPr>
        <w:t>Sedimentación</w:t>
      </w:r>
    </w:p>
    <w:p w:rsidR="008B5C7B" w:rsidRPr="001D7AF4" w:rsidRDefault="008B5C7B" w:rsidP="001F4CA8">
      <w:r w:rsidRPr="001D7AF4">
        <w:t xml:space="preserve">El </w:t>
      </w:r>
      <w:r w:rsidR="005A6A72" w:rsidRPr="001D7AF4">
        <w:rPr>
          <w:b/>
        </w:rPr>
        <w:t>tanque de sedimentación</w:t>
      </w:r>
      <w:r w:rsidR="000E5BA1" w:rsidRPr="001D7AF4">
        <w:t xml:space="preserve"> elimina </w:t>
      </w:r>
      <w:r w:rsidR="004505A6" w:rsidRPr="001D7AF4">
        <w:t>la mayoría de las partículas suspendidas aprovechando la fuerza de gravedad. El agua sube lentamente mie</w:t>
      </w:r>
      <w:r w:rsidR="009E4BB3" w:rsidRPr="001D7AF4">
        <w:t xml:space="preserve">ntras los </w:t>
      </w:r>
      <w:proofErr w:type="spellStart"/>
      <w:r w:rsidR="009E4BB3" w:rsidRPr="001D7AF4">
        <w:t>flóculos</w:t>
      </w:r>
      <w:proofErr w:type="spellEnd"/>
      <w:r w:rsidR="009E4BB3" w:rsidRPr="001D7AF4">
        <w:t xml:space="preserve"> se caen</w:t>
      </w:r>
      <w:r w:rsidR="004505A6" w:rsidRPr="001D7AF4">
        <w:t xml:space="preserve"> y se quedan e</w:t>
      </w:r>
      <w:r w:rsidR="00C47FFA" w:rsidRPr="001D7AF4">
        <w:t>n el piso</w:t>
      </w:r>
      <w:r w:rsidR="004505A6" w:rsidRPr="001D7AF4">
        <w:t xml:space="preserve"> del tanque. Además, los tanques de sedimentación cuentan con una serie de láminas inclinadas en la parte superior, las placas de sedimentación. Estas placas aumentan el rendimiento del tanque porque cuando una partícula sube entre las láminas la distancia que tiene que caer antes de pegar en una superficie sólida es menor, así que permiten la captura de partículas más finas.</w:t>
      </w:r>
      <w:r w:rsidR="00E167A4" w:rsidRPr="001D7AF4">
        <w:t xml:space="preserve"> El agua sedimentada sale del tanque arriba de las placas a través de un tubo perforado.</w:t>
      </w:r>
    </w:p>
    <w:p w:rsidR="00D034BF" w:rsidRPr="001D7AF4" w:rsidRDefault="00D034BF" w:rsidP="000B7651"/>
    <w:p w:rsidR="001E012F" w:rsidRPr="001D7AF4" w:rsidRDefault="001E012F" w:rsidP="00CF5E64">
      <w:pPr>
        <w:pStyle w:val="Heading3"/>
      </w:pPr>
      <w:r w:rsidRPr="001D7AF4">
        <w:t xml:space="preserve">Manto </w:t>
      </w:r>
      <w:r w:rsidR="00CF5E64" w:rsidRPr="001D7AF4">
        <w:t>de l</w:t>
      </w:r>
      <w:r w:rsidRPr="001D7AF4">
        <w:t>odos</w:t>
      </w:r>
    </w:p>
    <w:p w:rsidR="004505A6" w:rsidRPr="001D7AF4" w:rsidRDefault="004505A6" w:rsidP="001E012F">
      <w:r w:rsidRPr="001D7AF4">
        <w:t xml:space="preserve">En la parte inferior, donde entra el agua floculada, los </w:t>
      </w:r>
      <w:r w:rsidR="005A6A72" w:rsidRPr="001D7AF4">
        <w:t>tanques de sedimentación</w:t>
      </w:r>
      <w:r w:rsidR="00CF4983" w:rsidRPr="001D7AF4">
        <w:t xml:space="preserve"> cuentan con instalaciones que mantienen un</w:t>
      </w:r>
      <w:r w:rsidR="00C47FFA" w:rsidRPr="001D7AF4">
        <w:t xml:space="preserve"> </w:t>
      </w:r>
      <w:r w:rsidR="00CF4983" w:rsidRPr="001D7AF4">
        <w:rPr>
          <w:b/>
        </w:rPr>
        <w:t>manto de lodos</w:t>
      </w:r>
      <w:r w:rsidR="00CF4983" w:rsidRPr="001D7AF4">
        <w:t xml:space="preserve">, un lecho denso de </w:t>
      </w:r>
      <w:proofErr w:type="spellStart"/>
      <w:r w:rsidR="00CF4983" w:rsidRPr="001D7AF4">
        <w:t>flóculos</w:t>
      </w:r>
      <w:proofErr w:type="spellEnd"/>
      <w:r w:rsidR="00CF4983" w:rsidRPr="001D7AF4">
        <w:t xml:space="preserve"> suspendidos. El agua que entra en el tanque tiene que pasar pr</w:t>
      </w:r>
      <w:r w:rsidR="009E4BB3" w:rsidRPr="001D7AF4">
        <w:t>imero por el manto de lodos antes de</w:t>
      </w:r>
      <w:r w:rsidR="00CF4983" w:rsidRPr="001D7AF4">
        <w:t xml:space="preserve"> al</w:t>
      </w:r>
      <w:r w:rsidR="009E4BB3" w:rsidRPr="001D7AF4">
        <w:t>canzar las placas arriba</w:t>
      </w:r>
      <w:r w:rsidR="00CF4983" w:rsidRPr="001D7AF4">
        <w:t xml:space="preserve">. </w:t>
      </w:r>
      <w:r w:rsidR="00354AF6" w:rsidRPr="001D7AF4">
        <w:t xml:space="preserve">Los </w:t>
      </w:r>
      <w:proofErr w:type="spellStart"/>
      <w:r w:rsidR="00354AF6" w:rsidRPr="001D7AF4">
        <w:t>flóculos</w:t>
      </w:r>
      <w:proofErr w:type="spellEnd"/>
      <w:r w:rsidR="00354AF6" w:rsidRPr="001D7AF4">
        <w:t xml:space="preserve"> suspendidos en efecto s</w:t>
      </w:r>
      <w:r w:rsidR="00CF4983" w:rsidRPr="001D7AF4">
        <w:t>irve</w:t>
      </w:r>
      <w:r w:rsidR="00354AF6" w:rsidRPr="001D7AF4">
        <w:t>n</w:t>
      </w:r>
      <w:r w:rsidR="00CF4983" w:rsidRPr="001D7AF4">
        <w:t xml:space="preserve"> como filtro para captar las partículas más finas, que de otra manera pasarían el proceso de sedimentación. Los chorros de agua que entran en el tanque levantan los lodos que se han sedimentado</w:t>
      </w:r>
      <w:r w:rsidR="009E4BB3" w:rsidRPr="001D7AF4">
        <w:t xml:space="preserve">, </w:t>
      </w:r>
      <w:r w:rsidR="009E4BB3" w:rsidRPr="001D7AF4">
        <w:lastRenderedPageBreak/>
        <w:t>manteniéndolos en suspensión</w:t>
      </w:r>
      <w:r w:rsidR="00CF4983" w:rsidRPr="001D7AF4">
        <w:t>.</w:t>
      </w:r>
      <w:r w:rsidR="009E4BB3" w:rsidRPr="001D7AF4">
        <w:t xml:space="preserve"> El sedimento exceso en el lecho de </w:t>
      </w:r>
      <w:proofErr w:type="spellStart"/>
      <w:r w:rsidR="009E4BB3" w:rsidRPr="001D7AF4">
        <w:t>flóculos</w:t>
      </w:r>
      <w:proofErr w:type="spellEnd"/>
      <w:r w:rsidR="009E4BB3" w:rsidRPr="001D7AF4">
        <w:t xml:space="preserve"> se cae sobre una pared en una tolva ubicada a un extremo del tanque.</w:t>
      </w:r>
    </w:p>
    <w:p w:rsidR="001E012F" w:rsidRPr="001D7AF4" w:rsidRDefault="001E012F" w:rsidP="001E012F"/>
    <w:p w:rsidR="001E012F" w:rsidRPr="001D7AF4" w:rsidRDefault="001E012F" w:rsidP="000E6106">
      <w:pPr>
        <w:pStyle w:val="Heading3"/>
        <w:rPr>
          <w:rFonts w:eastAsia="TimesNewRoman"/>
        </w:rPr>
      </w:pPr>
      <w:r w:rsidRPr="001D7AF4">
        <w:rPr>
          <w:rFonts w:eastAsia="TimesNewRoman"/>
        </w:rPr>
        <w:t>Filtración</w:t>
      </w:r>
      <w:r w:rsidR="00CF5E64" w:rsidRPr="001D7AF4">
        <w:rPr>
          <w:rFonts w:eastAsia="TimesNewRoman"/>
        </w:rPr>
        <w:t xml:space="preserve"> con arena</w:t>
      </w:r>
    </w:p>
    <w:p w:rsidR="005D6535" w:rsidRPr="001D7AF4" w:rsidRDefault="009E4BB3" w:rsidP="001F4CA8">
      <w:r w:rsidRPr="001D7AF4">
        <w:t>Después de sedimentaci</w:t>
      </w:r>
      <w:r w:rsidR="00FD1BC2" w:rsidRPr="001D7AF4">
        <w:t>ón, la planta utiliza la</w:t>
      </w:r>
      <w:r w:rsidRPr="001D7AF4">
        <w:t xml:space="preserve"> </w:t>
      </w:r>
      <w:r w:rsidRPr="001D7AF4">
        <w:rPr>
          <w:b/>
        </w:rPr>
        <w:t>filtración rápida con arena</w:t>
      </w:r>
      <w:r w:rsidRPr="001D7AF4">
        <w:t xml:space="preserve"> en forma del </w:t>
      </w:r>
      <w:r w:rsidR="00EA634F" w:rsidRPr="001D7AF4">
        <w:t>FRAMCA</w:t>
      </w:r>
      <w:r w:rsidRPr="001D7AF4">
        <w:t xml:space="preserve"> (Filtro Rápido de Arena en Múltiples Capas)</w:t>
      </w:r>
      <w:r w:rsidR="000A054E" w:rsidRPr="001D7AF4">
        <w:t xml:space="preserve"> de </w:t>
      </w:r>
      <w:proofErr w:type="spellStart"/>
      <w:r w:rsidR="000A054E" w:rsidRPr="001D7AF4">
        <w:t>AguaClara</w:t>
      </w:r>
      <w:proofErr w:type="spellEnd"/>
      <w:r w:rsidRPr="001D7AF4">
        <w:t xml:space="preserve">. El proceso consiste simplemente en pasar el agua sedimentada por un lecho de arena </w:t>
      </w:r>
      <w:r w:rsidR="00FD1BC2" w:rsidRPr="001D7AF4">
        <w:t xml:space="preserve">donde se captan las partículas suspendidas. Sirve para bajar aún más la turbiedad y para captar cualquier parásito que permanezca después de sedimentación. </w:t>
      </w:r>
      <w:r w:rsidR="005D6535" w:rsidRPr="001D7AF4">
        <w:t xml:space="preserve">Es necesario </w:t>
      </w:r>
      <w:proofErr w:type="spellStart"/>
      <w:r w:rsidR="005D6535" w:rsidRPr="001D7AF4">
        <w:rPr>
          <w:i/>
        </w:rPr>
        <w:t>retrolavar</w:t>
      </w:r>
      <w:proofErr w:type="spellEnd"/>
      <w:r w:rsidR="005D6535" w:rsidRPr="001D7AF4">
        <w:rPr>
          <w:i/>
        </w:rPr>
        <w:t xml:space="preserve"> </w:t>
      </w:r>
      <w:r w:rsidR="005D6535" w:rsidRPr="001D7AF4">
        <w:t xml:space="preserve">el filtro por lo menos una vez </w:t>
      </w:r>
      <w:r w:rsidR="005A6A72" w:rsidRPr="001D7AF4">
        <w:t>al día</w:t>
      </w:r>
      <w:r w:rsidR="005D6535" w:rsidRPr="001D7AF4">
        <w:t xml:space="preserve"> para eliminar el sedimento acumulado en la arena. </w:t>
      </w:r>
      <w:r w:rsidR="00FD1BC2" w:rsidRPr="001D7AF4">
        <w:t xml:space="preserve">El </w:t>
      </w:r>
      <w:r w:rsidR="00EA634F" w:rsidRPr="001D7AF4">
        <w:t>FRAMCA</w:t>
      </w:r>
      <w:r w:rsidR="00FD1BC2" w:rsidRPr="001D7AF4">
        <w:t xml:space="preserve"> de </w:t>
      </w:r>
      <w:proofErr w:type="spellStart"/>
      <w:r w:rsidR="00FD1BC2" w:rsidRPr="001D7AF4">
        <w:t>AguaClara</w:t>
      </w:r>
      <w:proofErr w:type="spellEnd"/>
      <w:r w:rsidR="00FD1BC2" w:rsidRPr="001D7AF4">
        <w:t xml:space="preserve"> está diseñado para </w:t>
      </w:r>
      <w:r w:rsidR="005D6535" w:rsidRPr="001D7AF4">
        <w:t xml:space="preserve">hacer el ciclo de </w:t>
      </w:r>
      <w:proofErr w:type="spellStart"/>
      <w:r w:rsidR="005D6535" w:rsidRPr="001D7AF4">
        <w:t>retrolavado</w:t>
      </w:r>
      <w:proofErr w:type="spellEnd"/>
      <w:r w:rsidR="005D6535" w:rsidRPr="001D7AF4">
        <w:t xml:space="preserve"> sin ninguna bomba. Además, el diseño en capas reduce</w:t>
      </w:r>
      <w:r w:rsidR="00FD1BC2" w:rsidRPr="001D7AF4">
        <w:t xml:space="preserve"> el área necesitada</w:t>
      </w:r>
      <w:r w:rsidR="005D6535" w:rsidRPr="001D7AF4">
        <w:t xml:space="preserve"> para la construcción comparado con otros sistemas de filtros rápidos.</w:t>
      </w:r>
    </w:p>
    <w:p w:rsidR="001E012F" w:rsidRPr="001D7AF4" w:rsidRDefault="001E012F" w:rsidP="005D6535"/>
    <w:p w:rsidR="001E012F" w:rsidRPr="001D7AF4" w:rsidRDefault="001E012F" w:rsidP="00F61533">
      <w:pPr>
        <w:pStyle w:val="Heading3"/>
      </w:pPr>
      <w:r w:rsidRPr="001D7AF4">
        <w:t>Desinfección</w:t>
      </w:r>
    </w:p>
    <w:p w:rsidR="002604A6" w:rsidRPr="001D7AF4" w:rsidRDefault="002604A6" w:rsidP="001F4CA8">
      <w:r w:rsidRPr="001D7AF4">
        <w:t xml:space="preserve">Antes de distribuirse, el agua limpia </w:t>
      </w:r>
      <w:r w:rsidRPr="001D7AF4">
        <w:rPr>
          <w:b/>
        </w:rPr>
        <w:t>se des</w:t>
      </w:r>
      <w:r w:rsidR="00C00986" w:rsidRPr="001D7AF4">
        <w:rPr>
          <w:b/>
        </w:rPr>
        <w:t>infecta</w:t>
      </w:r>
      <w:r w:rsidR="00C00986" w:rsidRPr="001D7AF4">
        <w:t xml:space="preserve"> con cloro</w:t>
      </w:r>
      <w:r w:rsidRPr="001D7AF4">
        <w:t xml:space="preserve"> para inactivar cualquier microorganismo nocivo que permanezca. </w:t>
      </w:r>
      <w:r w:rsidR="004A3D23" w:rsidRPr="001D7AF4">
        <w:t>La solución de hipoclorito de calcio</w:t>
      </w:r>
      <w:r w:rsidR="005D6535" w:rsidRPr="001D7AF4">
        <w:t xml:space="preserve"> se dosifica utilizando el mismo sistema que se usa para el coagulante, ubicado en el tanque de entrada, y se transmite por un tubo de PVC hasta la salida de la planta. </w:t>
      </w:r>
      <w:r w:rsidRPr="001D7AF4">
        <w:t>Este último paso se realiza después de la r</w:t>
      </w:r>
      <w:r w:rsidR="00C00986" w:rsidRPr="001D7AF4">
        <w:t>emoción de los sólidos suspendidos por</w:t>
      </w:r>
      <w:r w:rsidRPr="001D7AF4">
        <w:t>que la desinfección no funciona con agua sucia por la intervención de las partículas y los materiales orgánicos.</w:t>
      </w:r>
      <w:r w:rsidR="005D6535" w:rsidRPr="001D7AF4">
        <w:t xml:space="preserve"> </w:t>
      </w:r>
      <w:r w:rsidR="00CC4E31" w:rsidRPr="001D7AF4">
        <w:t xml:space="preserve">El cloro también sirve para proteger contra contaminación en la red de distribución y </w:t>
      </w:r>
      <w:r w:rsidR="004A3D23" w:rsidRPr="001D7AF4">
        <w:t xml:space="preserve">en </w:t>
      </w:r>
      <w:r w:rsidR="00CC4E31" w:rsidRPr="001D7AF4">
        <w:t xml:space="preserve">las casas. Por tanto, la dosis </w:t>
      </w:r>
      <w:r w:rsidR="005D6535" w:rsidRPr="001D7AF4">
        <w:t>d</w:t>
      </w:r>
      <w:r w:rsidR="00CC4E31" w:rsidRPr="001D7AF4">
        <w:t>ebe ser suficiente para mantener un residuo en la última conexión del sistema de agua.</w:t>
      </w:r>
    </w:p>
    <w:p w:rsidR="00177996" w:rsidRPr="001D7AF4" w:rsidRDefault="001F4CA8" w:rsidP="00177996">
      <w:pPr>
        <w:pStyle w:val="Heading2"/>
        <w:rPr>
          <w:rFonts w:eastAsia="TimesNewRoman"/>
        </w:rPr>
      </w:pPr>
      <w:bookmarkStart w:id="15" w:name="_Toc424289894"/>
      <w:r w:rsidRPr="001D7AF4">
        <w:rPr>
          <w:rFonts w:eastAsia="TimesNewRoman"/>
        </w:rPr>
        <w:t>Necesidades</w:t>
      </w:r>
      <w:r w:rsidR="00F61533" w:rsidRPr="001D7AF4">
        <w:rPr>
          <w:rFonts w:eastAsia="TimesNewRoman"/>
        </w:rPr>
        <w:t xml:space="preserve"> para o</w:t>
      </w:r>
      <w:r w:rsidR="00835F1A" w:rsidRPr="001D7AF4">
        <w:rPr>
          <w:rFonts w:eastAsia="TimesNewRoman"/>
        </w:rPr>
        <w:t>perar una p</w:t>
      </w:r>
      <w:r w:rsidR="00177996" w:rsidRPr="001D7AF4">
        <w:rPr>
          <w:rFonts w:eastAsia="TimesNewRoman"/>
        </w:rPr>
        <w:t xml:space="preserve">lanta </w:t>
      </w:r>
      <w:proofErr w:type="spellStart"/>
      <w:r w:rsidR="00177996" w:rsidRPr="001D7AF4">
        <w:rPr>
          <w:rFonts w:eastAsia="TimesNewRoman"/>
        </w:rPr>
        <w:t>AguaClara</w:t>
      </w:r>
      <w:bookmarkEnd w:id="15"/>
      <w:proofErr w:type="spellEnd"/>
    </w:p>
    <w:p w:rsidR="00835F1A" w:rsidRPr="001D7AF4" w:rsidRDefault="00835F1A" w:rsidP="00835F1A">
      <w:pPr>
        <w:pStyle w:val="Heading3"/>
        <w:rPr>
          <w:rFonts w:eastAsia="TimesNewRoman"/>
        </w:rPr>
      </w:pPr>
      <w:r w:rsidRPr="001D7AF4">
        <w:rPr>
          <w:rFonts w:eastAsia="TimesNewRoman"/>
        </w:rPr>
        <w:t>Personal e insumos</w:t>
      </w:r>
    </w:p>
    <w:p w:rsidR="00835F1A" w:rsidRPr="001D7AF4" w:rsidRDefault="00835F1A" w:rsidP="00835F1A">
      <w:pPr>
        <w:pStyle w:val="ListParagraph"/>
        <w:numPr>
          <w:ilvl w:val="0"/>
          <w:numId w:val="23"/>
        </w:numPr>
        <w:rPr>
          <w:rFonts w:eastAsia="TimesNewRoman"/>
          <w:szCs w:val="24"/>
        </w:rPr>
      </w:pPr>
      <w:r w:rsidRPr="001D7AF4">
        <w:rPr>
          <w:rFonts w:eastAsia="TimesNewRoman"/>
          <w:szCs w:val="24"/>
        </w:rPr>
        <w:t xml:space="preserve">Operador capacitado en el manejo de la tecnología </w:t>
      </w:r>
      <w:proofErr w:type="spellStart"/>
      <w:r w:rsidRPr="001D7AF4">
        <w:rPr>
          <w:rFonts w:eastAsia="TimesNewRoman"/>
          <w:szCs w:val="24"/>
        </w:rPr>
        <w:t>AguaClara</w:t>
      </w:r>
      <w:proofErr w:type="spellEnd"/>
      <w:r w:rsidRPr="001D7AF4">
        <w:rPr>
          <w:rFonts w:eastAsia="TimesNewRoman"/>
          <w:szCs w:val="24"/>
        </w:rPr>
        <w:t xml:space="preserve"> presente siempre cuando la planta está funcionando, las 24 horas en la mayoría de los casos.</w:t>
      </w:r>
    </w:p>
    <w:p w:rsidR="00835F1A" w:rsidRPr="001D7AF4" w:rsidRDefault="00835F1A" w:rsidP="00835F1A">
      <w:pPr>
        <w:pStyle w:val="ListParagraph"/>
        <w:numPr>
          <w:ilvl w:val="0"/>
          <w:numId w:val="23"/>
        </w:numPr>
        <w:rPr>
          <w:rFonts w:eastAsia="TimesNewRoman"/>
          <w:szCs w:val="24"/>
        </w:rPr>
      </w:pPr>
      <w:r w:rsidRPr="001D7AF4">
        <w:rPr>
          <w:rFonts w:eastAsia="TimesNewRoman"/>
          <w:szCs w:val="24"/>
        </w:rPr>
        <w:t xml:space="preserve">Dosis adecuada y constante de un químico coagulante (sulfato de aluminio o </w:t>
      </w:r>
      <w:proofErr w:type="spellStart"/>
      <w:r w:rsidRPr="001D7AF4">
        <w:rPr>
          <w:rFonts w:eastAsia="TimesNewRoman"/>
          <w:szCs w:val="24"/>
        </w:rPr>
        <w:t>policloruro</w:t>
      </w:r>
      <w:proofErr w:type="spellEnd"/>
      <w:r w:rsidRPr="001D7AF4">
        <w:rPr>
          <w:rFonts w:eastAsia="TimesNewRoman"/>
          <w:szCs w:val="24"/>
        </w:rPr>
        <w:t xml:space="preserve"> de aluminio) para la remoción de turbiedad</w:t>
      </w:r>
      <w:r w:rsidR="001F4CA8" w:rsidRPr="001D7AF4">
        <w:rPr>
          <w:rFonts w:eastAsia="TimesNewRoman"/>
          <w:szCs w:val="24"/>
        </w:rPr>
        <w:t>.</w:t>
      </w:r>
    </w:p>
    <w:p w:rsidR="00835F1A" w:rsidRPr="001D7AF4" w:rsidRDefault="00835F1A" w:rsidP="00835F1A">
      <w:pPr>
        <w:pStyle w:val="ListParagraph"/>
        <w:numPr>
          <w:ilvl w:val="0"/>
          <w:numId w:val="23"/>
        </w:numPr>
        <w:rPr>
          <w:rFonts w:eastAsia="TimesNewRoman"/>
          <w:szCs w:val="24"/>
        </w:rPr>
      </w:pPr>
      <w:r w:rsidRPr="001D7AF4">
        <w:rPr>
          <w:rFonts w:eastAsia="TimesNewRoman"/>
          <w:szCs w:val="24"/>
        </w:rPr>
        <w:t>Dosis adecuada y constante de hipoclorito de calcio (cloro) para la desinfección</w:t>
      </w:r>
      <w:r w:rsidR="001F4CA8" w:rsidRPr="001D7AF4">
        <w:rPr>
          <w:rFonts w:eastAsia="TimesNewRoman"/>
          <w:szCs w:val="24"/>
        </w:rPr>
        <w:t>.</w:t>
      </w:r>
    </w:p>
    <w:p w:rsidR="00587602" w:rsidRPr="001D7AF4" w:rsidRDefault="00587602" w:rsidP="00835F1A">
      <w:pPr>
        <w:pStyle w:val="ListParagraph"/>
        <w:numPr>
          <w:ilvl w:val="0"/>
          <w:numId w:val="23"/>
        </w:numPr>
        <w:rPr>
          <w:rFonts w:eastAsia="TimesNewRoman"/>
          <w:i/>
          <w:szCs w:val="24"/>
        </w:rPr>
      </w:pPr>
      <w:r w:rsidRPr="001D7AF4">
        <w:rPr>
          <w:rFonts w:eastAsia="TimesNewRoman"/>
          <w:i/>
          <w:szCs w:val="24"/>
        </w:rPr>
        <w:t>Dosis adecuada y constante de un ácido (ácido clorhídrico) para impedir la precipitación del carbonato de calcio, en comunidades con agua con un carácter incrustante fuerte.</w:t>
      </w:r>
    </w:p>
    <w:p w:rsidR="00835F1A" w:rsidRPr="001D7AF4" w:rsidRDefault="00835F1A" w:rsidP="00835F1A">
      <w:pPr>
        <w:pStyle w:val="Heading3"/>
        <w:rPr>
          <w:rFonts w:eastAsia="TimesNewRoman"/>
        </w:rPr>
      </w:pPr>
    </w:p>
    <w:p w:rsidR="000238DE" w:rsidRPr="001D7AF4" w:rsidRDefault="00835F1A" w:rsidP="00835F1A">
      <w:pPr>
        <w:pStyle w:val="Heading3"/>
        <w:rPr>
          <w:rFonts w:eastAsia="TimesNewRoman"/>
        </w:rPr>
      </w:pPr>
      <w:r w:rsidRPr="001D7AF4">
        <w:rPr>
          <w:rFonts w:eastAsia="TimesNewRoman"/>
        </w:rPr>
        <w:t>Equipo básico de laboratorio:</w:t>
      </w:r>
    </w:p>
    <w:p w:rsidR="009A7CB9" w:rsidRPr="001D7AF4" w:rsidRDefault="000238DE" w:rsidP="000238DE">
      <w:pPr>
        <w:pStyle w:val="ListParagraph"/>
        <w:numPr>
          <w:ilvl w:val="0"/>
          <w:numId w:val="4"/>
        </w:numPr>
        <w:rPr>
          <w:rFonts w:eastAsia="TimesNewRoman"/>
          <w:szCs w:val="24"/>
        </w:rPr>
      </w:pPr>
      <w:r w:rsidRPr="001D7AF4">
        <w:rPr>
          <w:rFonts w:eastAsia="TimesNewRoman"/>
          <w:szCs w:val="24"/>
        </w:rPr>
        <w:t xml:space="preserve">Un </w:t>
      </w:r>
      <w:proofErr w:type="spellStart"/>
      <w:r w:rsidRPr="001D7AF4">
        <w:rPr>
          <w:rFonts w:eastAsia="TimesNewRoman"/>
          <w:szCs w:val="24"/>
        </w:rPr>
        <w:t>turbidímetro</w:t>
      </w:r>
      <w:proofErr w:type="spellEnd"/>
      <w:r w:rsidR="00940714" w:rsidRPr="001D7AF4">
        <w:rPr>
          <w:rFonts w:eastAsia="TimesNewRoman"/>
          <w:szCs w:val="24"/>
        </w:rPr>
        <w:t xml:space="preserve"> portátil</w:t>
      </w:r>
      <w:r w:rsidRPr="001D7AF4">
        <w:rPr>
          <w:rFonts w:eastAsia="TimesNewRoman"/>
          <w:szCs w:val="24"/>
        </w:rPr>
        <w:t xml:space="preserve">, </w:t>
      </w:r>
      <w:r w:rsidR="00A958AE" w:rsidRPr="001D7AF4">
        <w:rPr>
          <w:rFonts w:eastAsia="TimesNewRoman"/>
          <w:szCs w:val="24"/>
        </w:rPr>
        <w:t>la herramienta más fundamental para la operación de la planta (</w:t>
      </w:r>
      <w:r w:rsidR="009E0D15" w:rsidRPr="001D7AF4">
        <w:rPr>
          <w:rFonts w:eastAsia="TimesNewRoman"/>
          <w:szCs w:val="24"/>
        </w:rPr>
        <w:fldChar w:fldCharType="begin"/>
      </w:r>
      <w:r w:rsidR="00BC3999" w:rsidRPr="001D7AF4">
        <w:rPr>
          <w:rFonts w:eastAsia="TimesNewRoman"/>
          <w:szCs w:val="24"/>
        </w:rPr>
        <w:instrText xml:space="preserve"> REF _Ref385511392 \h </w:instrText>
      </w:r>
      <w:r w:rsidR="009E0D15" w:rsidRPr="001D7AF4">
        <w:rPr>
          <w:rFonts w:eastAsia="TimesNewRoman"/>
          <w:szCs w:val="24"/>
        </w:rPr>
      </w:r>
      <w:r w:rsidR="009E0D15" w:rsidRPr="001D7AF4">
        <w:rPr>
          <w:rFonts w:eastAsia="TimesNewRoman"/>
          <w:szCs w:val="24"/>
        </w:rPr>
        <w:fldChar w:fldCharType="separate"/>
      </w:r>
      <w:r w:rsidR="008C0B3C" w:rsidRPr="001D7AF4">
        <w:t xml:space="preserve">Ilustración </w:t>
      </w:r>
      <w:r w:rsidR="008C0B3C" w:rsidRPr="001D7AF4">
        <w:rPr>
          <w:noProof/>
        </w:rPr>
        <w:t>2</w:t>
      </w:r>
      <w:r w:rsidR="009E0D15" w:rsidRPr="001D7AF4">
        <w:rPr>
          <w:rFonts w:eastAsia="TimesNewRoman"/>
          <w:szCs w:val="24"/>
        </w:rPr>
        <w:fldChar w:fldCharType="end"/>
      </w:r>
      <w:r w:rsidR="00BC3999" w:rsidRPr="001D7AF4">
        <w:rPr>
          <w:rFonts w:eastAsia="TimesNewRoman"/>
          <w:szCs w:val="24"/>
        </w:rPr>
        <w:t>)</w:t>
      </w:r>
      <w:r w:rsidR="00A958AE" w:rsidRPr="001D7AF4">
        <w:rPr>
          <w:rFonts w:eastAsia="TimesNewRoman"/>
          <w:szCs w:val="24"/>
        </w:rPr>
        <w:t>. Este instrumento se usa par</w:t>
      </w:r>
      <w:r w:rsidR="00B21208" w:rsidRPr="001D7AF4">
        <w:rPr>
          <w:rFonts w:eastAsia="TimesNewRoman"/>
          <w:szCs w:val="24"/>
        </w:rPr>
        <w:t>a medir la cantidad de sedimento que trae el afluente a la planta para elegir la dosis de coagulante, para evaluar el rendimiento de cada proceso con medidas de su efluente, y para registrar la calidad de agua que la planta produce durante el día.</w:t>
      </w:r>
      <w:r w:rsidR="00940714" w:rsidRPr="001D7AF4">
        <w:rPr>
          <w:rFonts w:eastAsia="TimesNewRoman"/>
          <w:szCs w:val="24"/>
        </w:rPr>
        <w:t xml:space="preserve"> En las plantas </w:t>
      </w:r>
      <w:proofErr w:type="spellStart"/>
      <w:r w:rsidR="00940714" w:rsidRPr="001D7AF4">
        <w:rPr>
          <w:rFonts w:eastAsia="TimesNewRoman"/>
          <w:szCs w:val="24"/>
        </w:rPr>
        <w:t>AguaClaras</w:t>
      </w:r>
      <w:proofErr w:type="spellEnd"/>
      <w:r w:rsidR="00940714" w:rsidRPr="001D7AF4">
        <w:rPr>
          <w:rFonts w:eastAsia="TimesNewRoman"/>
          <w:szCs w:val="24"/>
        </w:rPr>
        <w:t xml:space="preserve"> existentes se ha usado el </w:t>
      </w:r>
      <w:proofErr w:type="spellStart"/>
      <w:r w:rsidR="00940714" w:rsidRPr="001D7AF4">
        <w:rPr>
          <w:rFonts w:eastAsia="TimesNewRoman"/>
          <w:szCs w:val="24"/>
        </w:rPr>
        <w:t>MicroTPI</w:t>
      </w:r>
      <w:proofErr w:type="spellEnd"/>
      <w:r w:rsidR="00940714" w:rsidRPr="001D7AF4">
        <w:rPr>
          <w:rFonts w:eastAsia="TimesNewRoman"/>
          <w:szCs w:val="24"/>
        </w:rPr>
        <w:t xml:space="preserve"> </w:t>
      </w:r>
      <w:proofErr w:type="spellStart"/>
      <w:r w:rsidR="00940714" w:rsidRPr="001D7AF4">
        <w:rPr>
          <w:rFonts w:eastAsia="TimesNewRoman"/>
          <w:szCs w:val="24"/>
        </w:rPr>
        <w:t>turbidímetro</w:t>
      </w:r>
      <w:proofErr w:type="spellEnd"/>
      <w:r w:rsidR="00940714" w:rsidRPr="001D7AF4">
        <w:rPr>
          <w:rFonts w:eastAsia="TimesNewRoman"/>
          <w:szCs w:val="24"/>
        </w:rPr>
        <w:t xml:space="preserve"> portátil con luz infrarroja de HF </w:t>
      </w:r>
      <w:proofErr w:type="spellStart"/>
      <w:r w:rsidR="00940714" w:rsidRPr="001D7AF4">
        <w:rPr>
          <w:rFonts w:eastAsia="TimesNewRoman"/>
          <w:szCs w:val="24"/>
        </w:rPr>
        <w:t>Scientific</w:t>
      </w:r>
      <w:proofErr w:type="spellEnd"/>
      <w:r w:rsidR="00940714" w:rsidRPr="001D7AF4">
        <w:rPr>
          <w:rFonts w:eastAsia="TimesNewRoman"/>
          <w:szCs w:val="24"/>
        </w:rPr>
        <w:t xml:space="preserve"> con un rango efectivo de 0.02 UTN a 1100 UTN.</w:t>
      </w:r>
    </w:p>
    <w:p w:rsidR="00A958AE" w:rsidRPr="001D7AF4" w:rsidRDefault="00A958AE" w:rsidP="000238DE">
      <w:pPr>
        <w:pStyle w:val="ListParagraph"/>
        <w:numPr>
          <w:ilvl w:val="0"/>
          <w:numId w:val="4"/>
        </w:numPr>
        <w:rPr>
          <w:rFonts w:eastAsia="TimesNewRoman"/>
          <w:szCs w:val="24"/>
        </w:rPr>
      </w:pPr>
      <w:r w:rsidRPr="001D7AF4">
        <w:rPr>
          <w:rFonts w:eastAsia="TimesNewRoman"/>
          <w:szCs w:val="24"/>
        </w:rPr>
        <w:t xml:space="preserve">El kit de calibración del </w:t>
      </w:r>
      <w:proofErr w:type="spellStart"/>
      <w:r w:rsidRPr="001D7AF4">
        <w:rPr>
          <w:rFonts w:eastAsia="TimesNewRoman"/>
          <w:szCs w:val="24"/>
        </w:rPr>
        <w:t>turbidímetro</w:t>
      </w:r>
      <w:proofErr w:type="spellEnd"/>
      <w:r w:rsidRPr="001D7AF4">
        <w:rPr>
          <w:rFonts w:eastAsia="TimesNewRoman"/>
          <w:szCs w:val="24"/>
        </w:rPr>
        <w:t xml:space="preserve"> para asegurar mediciones precisas.</w:t>
      </w:r>
    </w:p>
    <w:p w:rsidR="00587602" w:rsidRPr="001D7AF4" w:rsidRDefault="00587602" w:rsidP="000238DE">
      <w:pPr>
        <w:pStyle w:val="ListParagraph"/>
        <w:numPr>
          <w:ilvl w:val="0"/>
          <w:numId w:val="4"/>
        </w:numPr>
        <w:rPr>
          <w:rFonts w:eastAsia="TimesNewRoman"/>
          <w:i/>
          <w:szCs w:val="24"/>
        </w:rPr>
      </w:pPr>
      <w:r w:rsidRPr="001D7AF4">
        <w:rPr>
          <w:rFonts w:eastAsia="TimesNewRoman"/>
          <w:i/>
          <w:szCs w:val="24"/>
        </w:rPr>
        <w:lastRenderedPageBreak/>
        <w:t>Un metro de pH, para monitorear con regularidad el pH del agua tratada y asegurar que qued</w:t>
      </w:r>
      <w:r w:rsidR="00C94487" w:rsidRPr="001D7AF4">
        <w:rPr>
          <w:rFonts w:eastAsia="TimesNewRoman"/>
          <w:i/>
          <w:szCs w:val="24"/>
        </w:rPr>
        <w:t>a</w:t>
      </w:r>
      <w:r w:rsidRPr="001D7AF4">
        <w:rPr>
          <w:rFonts w:eastAsia="TimesNewRoman"/>
          <w:i/>
          <w:szCs w:val="24"/>
        </w:rPr>
        <w:t xml:space="preserve"> entre 6.5 y 8.</w:t>
      </w:r>
      <w:r w:rsidR="00C94487" w:rsidRPr="001D7AF4">
        <w:rPr>
          <w:rFonts w:eastAsia="TimesNewRoman"/>
          <w:i/>
          <w:szCs w:val="24"/>
        </w:rPr>
        <w:t>0</w:t>
      </w:r>
      <w:r w:rsidRPr="001D7AF4">
        <w:rPr>
          <w:rFonts w:eastAsia="TimesNewRoman"/>
          <w:i/>
          <w:szCs w:val="24"/>
        </w:rPr>
        <w:t xml:space="preserve"> unidades, en plantas donde se aplica un ácido.</w:t>
      </w:r>
    </w:p>
    <w:p w:rsidR="00A958AE" w:rsidRPr="001D7AF4" w:rsidRDefault="00A958AE" w:rsidP="000238DE">
      <w:pPr>
        <w:pStyle w:val="ListParagraph"/>
        <w:numPr>
          <w:ilvl w:val="0"/>
          <w:numId w:val="4"/>
        </w:numPr>
        <w:rPr>
          <w:rFonts w:eastAsia="TimesNewRoman"/>
          <w:szCs w:val="24"/>
        </w:rPr>
      </w:pPr>
      <w:r w:rsidRPr="001D7AF4">
        <w:rPr>
          <w:rFonts w:eastAsia="TimesNewRoman"/>
          <w:szCs w:val="24"/>
        </w:rPr>
        <w:t xml:space="preserve">Comparador de cloro para comprobar con regularidad </w:t>
      </w:r>
      <w:r w:rsidR="005D3893" w:rsidRPr="001D7AF4">
        <w:rPr>
          <w:rFonts w:eastAsia="TimesNewRoman"/>
          <w:szCs w:val="24"/>
        </w:rPr>
        <w:t>que la</w:t>
      </w:r>
      <w:r w:rsidRPr="001D7AF4">
        <w:rPr>
          <w:rFonts w:eastAsia="TimesNewRoman"/>
          <w:szCs w:val="24"/>
        </w:rPr>
        <w:t xml:space="preserve"> concentración de cloro libre residual </w:t>
      </w:r>
      <w:r w:rsidR="005D3893" w:rsidRPr="001D7AF4">
        <w:rPr>
          <w:rFonts w:eastAsia="TimesNewRoman"/>
          <w:szCs w:val="24"/>
        </w:rPr>
        <w:t xml:space="preserve">está </w:t>
      </w:r>
      <w:r w:rsidRPr="001D7AF4">
        <w:rPr>
          <w:rFonts w:eastAsia="TimesNewRoman"/>
          <w:szCs w:val="24"/>
        </w:rPr>
        <w:t>dentro del rango aceptable en la red de distribución.</w:t>
      </w:r>
    </w:p>
    <w:p w:rsidR="00B21208" w:rsidRPr="001D7AF4" w:rsidRDefault="00A958AE" w:rsidP="00B21208">
      <w:pPr>
        <w:pStyle w:val="ListParagraph"/>
        <w:numPr>
          <w:ilvl w:val="0"/>
          <w:numId w:val="4"/>
        </w:numPr>
        <w:rPr>
          <w:rFonts w:eastAsia="TimesNewRoman"/>
          <w:szCs w:val="24"/>
        </w:rPr>
      </w:pPr>
      <w:r w:rsidRPr="001D7AF4">
        <w:rPr>
          <w:rFonts w:eastAsia="TimesNewRoman"/>
          <w:szCs w:val="24"/>
        </w:rPr>
        <w:t xml:space="preserve">Probetas para medir volúmenes pequeños de líquidos, especialmente </w:t>
      </w:r>
      <w:r w:rsidR="00BC3999" w:rsidRPr="001D7AF4">
        <w:rPr>
          <w:rFonts w:eastAsia="TimesNewRoman"/>
          <w:szCs w:val="24"/>
        </w:rPr>
        <w:t>para pruebas del sistema de dosificación de químicos.</w:t>
      </w:r>
    </w:p>
    <w:p w:rsidR="00BC3999" w:rsidRPr="001D7AF4" w:rsidRDefault="0057518E" w:rsidP="00B21208">
      <w:pPr>
        <w:pStyle w:val="ListParagraph"/>
        <w:numPr>
          <w:ilvl w:val="0"/>
          <w:numId w:val="4"/>
        </w:numPr>
        <w:rPr>
          <w:rFonts w:eastAsia="TimesNewRoman"/>
          <w:szCs w:val="24"/>
        </w:rPr>
      </w:pPr>
      <w:r w:rsidRPr="001D7AF4">
        <w:rPr>
          <w:rFonts w:eastAsia="TimesNewRoman"/>
          <w:szCs w:val="24"/>
        </w:rPr>
        <w:t>Una escala para medir las masas</w:t>
      </w:r>
      <w:r w:rsidR="00BC3999" w:rsidRPr="001D7AF4">
        <w:rPr>
          <w:rFonts w:eastAsia="TimesNewRoman"/>
          <w:szCs w:val="24"/>
        </w:rPr>
        <w:t xml:space="preserve"> de químicos en polvo para la preparación de las soluciones madres del coagulante y cloro.</w:t>
      </w:r>
    </w:p>
    <w:p w:rsidR="00BC3999" w:rsidRPr="001D7AF4" w:rsidRDefault="00940714" w:rsidP="000E1535">
      <w:pPr>
        <w:pStyle w:val="ListParagraph"/>
        <w:numPr>
          <w:ilvl w:val="0"/>
          <w:numId w:val="4"/>
        </w:numPr>
        <w:rPr>
          <w:rFonts w:eastAsia="TimesNewRoman"/>
          <w:szCs w:val="24"/>
        </w:rPr>
      </w:pPr>
      <w:r w:rsidRPr="001D7AF4">
        <w:rPr>
          <w:rFonts w:eastAsia="TimesNewRoman"/>
          <w:szCs w:val="24"/>
        </w:rPr>
        <w:t>Un cronómetro para medir caudales de agua y químicos.</w:t>
      </w:r>
    </w:p>
    <w:p w:rsidR="000E1535" w:rsidRPr="001D7AF4" w:rsidRDefault="000E1535" w:rsidP="000E1535">
      <w:pPr>
        <w:pStyle w:val="Figure"/>
        <w:spacing w:after="0"/>
        <w:rPr>
          <w:rFonts w:eastAsia="TimesNewRoman"/>
        </w:rPr>
      </w:pPr>
    </w:p>
    <w:p w:rsidR="00B21208" w:rsidRPr="001D7AF4" w:rsidRDefault="00B21208" w:rsidP="000E1535">
      <w:pPr>
        <w:pStyle w:val="Figure"/>
        <w:spacing w:before="0"/>
        <w:rPr>
          <w:rFonts w:eastAsia="TimesNewRoman"/>
        </w:rPr>
      </w:pPr>
      <w:r w:rsidRPr="001D7AF4">
        <w:rPr>
          <w:rFonts w:eastAsia="TimesNewRoman"/>
          <w:noProof/>
          <w:lang w:val="en-US"/>
        </w:rPr>
        <w:drawing>
          <wp:inline distT="0" distB="0" distL="0" distR="0">
            <wp:extent cx="2419350" cy="2106835"/>
            <wp:effectExtent l="0" t="0" r="0" b="825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microtpw_field_portable_turbidimeter_with_standards.tif.jpg"/>
                    <pic:cNvPicPr/>
                  </pic:nvPicPr>
                  <pic:blipFill rotWithShape="1">
                    <a:blip r:embed="rId9" cstate="print">
                      <a:extLst>
                        <a:ext uri="{28A0092B-C50C-407E-A947-70E740481C1C}">
                          <a14:useLocalDpi xmlns:a14="http://schemas.microsoft.com/office/drawing/2010/main" val="0"/>
                        </a:ext>
                      </a:extLst>
                    </a:blip>
                    <a:srcRect t="7695" b="5223"/>
                    <a:stretch/>
                  </pic:blipFill>
                  <pic:spPr bwMode="auto">
                    <a:xfrm>
                      <a:off x="0" y="0"/>
                      <a:ext cx="2449204" cy="2132833"/>
                    </a:xfrm>
                    <a:prstGeom prst="rect">
                      <a:avLst/>
                    </a:prstGeom>
                    <a:ln>
                      <a:noFill/>
                    </a:ln>
                    <a:extLst>
                      <a:ext uri="{53640926-AAD7-44D8-BBD7-CCE9431645EC}">
                        <a14:shadowObscured xmlns:a14="http://schemas.microsoft.com/office/drawing/2010/main"/>
                      </a:ext>
                    </a:extLst>
                  </pic:spPr>
                </pic:pic>
              </a:graphicData>
            </a:graphic>
          </wp:inline>
        </w:drawing>
      </w:r>
    </w:p>
    <w:p w:rsidR="00940714" w:rsidRPr="001D7AF4" w:rsidRDefault="00B21208" w:rsidP="00B66CFB">
      <w:pPr>
        <w:pStyle w:val="Caption"/>
        <w:rPr>
          <w:rFonts w:eastAsia="TimesNewRoman"/>
        </w:rPr>
      </w:pPr>
      <w:bookmarkStart w:id="16" w:name="_Ref385511392"/>
      <w:bookmarkStart w:id="17" w:name="_Toc424289933"/>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2</w:t>
      </w:r>
      <w:r w:rsidR="009E0D15" w:rsidRPr="001D7AF4">
        <w:fldChar w:fldCharType="end"/>
      </w:r>
      <w:bookmarkEnd w:id="16"/>
      <w:r w:rsidRPr="001D7AF4">
        <w:t xml:space="preserve">. El </w:t>
      </w:r>
      <w:proofErr w:type="spellStart"/>
      <w:r w:rsidRPr="001D7AF4">
        <w:t>MicroTPI</w:t>
      </w:r>
      <w:proofErr w:type="spellEnd"/>
      <w:r w:rsidRPr="001D7AF4">
        <w:t xml:space="preserve"> </w:t>
      </w:r>
      <w:proofErr w:type="spellStart"/>
      <w:r w:rsidRPr="001D7AF4">
        <w:t>turbidímetro</w:t>
      </w:r>
      <w:proofErr w:type="spellEnd"/>
      <w:r w:rsidRPr="001D7AF4">
        <w:t xml:space="preserve"> de HF </w:t>
      </w:r>
      <w:proofErr w:type="spellStart"/>
      <w:r w:rsidRPr="001D7AF4">
        <w:t>Scientific</w:t>
      </w:r>
      <w:bookmarkEnd w:id="17"/>
      <w:proofErr w:type="spellEnd"/>
    </w:p>
    <w:p w:rsidR="003D2081" w:rsidRPr="001D7AF4" w:rsidRDefault="00835F1A" w:rsidP="00835F1A">
      <w:pPr>
        <w:pStyle w:val="Heading3"/>
        <w:rPr>
          <w:rFonts w:eastAsia="TimesNewRoman"/>
        </w:rPr>
      </w:pPr>
      <w:r w:rsidRPr="001D7AF4">
        <w:rPr>
          <w:rFonts w:eastAsia="TimesNewRoman"/>
        </w:rPr>
        <w:t>Equipo de trabajo general y protección</w:t>
      </w:r>
    </w:p>
    <w:p w:rsidR="0057518E" w:rsidRPr="001D7AF4" w:rsidRDefault="0057518E" w:rsidP="0057518E">
      <w:pPr>
        <w:pStyle w:val="ListParagraph"/>
        <w:numPr>
          <w:ilvl w:val="0"/>
          <w:numId w:val="5"/>
        </w:numPr>
        <w:rPr>
          <w:rFonts w:eastAsia="TimesNewRoman"/>
          <w:szCs w:val="24"/>
        </w:rPr>
      </w:pPr>
      <w:r w:rsidRPr="001D7AF4">
        <w:rPr>
          <w:rFonts w:eastAsia="TimesNewRoman"/>
          <w:szCs w:val="24"/>
        </w:rPr>
        <w:t xml:space="preserve">Un foco </w:t>
      </w:r>
      <w:r w:rsidRPr="001D7AF4">
        <w:rPr>
          <w:rFonts w:eastAsia="TimesNewRoman"/>
          <w:b/>
          <w:szCs w:val="24"/>
        </w:rPr>
        <w:t>brillante</w:t>
      </w:r>
      <w:r w:rsidRPr="001D7AF4">
        <w:rPr>
          <w:rFonts w:eastAsia="TimesNewRoman"/>
          <w:szCs w:val="24"/>
        </w:rPr>
        <w:t xml:space="preserve"> y sumergible para observar el carácter de los </w:t>
      </w:r>
      <w:proofErr w:type="spellStart"/>
      <w:r w:rsidRPr="001D7AF4">
        <w:rPr>
          <w:rFonts w:eastAsia="TimesNewRoman"/>
          <w:szCs w:val="24"/>
        </w:rPr>
        <w:t>flóculos</w:t>
      </w:r>
      <w:proofErr w:type="spellEnd"/>
      <w:r w:rsidRPr="001D7AF4">
        <w:rPr>
          <w:rFonts w:eastAsia="TimesNewRoman"/>
          <w:szCs w:val="24"/>
        </w:rPr>
        <w:t xml:space="preserve"> saliendo del </w:t>
      </w:r>
      <w:proofErr w:type="spellStart"/>
      <w:r w:rsidRPr="001D7AF4">
        <w:rPr>
          <w:rFonts w:eastAsia="TimesNewRoman"/>
          <w:szCs w:val="24"/>
        </w:rPr>
        <w:t>floculador</w:t>
      </w:r>
      <w:proofErr w:type="spellEnd"/>
      <w:r w:rsidRPr="001D7AF4">
        <w:rPr>
          <w:rFonts w:eastAsia="TimesNewRoman"/>
          <w:szCs w:val="24"/>
        </w:rPr>
        <w:t>, goteos de químicos, el color del agua saliendo de las válvulas de purga, y la condición del manto de lodos entre las láminas de sedimentación.</w:t>
      </w:r>
    </w:p>
    <w:p w:rsidR="003D2081" w:rsidRPr="001D7AF4" w:rsidRDefault="003D2081" w:rsidP="003D2081">
      <w:pPr>
        <w:pStyle w:val="ListParagraph"/>
        <w:numPr>
          <w:ilvl w:val="0"/>
          <w:numId w:val="5"/>
        </w:numPr>
        <w:rPr>
          <w:rFonts w:eastAsia="TimesNewRoman"/>
          <w:szCs w:val="24"/>
        </w:rPr>
      </w:pPr>
      <w:r w:rsidRPr="001D7AF4">
        <w:rPr>
          <w:rFonts w:eastAsia="TimesNewRoman"/>
          <w:szCs w:val="24"/>
        </w:rPr>
        <w:t>Mascarilla con filtro</w:t>
      </w:r>
      <w:r w:rsidR="005D3893" w:rsidRPr="001D7AF4">
        <w:rPr>
          <w:rFonts w:eastAsia="TimesNewRoman"/>
          <w:szCs w:val="24"/>
        </w:rPr>
        <w:t xml:space="preserve"> químico</w:t>
      </w:r>
      <w:r w:rsidRPr="001D7AF4">
        <w:rPr>
          <w:rFonts w:eastAsia="TimesNewRoman"/>
          <w:szCs w:val="24"/>
        </w:rPr>
        <w:t xml:space="preserve"> para el cloro</w:t>
      </w:r>
      <w:r w:rsidR="00580D8B" w:rsidRPr="001D7AF4">
        <w:rPr>
          <w:rFonts w:eastAsia="TimesNewRoman"/>
          <w:szCs w:val="24"/>
        </w:rPr>
        <w:t xml:space="preserve"> y el ácido</w:t>
      </w:r>
    </w:p>
    <w:p w:rsidR="00482981" w:rsidRPr="001D7AF4" w:rsidRDefault="00482981" w:rsidP="003D2081">
      <w:pPr>
        <w:pStyle w:val="ListParagraph"/>
        <w:numPr>
          <w:ilvl w:val="0"/>
          <w:numId w:val="5"/>
        </w:numPr>
        <w:rPr>
          <w:rFonts w:eastAsia="TimesNewRoman"/>
          <w:szCs w:val="24"/>
        </w:rPr>
      </w:pPr>
      <w:r w:rsidRPr="001D7AF4">
        <w:rPr>
          <w:rFonts w:eastAsia="TimesNewRoman"/>
          <w:szCs w:val="24"/>
        </w:rPr>
        <w:t>A</w:t>
      </w:r>
      <w:r w:rsidR="003D2081" w:rsidRPr="001D7AF4">
        <w:rPr>
          <w:rFonts w:eastAsia="TimesNewRoman"/>
          <w:szCs w:val="24"/>
        </w:rPr>
        <w:t>nteojos</w:t>
      </w:r>
      <w:r w:rsidR="0051019B" w:rsidRPr="001D7AF4">
        <w:rPr>
          <w:rFonts w:eastAsia="TimesNewRoman"/>
          <w:szCs w:val="24"/>
        </w:rPr>
        <w:t xml:space="preserve"> protectores</w:t>
      </w:r>
    </w:p>
    <w:p w:rsidR="0051019B" w:rsidRPr="001D7AF4" w:rsidRDefault="0051019B" w:rsidP="003D2081">
      <w:pPr>
        <w:pStyle w:val="ListParagraph"/>
        <w:numPr>
          <w:ilvl w:val="0"/>
          <w:numId w:val="5"/>
        </w:numPr>
        <w:rPr>
          <w:rFonts w:eastAsia="TimesNewRoman"/>
          <w:szCs w:val="24"/>
        </w:rPr>
      </w:pPr>
      <w:r w:rsidRPr="001D7AF4">
        <w:rPr>
          <w:rFonts w:eastAsia="TimesNewRoman"/>
          <w:szCs w:val="24"/>
        </w:rPr>
        <w:t>Guantes de hule</w:t>
      </w:r>
    </w:p>
    <w:p w:rsidR="0051019B" w:rsidRPr="001D7AF4" w:rsidRDefault="0051019B" w:rsidP="003D2081">
      <w:pPr>
        <w:pStyle w:val="ListParagraph"/>
        <w:numPr>
          <w:ilvl w:val="0"/>
          <w:numId w:val="5"/>
        </w:numPr>
        <w:rPr>
          <w:rFonts w:eastAsia="TimesNewRoman"/>
          <w:szCs w:val="24"/>
        </w:rPr>
      </w:pPr>
      <w:r w:rsidRPr="001D7AF4">
        <w:rPr>
          <w:rFonts w:eastAsia="TimesNewRoman"/>
          <w:szCs w:val="24"/>
        </w:rPr>
        <w:t>Botas de hule</w:t>
      </w:r>
    </w:p>
    <w:p w:rsidR="00580D8B" w:rsidRPr="001D7AF4" w:rsidRDefault="00580D8B" w:rsidP="003D2081">
      <w:pPr>
        <w:pStyle w:val="ListParagraph"/>
        <w:numPr>
          <w:ilvl w:val="0"/>
          <w:numId w:val="5"/>
        </w:numPr>
        <w:rPr>
          <w:rFonts w:eastAsia="TimesNewRoman"/>
          <w:szCs w:val="24"/>
        </w:rPr>
      </w:pPr>
      <w:r w:rsidRPr="001D7AF4">
        <w:rPr>
          <w:rFonts w:eastAsia="TimesNewRoman"/>
          <w:szCs w:val="24"/>
        </w:rPr>
        <w:t>Gabacha de hule</w:t>
      </w:r>
    </w:p>
    <w:p w:rsidR="005D3893" w:rsidRPr="001D7AF4" w:rsidRDefault="005D3893" w:rsidP="005D3893">
      <w:pPr>
        <w:pStyle w:val="ListParagraph"/>
        <w:numPr>
          <w:ilvl w:val="0"/>
          <w:numId w:val="5"/>
        </w:numPr>
        <w:rPr>
          <w:rFonts w:eastAsia="TimesNewRoman"/>
          <w:szCs w:val="24"/>
        </w:rPr>
      </w:pPr>
      <w:r w:rsidRPr="001D7AF4">
        <w:rPr>
          <w:rFonts w:eastAsia="TimesNewRoman"/>
          <w:szCs w:val="24"/>
        </w:rPr>
        <w:t>Herramientas y equipo</w:t>
      </w:r>
      <w:r w:rsidR="00835F1A" w:rsidRPr="001D7AF4">
        <w:rPr>
          <w:rFonts w:eastAsia="TimesNewRoman"/>
          <w:szCs w:val="24"/>
        </w:rPr>
        <w:t xml:space="preserve"> básico de fontanería</w:t>
      </w:r>
      <w:r w:rsidRPr="001D7AF4">
        <w:rPr>
          <w:rFonts w:eastAsia="TimesNewRoman"/>
          <w:szCs w:val="24"/>
        </w:rPr>
        <w:t>: martillo, tenazas, desarmadores, lija, ci</w:t>
      </w:r>
      <w:r w:rsidR="00157BD7" w:rsidRPr="001D7AF4">
        <w:rPr>
          <w:rFonts w:eastAsia="TimesNewRoman"/>
          <w:szCs w:val="24"/>
        </w:rPr>
        <w:t>nta teflón, y pegamento de PVC</w:t>
      </w:r>
    </w:p>
    <w:p w:rsidR="00157BD7" w:rsidRPr="001D7AF4" w:rsidRDefault="00835F1A" w:rsidP="005D3893">
      <w:pPr>
        <w:pStyle w:val="ListParagraph"/>
        <w:numPr>
          <w:ilvl w:val="0"/>
          <w:numId w:val="5"/>
        </w:numPr>
        <w:rPr>
          <w:rFonts w:eastAsia="TimesNewRoman"/>
          <w:szCs w:val="24"/>
        </w:rPr>
      </w:pPr>
      <w:r w:rsidRPr="001D7AF4">
        <w:rPr>
          <w:rFonts w:eastAsia="TimesNewRoman"/>
          <w:szCs w:val="24"/>
        </w:rPr>
        <w:t>B</w:t>
      </w:r>
      <w:r w:rsidR="00DD000F" w:rsidRPr="001D7AF4">
        <w:rPr>
          <w:rFonts w:eastAsia="TimesNewRoman"/>
          <w:szCs w:val="24"/>
        </w:rPr>
        <w:t>otella de vinagre</w:t>
      </w:r>
      <w:r w:rsidR="00157BD7" w:rsidRPr="001D7AF4">
        <w:rPr>
          <w:rFonts w:eastAsia="TimesNewRoman"/>
          <w:szCs w:val="24"/>
        </w:rPr>
        <w:t xml:space="preserve"> para la limpieza de los tubos y las mangueras del sistema de cloro</w:t>
      </w:r>
    </w:p>
    <w:p w:rsidR="00940714" w:rsidRPr="001D7AF4" w:rsidRDefault="00940714" w:rsidP="003D2081">
      <w:pPr>
        <w:pStyle w:val="ListParagraph"/>
        <w:numPr>
          <w:ilvl w:val="0"/>
          <w:numId w:val="5"/>
        </w:numPr>
        <w:rPr>
          <w:rFonts w:eastAsia="TimesNewRoman"/>
          <w:szCs w:val="24"/>
        </w:rPr>
      </w:pPr>
      <w:r w:rsidRPr="001D7AF4">
        <w:rPr>
          <w:rFonts w:eastAsia="TimesNewRoman"/>
          <w:szCs w:val="24"/>
        </w:rPr>
        <w:t>B</w:t>
      </w:r>
      <w:r w:rsidR="003D2081" w:rsidRPr="001D7AF4">
        <w:rPr>
          <w:rFonts w:eastAsia="TimesNewRoman"/>
          <w:szCs w:val="24"/>
        </w:rPr>
        <w:t>aldes</w:t>
      </w:r>
      <w:r w:rsidRPr="001D7AF4">
        <w:rPr>
          <w:rFonts w:eastAsia="TimesNewRoman"/>
          <w:szCs w:val="24"/>
        </w:rPr>
        <w:t xml:space="preserve"> de cinco galones</w:t>
      </w:r>
    </w:p>
    <w:p w:rsidR="00BC3999" w:rsidRPr="001D7AF4" w:rsidRDefault="00940714" w:rsidP="003D2081">
      <w:pPr>
        <w:pStyle w:val="ListParagraph"/>
        <w:numPr>
          <w:ilvl w:val="0"/>
          <w:numId w:val="5"/>
        </w:numPr>
        <w:rPr>
          <w:rFonts w:eastAsia="TimesNewRoman"/>
          <w:szCs w:val="24"/>
        </w:rPr>
      </w:pPr>
      <w:r w:rsidRPr="001D7AF4">
        <w:rPr>
          <w:rFonts w:eastAsia="TimesNewRoman"/>
          <w:szCs w:val="24"/>
        </w:rPr>
        <w:t>E</w:t>
      </w:r>
      <w:r w:rsidR="003D2081" w:rsidRPr="001D7AF4">
        <w:rPr>
          <w:rFonts w:eastAsia="TimesNewRoman"/>
          <w:szCs w:val="24"/>
        </w:rPr>
        <w:t>scobas</w:t>
      </w:r>
      <w:r w:rsidR="005D3893" w:rsidRPr="001D7AF4">
        <w:rPr>
          <w:rFonts w:eastAsia="TimesNewRoman"/>
          <w:szCs w:val="24"/>
        </w:rPr>
        <w:t xml:space="preserve"> y cepillos </w:t>
      </w:r>
      <w:r w:rsidR="00DD000F" w:rsidRPr="001D7AF4">
        <w:rPr>
          <w:rFonts w:eastAsia="TimesNewRoman"/>
          <w:szCs w:val="24"/>
        </w:rPr>
        <w:t>para el aseo de los recipientes</w:t>
      </w:r>
    </w:p>
    <w:p w:rsidR="00835F1A" w:rsidRPr="001D7AF4" w:rsidRDefault="00DD000F" w:rsidP="00835F1A">
      <w:pPr>
        <w:pStyle w:val="ListParagraph"/>
        <w:numPr>
          <w:ilvl w:val="0"/>
          <w:numId w:val="5"/>
        </w:numPr>
        <w:rPr>
          <w:rFonts w:eastAsia="TimesNewRoman"/>
          <w:szCs w:val="24"/>
        </w:rPr>
      </w:pPr>
      <w:r w:rsidRPr="001D7AF4">
        <w:rPr>
          <w:rFonts w:eastAsia="TimesNewRoman"/>
          <w:szCs w:val="24"/>
        </w:rPr>
        <w:t>M</w:t>
      </w:r>
      <w:r w:rsidR="0057518E" w:rsidRPr="001D7AF4">
        <w:rPr>
          <w:rFonts w:eastAsia="TimesNewRoman"/>
          <w:szCs w:val="24"/>
        </w:rPr>
        <w:t>esa de plástico,</w:t>
      </w:r>
      <w:r w:rsidRPr="001D7AF4">
        <w:rPr>
          <w:rFonts w:eastAsia="TimesNewRoman"/>
          <w:szCs w:val="24"/>
        </w:rPr>
        <w:t xml:space="preserve"> sillas, y cama</w:t>
      </w:r>
    </w:p>
    <w:p w:rsidR="00177996" w:rsidRPr="001D7AF4" w:rsidRDefault="00177996" w:rsidP="00177996">
      <w:pPr>
        <w:pStyle w:val="Heading2"/>
      </w:pPr>
      <w:bookmarkStart w:id="18" w:name="_Toc424289895"/>
      <w:r w:rsidRPr="001D7AF4">
        <w:lastRenderedPageBreak/>
        <w:t xml:space="preserve">La </w:t>
      </w:r>
      <w:r w:rsidR="00063810" w:rsidRPr="001D7AF4">
        <w:t>Herramienta de Diseño Automática</w:t>
      </w:r>
      <w:bookmarkEnd w:id="18"/>
    </w:p>
    <w:p w:rsidR="001F4CA8" w:rsidRPr="001D7AF4" w:rsidRDefault="001F4CA8" w:rsidP="001F4CA8">
      <w:pPr>
        <w:pStyle w:val="Heading3"/>
      </w:pPr>
      <w:r w:rsidRPr="001D7AF4">
        <w:t>Concepto: diseño paramétrico generalizado</w:t>
      </w:r>
    </w:p>
    <w:p w:rsidR="00A2115E" w:rsidRPr="001D7AF4" w:rsidRDefault="001C4F54" w:rsidP="001F4CA8">
      <w:r w:rsidRPr="001D7AF4">
        <w:t xml:space="preserve">La </w:t>
      </w:r>
      <w:r w:rsidR="001F4CA8" w:rsidRPr="001D7AF4">
        <w:rPr>
          <w:i/>
        </w:rPr>
        <w:t>H</w:t>
      </w:r>
      <w:r w:rsidRPr="001D7AF4">
        <w:rPr>
          <w:i/>
        </w:rPr>
        <w:t>erramienta</w:t>
      </w:r>
      <w:r w:rsidR="005B2117" w:rsidRPr="001D7AF4">
        <w:rPr>
          <w:i/>
        </w:rPr>
        <w:t xml:space="preserve"> </w:t>
      </w:r>
      <w:r w:rsidR="001F4CA8" w:rsidRPr="001D7AF4">
        <w:rPr>
          <w:i/>
        </w:rPr>
        <w:t>de D</w:t>
      </w:r>
      <w:r w:rsidR="00A2115E" w:rsidRPr="001D7AF4">
        <w:rPr>
          <w:i/>
        </w:rPr>
        <w:t>is</w:t>
      </w:r>
      <w:r w:rsidR="005B2117" w:rsidRPr="001D7AF4">
        <w:rPr>
          <w:i/>
        </w:rPr>
        <w:t>eño</w:t>
      </w:r>
      <w:r w:rsidR="00A2115E" w:rsidRPr="001D7AF4">
        <w:rPr>
          <w:i/>
        </w:rPr>
        <w:t xml:space="preserve"> </w:t>
      </w:r>
      <w:r w:rsidR="001F4CA8" w:rsidRPr="001D7AF4">
        <w:rPr>
          <w:i/>
        </w:rPr>
        <w:t>A</w:t>
      </w:r>
      <w:r w:rsidRPr="001D7AF4">
        <w:rPr>
          <w:i/>
        </w:rPr>
        <w:t>utomática</w:t>
      </w:r>
      <w:r w:rsidRPr="001D7AF4">
        <w:t xml:space="preserve"> </w:t>
      </w:r>
      <w:r w:rsidR="00A2115E" w:rsidRPr="001D7AF4">
        <w:t xml:space="preserve">de </w:t>
      </w:r>
      <w:proofErr w:type="spellStart"/>
      <w:r w:rsidR="00A2115E" w:rsidRPr="001D7AF4">
        <w:t>AguaClara</w:t>
      </w:r>
      <w:proofErr w:type="spellEnd"/>
      <w:r w:rsidR="00A2115E" w:rsidRPr="001D7AF4">
        <w:t xml:space="preserve"> es un </w:t>
      </w:r>
      <w:r w:rsidR="00EA33F3" w:rsidRPr="001D7AF4">
        <w:t>software</w:t>
      </w:r>
      <w:r w:rsidR="00A2115E" w:rsidRPr="001D7AF4">
        <w:t xml:space="preserve"> desarrollado en la Universidad de </w:t>
      </w:r>
      <w:proofErr w:type="spellStart"/>
      <w:r w:rsidR="00A2115E" w:rsidRPr="001D7AF4">
        <w:t>Cornell</w:t>
      </w:r>
      <w:proofErr w:type="spellEnd"/>
      <w:r w:rsidR="00A2115E" w:rsidRPr="001D7AF4">
        <w:t xml:space="preserve"> para facilitar la diseminación de la tecnología. </w:t>
      </w:r>
      <w:r w:rsidR="005B2117" w:rsidRPr="001D7AF4">
        <w:t xml:space="preserve">A la interfaz en la página web de </w:t>
      </w:r>
      <w:proofErr w:type="spellStart"/>
      <w:r w:rsidR="005B2117" w:rsidRPr="001D7AF4">
        <w:t>AguaClara</w:t>
      </w:r>
      <w:proofErr w:type="spellEnd"/>
      <w:r w:rsidR="005B2117" w:rsidRPr="001D7AF4">
        <w:t xml:space="preserve"> se le ingresa el caudal de diseño</w:t>
      </w:r>
      <w:r w:rsidR="00D8136A" w:rsidRPr="001D7AF4">
        <w:t xml:space="preserve"> y otras entradas que el usuario puede especificar</w:t>
      </w:r>
      <w:r w:rsidR="005B2117" w:rsidRPr="001D7AF4">
        <w:t xml:space="preserve">. </w:t>
      </w:r>
      <w:r w:rsidR="00CF5E64" w:rsidRPr="001D7AF4">
        <w:t>E</w:t>
      </w:r>
      <w:r w:rsidR="005B2117" w:rsidRPr="001D7AF4">
        <w:t xml:space="preserve">l programa se ejecuta para producir un modelo </w:t>
      </w:r>
      <w:r w:rsidR="00CF5E64" w:rsidRPr="001D7AF4">
        <w:t>de AutoCAD en tres dimensiones</w:t>
      </w:r>
      <w:r w:rsidR="0083422B" w:rsidRPr="001D7AF4">
        <w:t xml:space="preserve"> que contiene</w:t>
      </w:r>
      <w:r w:rsidR="005B2117" w:rsidRPr="001D7AF4">
        <w:t xml:space="preserve"> todas las estructuras, tuberías, y accesorios hidráulicos para una planta </w:t>
      </w:r>
      <w:proofErr w:type="spellStart"/>
      <w:r w:rsidR="005B2117" w:rsidRPr="001D7AF4">
        <w:t>AguaClara</w:t>
      </w:r>
      <w:proofErr w:type="spellEnd"/>
      <w:r w:rsidR="005B2117" w:rsidRPr="001D7AF4">
        <w:t xml:space="preserve"> de esa capacidad. De</w:t>
      </w:r>
      <w:r w:rsidR="001A6CCD" w:rsidRPr="001D7AF4">
        <w:t xml:space="preserve"> este modelo se puede sacar</w:t>
      </w:r>
      <w:r w:rsidR="005B2117" w:rsidRPr="001D7AF4">
        <w:t xml:space="preserve"> la información necesaria para la construcción de esa </w:t>
      </w:r>
      <w:r w:rsidR="00453D26" w:rsidRPr="001D7AF4">
        <w:t>instalación</w:t>
      </w:r>
      <w:r w:rsidR="00650DC0" w:rsidRPr="001D7AF4">
        <w:t>, ta</w:t>
      </w:r>
      <w:r w:rsidR="00D04BCC" w:rsidRPr="001D7AF4">
        <w:t xml:space="preserve">l como los cortes que se </w:t>
      </w:r>
      <w:r w:rsidR="008D36BC" w:rsidRPr="001D7AF4">
        <w:t>adaptan</w:t>
      </w:r>
      <w:r w:rsidR="00D04BCC" w:rsidRPr="001D7AF4">
        <w:t xml:space="preserve"> para</w:t>
      </w:r>
      <w:r w:rsidR="00650DC0" w:rsidRPr="001D7AF4">
        <w:t xml:space="preserve"> los planos de construcción</w:t>
      </w:r>
      <w:r w:rsidRPr="001D7AF4">
        <w:t xml:space="preserve"> y la configuración de todos los accesorios y tubería.</w:t>
      </w:r>
    </w:p>
    <w:p w:rsidR="001F4CA8" w:rsidRPr="001D7AF4" w:rsidRDefault="001F4CA8" w:rsidP="001F4CA8"/>
    <w:p w:rsidR="001F4CA8" w:rsidRPr="001D7AF4" w:rsidRDefault="00EA33F3" w:rsidP="001F4CA8">
      <w:pPr>
        <w:pStyle w:val="Heading3"/>
      </w:pPr>
      <w:r w:rsidRPr="001D7AF4">
        <w:t>Funcionamiento del programa</w:t>
      </w:r>
    </w:p>
    <w:p w:rsidR="003150FB" w:rsidRPr="001D7AF4" w:rsidRDefault="001C4F54" w:rsidP="001F4CA8">
      <w:r w:rsidRPr="001D7AF4">
        <w:t>El código</w:t>
      </w:r>
      <w:r w:rsidR="00C2250A" w:rsidRPr="001D7AF4">
        <w:t xml:space="preserve"> principal</w:t>
      </w:r>
      <w:r w:rsidR="00D8136A" w:rsidRPr="001D7AF4">
        <w:t xml:space="preserve"> </w:t>
      </w:r>
      <w:r w:rsidRPr="001D7AF4">
        <w:t xml:space="preserve">se ha </w:t>
      </w:r>
      <w:r w:rsidR="00D8136A" w:rsidRPr="001D7AF4">
        <w:t xml:space="preserve">escrito en el programa </w:t>
      </w:r>
      <w:proofErr w:type="spellStart"/>
      <w:r w:rsidR="00C2250A" w:rsidRPr="001D7AF4">
        <w:t>Mathcad</w:t>
      </w:r>
      <w:proofErr w:type="spellEnd"/>
      <w:r w:rsidR="003150FB" w:rsidRPr="001D7AF4">
        <w:t xml:space="preserve"> de PTC</w:t>
      </w:r>
      <w:r w:rsidR="00C2250A" w:rsidRPr="001D7AF4">
        <w:t xml:space="preserve">. </w:t>
      </w:r>
      <w:r w:rsidR="00B256E6" w:rsidRPr="001D7AF4">
        <w:t xml:space="preserve">Este código </w:t>
      </w:r>
      <w:r w:rsidR="00C2250A" w:rsidRPr="001D7AF4">
        <w:t>está dividido entre</w:t>
      </w:r>
      <w:r w:rsidR="003150FB" w:rsidRPr="001D7AF4">
        <w:t xml:space="preserve"> archivos para:</w:t>
      </w:r>
    </w:p>
    <w:p w:rsidR="003150FB" w:rsidRPr="001D7AF4" w:rsidRDefault="003150FB" w:rsidP="00704A79"/>
    <w:p w:rsidR="003150FB" w:rsidRPr="001D7AF4" w:rsidRDefault="003150FB" w:rsidP="003150FB">
      <w:pPr>
        <w:pStyle w:val="ListParagraph"/>
        <w:numPr>
          <w:ilvl w:val="0"/>
          <w:numId w:val="24"/>
        </w:numPr>
      </w:pPr>
      <w:r w:rsidRPr="001D7AF4">
        <w:t>F</w:t>
      </w:r>
      <w:r w:rsidR="00C2250A" w:rsidRPr="001D7AF4">
        <w:t>unc</w:t>
      </w:r>
      <w:r w:rsidRPr="001D7AF4">
        <w:t>iones y definiciones generales</w:t>
      </w:r>
    </w:p>
    <w:p w:rsidR="003150FB" w:rsidRPr="001D7AF4" w:rsidRDefault="003150FB" w:rsidP="003150FB">
      <w:pPr>
        <w:pStyle w:val="ListParagraph"/>
        <w:numPr>
          <w:ilvl w:val="0"/>
          <w:numId w:val="24"/>
        </w:numPr>
      </w:pPr>
      <w:r w:rsidRPr="001D7AF4">
        <w:t>L</w:t>
      </w:r>
      <w:r w:rsidR="00C2250A" w:rsidRPr="001D7AF4">
        <w:t>os cálculos que definen las dimensiones y especificaciones de</w:t>
      </w:r>
      <w:r w:rsidRPr="001D7AF4">
        <w:t xml:space="preserve"> cada proceso de tratamiento</w:t>
      </w:r>
    </w:p>
    <w:p w:rsidR="003150FB" w:rsidRPr="001D7AF4" w:rsidRDefault="003150FB" w:rsidP="003150FB">
      <w:pPr>
        <w:pStyle w:val="ListParagraph"/>
        <w:numPr>
          <w:ilvl w:val="0"/>
          <w:numId w:val="24"/>
        </w:numPr>
      </w:pPr>
      <w:r w:rsidRPr="001D7AF4">
        <w:t>L</w:t>
      </w:r>
      <w:r w:rsidR="00C2250A" w:rsidRPr="001D7AF4">
        <w:t>os algoritmos que por fi</w:t>
      </w:r>
      <w:r w:rsidRPr="001D7AF4">
        <w:t>n dibujan la planta en AutoCAD</w:t>
      </w:r>
    </w:p>
    <w:p w:rsidR="003150FB" w:rsidRPr="001D7AF4" w:rsidRDefault="003150FB" w:rsidP="003150FB"/>
    <w:p w:rsidR="00176D9C" w:rsidRPr="001D7AF4" w:rsidRDefault="003150FB" w:rsidP="003150FB">
      <w:r w:rsidRPr="001D7AF4">
        <w:t>Los archivos de la tercera</w:t>
      </w:r>
      <w:r w:rsidR="00C2250A" w:rsidRPr="001D7AF4">
        <w:t xml:space="preserve"> categoría</w:t>
      </w:r>
      <w:r w:rsidR="003C425F" w:rsidRPr="001D7AF4">
        <w:t xml:space="preserve"> producen el texto que se le ingresa a la línea de comando de AutoCAD para ejecutar el proceso del dibujo. </w:t>
      </w:r>
      <w:r w:rsidR="000A054E" w:rsidRPr="001D7AF4">
        <w:t xml:space="preserve">De igual manera, los valores de muchos variables del programa se le ingresan a Microsoft Word para producir la documentación del diseño. El software que facilita la comunicación entre la interfaz, </w:t>
      </w:r>
      <w:proofErr w:type="spellStart"/>
      <w:r w:rsidR="000A054E" w:rsidRPr="001D7AF4">
        <w:t>Mathcad</w:t>
      </w:r>
      <w:proofErr w:type="spellEnd"/>
      <w:r w:rsidR="000A054E" w:rsidRPr="001D7AF4">
        <w:t xml:space="preserve">, Microsoft Word, y AutoCAD está escrito en el programa </w:t>
      </w:r>
      <w:proofErr w:type="spellStart"/>
      <w:r w:rsidR="000A054E" w:rsidRPr="001D7AF4">
        <w:t>LabVIEW</w:t>
      </w:r>
      <w:proofErr w:type="spellEnd"/>
      <w:r w:rsidR="00176D9C" w:rsidRPr="001D7AF4">
        <w:t xml:space="preserve"> (</w:t>
      </w:r>
      <w:r w:rsidR="00223316">
        <w:fldChar w:fldCharType="begin"/>
      </w:r>
      <w:r w:rsidR="00223316">
        <w:instrText xml:space="preserve"> REF _Ref381630546 \h  \* MERGEFORMAT </w:instrText>
      </w:r>
      <w:r w:rsidR="00223316">
        <w:fldChar w:fldCharType="separate"/>
      </w:r>
      <w:r w:rsidR="008C0B3C" w:rsidRPr="001D7AF4">
        <w:t>Ilustración 3</w:t>
      </w:r>
      <w:r w:rsidR="00223316">
        <w:fldChar w:fldCharType="end"/>
      </w:r>
      <w:r w:rsidR="00176D9C" w:rsidRPr="001D7AF4">
        <w:t>)</w:t>
      </w:r>
      <w:r w:rsidR="000A054E" w:rsidRPr="001D7AF4">
        <w:t>.</w:t>
      </w:r>
    </w:p>
    <w:p w:rsidR="00522618" w:rsidRPr="001D7AF4" w:rsidRDefault="00522618" w:rsidP="00176D9C">
      <w:pPr>
        <w:pStyle w:val="Figure"/>
      </w:pPr>
    </w:p>
    <w:p w:rsidR="00522618" w:rsidRPr="001D7AF4" w:rsidRDefault="00D01873" w:rsidP="00176D9C">
      <w:pPr>
        <w:pStyle w:val="Figure"/>
      </w:pPr>
      <w:r>
        <w:rPr>
          <w:noProof/>
          <w:lang w:eastAsia="es-HN"/>
        </w:rPr>
      </w:r>
      <w:r>
        <w:rPr>
          <w:noProof/>
          <w:lang w:eastAsia="es-HN"/>
        </w:rPr>
        <w:pict>
          <v:group id="Group 1044" o:spid="_x0000_s1169" style="width:440.55pt;height:297.8pt;mso-position-horizontal-relative:char;mso-position-vertical-relative:line" coordsize="58483,39528">
            <v:shape id="Straight Arrow Connector 1036" o:spid="_x0000_s1170" type="#_x0000_t32" style="position:absolute;left:14192;top:21741;width:6972;height:4688;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e7dL8IAAADdAAAADwAAAGRycy9kb3ducmV2LnhtbERP32vCMBB+H/g/hBN8m4kKslWjiCAM&#10;dMI6fT+as61tLiXJtP73izDY2318P2+57m0rbuRD7VjDZKxAEBfO1FxqOH3vXt9AhIhssHVMGh4U&#10;YL0avCwxM+7OX3TLYylSCIcMNVQxdpmUoajIYhi7jjhxF+ctxgR9KY3Hewq3rZwqNZcWa04NFXa0&#10;raho8h+rYX/J+2M72TXnz5Pxh1mnrs17o/Vo2G8WICL18V/85/4wab6azeH5TTpBrn4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e7dL8IAAADdAAAADwAAAAAAAAAAAAAA&#10;AAChAgAAZHJzL2Rvd25yZXYueG1sUEsFBgAAAAAEAAQA+QAAAJADAAAAAA==&#10;" strokecolor="black [3213]" strokeweight="3pt">
              <v:stroke startarrowlength="long" endarrow="block" endarrowlength="long" joinstyle="miter"/>
            </v:shape>
            <v:shape id="Straight Arrow Connector 1035" o:spid="_x0000_s1171" type="#_x0000_t32" style="position:absolute;left:14763;top:16954;width:4680;height:0;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TxDWMIAAADdAAAADwAAAGRycy9kb3ducmV2LnhtbERP32vCMBB+F/wfwg18m4mTja0aRQaC&#10;oBPW6fvRnG3X5lKSqPW/XwaCb/fx/bz5sretuJAPtWMNk7ECQVw4U3Op4fCzfn4HESKywdYxabhR&#10;gOViOJhjZtyVv+mSx1KkEA4Zaqhi7DIpQ1GRxTB2HXHiTs5bjAn6UhqP1xRuW/mi1Ju0WHNqqLCj&#10;z4qKJj9bDdtT3u/bybo5fh2M30079dt8NFqPnvrVDESkPj7Ed/fGpPlq+gr/36QT5OI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TxDWMIAAADdAAAADwAAAAAAAAAAAAAA&#10;AAChAgAAZHJzL2Rvd25yZXYueG1sUEsFBgAAAAAEAAQA+QAAAJADAAAAAA==&#10;" strokecolor="black [3213]" strokeweight="3pt">
              <v:stroke startarrowlength="long" endarrow="block" endarrowlength="long" joinstyle="miter"/>
            </v:shape>
            <v:shape id="Circular Arrow 1043" o:spid="_x0000_s1172" style="position:absolute;left:4095;width:49816;height:39528;flip:y;visibility:visible;mso-wrap-style:square;v-text-anchor:middle" coordsize="4981575,39528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WIBBMMA&#10;AADdAAAADwAAAGRycy9kb3ducmV2LnhtbERPTWsCMRC9F/wPYQQvpWa1KrI1ipSW2qNasMdhM25W&#10;N5Mlibr215uC4G0e73Nmi9bW4kw+VI4VDPoZCOLC6YpLBT/bz5cpiBCRNdaOScGVAizmnacZ5tpd&#10;eE3nTSxFCuGQowITY5NLGQpDFkPfNcSJ2ztvMSboS6k9XlK4reUwyybSYsWpwWBD74aK4+ZkFfyd&#10;JvXH1/XZ/O5wiruD/y4HbqxUr9su30BEauNDfHevdJqfjV7h/5t0gpz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WIBBMMAAADdAAAADwAAAAAAAAAAAAAAAACYAgAAZHJzL2Rv&#10;d25yZXYueG1sUEsFBgAAAAAEAAQA9QAAAIgDAAAAAA==&#10;" path="m1821839,3767129c539418,3472732,-182641,2408648,222677,1410477,564815,567899,1614402,29271,2736365,120500v1234496,100380,2163404,927494,2133998,1900146l4969299,2050035r-431828,534390l4402810,1881754r96392,28634c4454178,1152246,3653478,539291,2636362,484340,1704319,433984,848545,868193,571075,1532239,234317,2338177,859597,3191750,1952337,3417804r-130498,349325xe" fillcolor="#b4c6e7 [1304]" stroked="f" strokeweight="1pt">
              <v:stroke joinstyle="miter"/>
              <v:path arrowok="t" o:connecttype="custom" o:connectlocs="1821839,3767129;222677,1410477;2736365,120500;4870363,2020646;4969299,2050035;4537471,2584425;4402810,1881754;4499202,1910388;2636362,484340;571075,1532239;1952337,3417804;1821839,3767129" o:connectangles="0,0,0,0,0,0,0,0,0,0,0,0"/>
            </v:shape>
            <v:shape id="Straight Arrow Connector 1037" o:spid="_x0000_s1173" type="#_x0000_t32" style="position:absolute;left:29146;top:21621;width:0;height:7811;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qJ4tMIAAADdAAAADwAAAGRycy9kb3ducmV2LnhtbERP22oCMRB9F/yHMAXfamKFXlajSEEQ&#10;tEK3+j5sxt3tbiZLEnX9+6Yg+DaHc535sretuJAPtWMNk7ECQVw4U3Op4fCzfn4HESKywdYxabhR&#10;gOViOJhjZtyVv+mSx1KkEA4Zaqhi7DIpQ1GRxTB2HXHiTs5bjAn6UhqP1xRuW/mi1Ku0WHNqqLCj&#10;z4qKJj9bDdtT3u/bybo5fh2M30079dt8NFqPnvrVDESkPj7Ed/fGpPlq+gb/36QT5OI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qJ4tMIAAADdAAAADwAAAAAAAAAAAAAA&#10;AAChAgAAZHJzL2Rvd25yZXYueG1sUEsFBgAAAAAEAAQA+QAAAJADAAAAAA==&#10;" strokecolor="black [3213]" strokeweight="3pt">
              <v:stroke startarrowlength="long" endarrow="block" endarrowlength="long" joinstyle="miter"/>
            </v:shape>
            <v:shape id="Straight Arrow Connector 1038" o:spid="_x0000_s1174" type="#_x0000_t32" style="position:absolute;left:30765;top:23622;width:0;height:5760;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z3sxsYAAADdAAAADwAAAGRycy9kb3ducmV2LnhtbESPT2vDMAzF74N9B6PBbqvdFcaa1i1l&#10;UCjsDyxt7yJWkzSxHGy3zb79dBjsJvGe3vtpuR59r64UUxvYwnRiQBFXwbVcWzjst0+voFJGdtgH&#10;Jgs/lGC9ur9bYuHCjb/pWuZaSQinAi00OQ+F1qlqyGOahIFYtFOIHrOssdYu4k3Cfa+fjXnRHluW&#10;hgYHemuo6sqLt/B+Ksevfrrtjp8HFz9mgzl3887ax4dxswCVacz/5r/rnRN8MxNc+UZG0Kt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897MbGAAAA3QAAAA8AAAAAAAAA&#10;AAAAAAAAoQIAAGRycy9kb3ducmV2LnhtbFBLBQYAAAAABAAEAPkAAACUAwAAAAA=&#10;" strokecolor="black [3213]" strokeweight="3pt">
              <v:stroke startarrowlength="long" endarrow="block" endarrowlength="long" joinstyle="miter"/>
            </v:shape>
            <v:shape id="Straight Arrow Connector 1039" o:spid="_x0000_s1175" type="#_x0000_t32" style="position:absolute;left:37623;top:20002;width:5811;height:2953;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9Qo6MEAAADdAAAADwAAAGRycy9kb3ducmV2LnhtbERPS2sCMRC+F/ofwgheimZbwepqlCIU&#10;vGofXodk3CxuJkuSurv/3ghCb/PxPWe97V0jrhRi7VnB67QAQay9qblS8P31OVmAiAnZYOOZFAwU&#10;Ybt5flpjaXzHB7oeUyVyCMcSFdiU2lLKqC05jFPfEmfu7IPDlGGopAnY5XDXyLeimEuHNecGiy3t&#10;LOnL8c8p4OGn1f3vrnrvDlrauQ8vwykoNR71HysQifr0L3649ybPL2ZLuH+TT5CbG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X1CjowQAAAN0AAAAPAAAAAAAAAAAAAAAA&#10;AKECAABkcnMvZG93bnJldi54bWxQSwUGAAAAAAQABAD5AAAAjwMAAAAA&#10;" strokecolor="black [3213]" strokeweight="3pt">
              <v:stroke startarrowlength="long" endarrow="block" endarrowlength="long" joinstyle="miter"/>
            </v:shape>
            <v:shape id="Straight Arrow Connector 1040" o:spid="_x0000_s1176" type="#_x0000_t32" style="position:absolute;left:40862;top:20002;width:4000;height:1905;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yjUVsMAAADdAAAADwAAAGRycy9kb3ducmV2LnhtbESPQYvCQAyF78L+hyGCN526qEh1FFlY&#10;8KruVo+hE9tqJ1M6Y+3++81B8JbwXt77st72rlYdtaHybGA6SUAR595WXBj4OX2Pl6BCRLZYeyYD&#10;fxRgu/kYrDG1/skH6o6xUBLCIUUDZYxNqnXIS3IYJr4hFu3qW4dR1rbQtsWnhLtafybJQjusWBpK&#10;bOirpPx+fDgDu8uZbs08193jt8DF+ZpND7PMmNGw361ARerj2/y63lvBT2bCL9/ICHrz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so1FbDAAAA3QAAAA8AAAAAAAAAAAAA&#10;AAAAoQIAAGRycy9kb3ducmV2LnhtbFBLBQYAAAAABAAEAPkAAACRAwAAAAA=&#10;" strokecolor="black [3213]" strokeweight="3pt">
              <v:stroke startarrowlength="long" endarrow="block" endarrowlength="long" joinstyle="miter"/>
            </v:shape>
            <v:shape id="Straight Arrow Connector 1041" o:spid="_x0000_s1177" type="#_x0000_t32" style="position:absolute;left:30003;top:6762;width:0;height:4763;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gE2JsMAAADdAAAADwAAAGRycy9kb3ducmV2LnhtbERP32vCMBB+H+x/CDfwbSZVGa4zyhgI&#10;gm5gde9Hc7Zdm0tJotb/3gwGe7uP7+ctVoPtxIV8aBxryMYKBHHpTMOVhuNh/TwHESKywc4xabhR&#10;gNXy8WGBuXFX3tOliJVIIRxy1FDH2OdShrImi2HseuLEnZy3GBP0lTQeryncdnKi1Iu02HBqqLGn&#10;j5rKtjhbDdtTMXx12br9/jwav5v26qd9bbUePQ3vbyAiDfFf/OfemDRfzTL4/SadIJd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YBNibDAAAA3QAAAA8AAAAAAAAAAAAA&#10;AAAAoQIAAGRycy9kb3ducmV2LnhtbFBLBQYAAAAABAAEAPkAAACRAwAAAAA=&#10;" strokecolor="black [3213]" strokeweight="3pt">
              <v:stroke startarrowlength="long" endarrow="block" endarrowlength="long" joinstyle="miter"/>
            </v:shape>
            <v:shape id="Straight Arrow Connector 1034" o:spid="_x0000_s1178" type="#_x0000_t32" style="position:absolute;left:7905;top:18573;width:0;height:3594;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nDmw8IAAADdAAAADwAAAGRycy9kb3ducmV2LnhtbERP32vCMBB+F/wfwg18m4lzjK0aRQaC&#10;oBPW6fvRnG3X5lKSqPW/XwaCb/fx/bz5sretuJAPtWMNk7ECQVw4U3Op4fCzfn4HESKywdYxabhR&#10;gOViOJhjZtyVv+mSx1KkEA4Zaqhi7DIpQ1GRxTB2HXHiTs5bjAn6UhqP1xRuW/mi1Ju0WHNqqLCj&#10;z4qKJj9bDdtT3u/bybo5fh2M30079dt8NFqPnvrVDESkPj7Ed/fGpPlq+gr/36QT5OI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nDmw8IAAADdAAAADwAAAAAAAAAAAAAA&#10;AAChAgAAZHJzL2Rvd25yZXYueG1sUEsFBgAAAAAEAAQA+QAAAJADAAAAAA==&#10;" strokecolor="black [3213]" strokeweight="3pt">
              <v:stroke startarrowlength="long" endarrow="block" endarrowlength="long" joinstyle="miter"/>
            </v:shape>
            <v:shape id="Straight Arrow Connector 1033" o:spid="_x0000_s1179" type="#_x0000_t32" style="position:absolute;left:7810;top:9715;width:0;height:2877;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Zl+t8IAAADdAAAADwAAAGRycy9kb3ducmV2LnhtbERP32vCMBB+H/g/hBP2NhNXGLMaRQRh&#10;4DZY1fejOdva5lKSqN1/vwwE3+7j+3mL1WA7cSUfGscaphMFgrh0puFKw2G/fXkHESKywc4xafil&#10;AKvl6GmBuXE3/qFrESuRQjjkqKGOsc+lDGVNFsPE9cSJOzlvMSboK2k83lK47eSrUm/SYsOpocae&#10;NjWVbXGxGnanYvjuptv2+HUw/jPr1bmdtVo/j4f1HESkIT7Ed/eHSfNVlsH/N+kEufw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Zl+t8IAAADdAAAADwAAAAAAAAAAAAAA&#10;AAChAgAAZHJzL2Rvd25yZXYueG1sUEsFBgAAAAAEAAQA+QAAAJADAAAAAA==&#10;" strokecolor="black [3213]" strokeweight="3pt">
              <v:stroke startarrowlength="long" endarrow="block" endarrowlength="long" joinstyle="miter"/>
            </v:shape>
            <v:roundrect id="Rounded Rectangle 62" o:spid="_x0000_s1180" style="position:absolute;left:21526;top:95;width:15431;height:7334;visibility:visibl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6mV0cAA&#10;AADbAAAADwAAAGRycy9kb3ducmV2LnhtbESPQYvCMBSE7wv+h/AEb2tqoaVUo4go61V38fxonk2x&#10;ealNrN1/b4SFPQ4z8w2z2oy2FQP1vnGsYDFPQBBXTjdcK/j5PnwWIHxA1tg6JgW/5GGznnyssNTu&#10;yScazqEWEcK+RAUmhK6U0leGLPq564ijd3W9xRBlX0vd4zPCbSvTJMmlxYbjgsGOdoaq2/lhFRzS&#10;Yo/5sDPF1ym7p43PLhVlSs2m43YJItAY/sN/7aNWkKfw/hJ/gFy/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6mV0cAAAADbAAAADwAAAAAAAAAAAAAAAACYAgAAZHJzL2Rvd25y&#10;ZXYueG1sUEsFBgAAAAAEAAQA9QAAAIUDAAAAAA==&#10;" fillcolor="#ca1414" stroked="f" strokeweight="1pt">
              <v:stroke joinstyle="miter"/>
              <v:shadow on="t" color="black" opacity="26214f" origin="-.5,-.5" offset=".74836mm,.74836mm"/>
              <v:textbox style="mso-next-textbox:#Rounded Rectangle 62">
                <w:txbxContent>
                  <w:p w:rsidR="008D13D9" w:rsidRPr="00EC71D8" w:rsidRDefault="008D13D9" w:rsidP="00522618">
                    <w:pPr>
                      <w:contextualSpacing/>
                      <w:jc w:val="center"/>
                      <w:rPr>
                        <w:b/>
                        <w:color w:val="FFFFFF" w:themeColor="background1"/>
                      </w:rPr>
                    </w:pPr>
                    <w:r w:rsidRPr="00EC71D8">
                      <w:rPr>
                        <w:b/>
                        <w:color w:val="FFFFFF" w:themeColor="background1"/>
                      </w:rPr>
                      <w:t>Interfaz</w:t>
                    </w:r>
                  </w:p>
                  <w:p w:rsidR="008D13D9" w:rsidRPr="00EC71D8" w:rsidRDefault="008D13D9" w:rsidP="00522618">
                    <w:pPr>
                      <w:contextualSpacing/>
                      <w:jc w:val="center"/>
                      <w:rPr>
                        <w:color w:val="FFFFFF" w:themeColor="background1"/>
                      </w:rPr>
                    </w:pPr>
                    <w:r w:rsidRPr="00EC71D8">
                      <w:rPr>
                        <w:color w:val="FFFFFF" w:themeColor="background1"/>
                      </w:rPr>
                      <w:t>Ingreso de datos y el caudal de diseño</w:t>
                    </w:r>
                  </w:p>
                </w:txbxContent>
              </v:textbox>
            </v:roundrect>
            <v:shape id="Straight Arrow Connector 1042" o:spid="_x0000_s1181" type="#_x0000_t32" style="position:absolute;left:38766;top:12858;width:3906;height:2286;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tOoUcMAAADdAAAADwAAAGRycy9kb3ducmV2LnhtbERPW2vCMBR+H/gfwhnszSbqEFeNIoIg&#10;7AJ2+n5ojm3X5qQkUbt/vwwGezsf3/WsNoPtxI18aBxrmGQKBHHpTMOVhtPnfrwAESKywc4xafim&#10;AJv16GGFuXF3PtKtiJVIIRxy1FDH2OdShrImiyFzPXHiLs5bjAn6ShqP9xRuOzlVai4tNpwaauxp&#10;V1PZFler4fVSDB/dZN+e30/Gv8169dW+tFo/PQ7bJYhIQ/wX/7kPJs1Xz1P4/SadIN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bTqFHDAAAA3QAAAA8AAAAAAAAAAAAA&#10;AAAAoQIAAGRycy9kb3ducmV2LnhtbFBLBQYAAAAABAAEAPkAAACRAwAAAAA=&#10;" strokecolor="black [3213]" strokeweight="3pt">
              <v:stroke startarrowlength="long" endarrow="block" endarrowlength="long" joinstyle="miter"/>
            </v:shape>
            <v:oval id="Oval 1024" o:spid="_x0000_s1182" style="position:absolute;left:17621;top:11334;width:24193;height:12192;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HRxr8MA&#10;AADdAAAADwAAAGRycy9kb3ducmV2LnhtbERP22oCMRB9L/gPYYS+SM0qIrI1Sr20VPFlbT9g2Iy7&#10;azeTJUk1/r0pCH2bw7nOfBlNKy7kfGNZwWiYgSAurW64UvD99f4yA+EDssbWMim4kYflovc0x1zb&#10;Kxd0OYZKpBD2OSqoQ+hyKX1Zk0E/tB1x4k7WGQwJukpqh9cUblo5zrKpNNhwaqixo3VN5c/x1yjo&#10;PuTWFe1hEDdns9tPRkVku1LquR/fXkEEiuFf/HB/6jQ/G0/g75t0glzc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HRxr8MAAADdAAAADwAAAAAAAAAAAAAAAACYAgAAZHJzL2Rv&#10;d25yZXYueG1sUEsFBgAAAAAEAAQA9QAAAIgDAAAAAA==&#10;" fillcolor="#1f4d78 [1604]" stroked="f" strokeweight="1pt">
              <v:stroke joinstyle="miter"/>
              <v:shadow on="t" color="black" opacity="26214f" origin="-.5,-.5" offset=".74836mm,.74836mm"/>
              <v:textbox style="mso-next-textbox:#Oval 1024">
                <w:txbxContent>
                  <w:p w:rsidR="008D13D9" w:rsidRPr="00195138" w:rsidRDefault="008D13D9" w:rsidP="00522618">
                    <w:pPr>
                      <w:jc w:val="center"/>
                      <w:rPr>
                        <w:b/>
                        <w:sz w:val="28"/>
                      </w:rPr>
                    </w:pPr>
                    <w:proofErr w:type="spellStart"/>
                    <w:r w:rsidRPr="00EC71D8">
                      <w:rPr>
                        <w:b/>
                        <w:color w:val="FFFFFF" w:themeColor="background1"/>
                        <w:sz w:val="28"/>
                      </w:rPr>
                      <w:t>LabVIEW</w:t>
                    </w:r>
                    <w:proofErr w:type="spellEnd"/>
                  </w:p>
                  <w:p w:rsidR="008D13D9" w:rsidRPr="00EC71D8" w:rsidRDefault="008D13D9" w:rsidP="00522618">
                    <w:pPr>
                      <w:jc w:val="center"/>
                      <w:rPr>
                        <w:color w:val="FFFFFF" w:themeColor="background1"/>
                      </w:rPr>
                    </w:pPr>
                    <w:r w:rsidRPr="00EC71D8">
                      <w:rPr>
                        <w:color w:val="FFFFFF" w:themeColor="background1"/>
                      </w:rPr>
                      <w:t>Ejecución del programa y comunicación entre componentes</w:t>
                    </w:r>
                  </w:p>
                </w:txbxContent>
              </v:textbox>
            </v:oval>
            <v:roundrect id="Rounded Rectangle 1026" o:spid="_x0000_s1183" style="position:absolute;top:2667;width:14954;height:7048;visibility:visibl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tSLpMQA&#10;AADdAAAADwAAAGRycy9kb3ducmV2LnhtbERPS2vCQBC+F/wPywheSt2Y0hBSVxGDYI/aHvQ2ZKdJ&#10;aHY2Ztc8/n23IPQ2H99z1tvRNKKnztWWFayWEQjiwuqaSwVfn4eXFITzyBoby6RgIgfbzexpjZm2&#10;A5+oP/tShBB2GSqovG8zKV1RkUG3tC1x4L5tZ9AH2JVSdziEcNPIOIoSabDm0FBhS/uKip/z3Sh4&#10;Td+GWxuXfTLt04/LNc8P03Ou1GI+7t5BeBr9v/jhPuowP4oT+PsmnCA3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bUi6TEAAAA3QAAAA8AAAAAAAAAAAAAAAAAmAIAAGRycy9k&#10;b3ducmV2LnhtbFBLBQYAAAAABAAEAPUAAACJAwAAAAA=&#10;" fillcolor="#7f7f7f [1612]" stroked="f" strokeweight="1pt">
              <v:stroke joinstyle="miter"/>
              <v:shadow on="t" color="black" opacity="26214f" origin="-.5,-.5" offset=".74836mm,.74836mm"/>
              <v:textbox style="mso-next-textbox:#Rounded Rectangle 1026">
                <w:txbxContent>
                  <w:p w:rsidR="008D13D9" w:rsidRPr="00EC71D8" w:rsidRDefault="008D13D9" w:rsidP="008562EC">
                    <w:pPr>
                      <w:contextualSpacing/>
                      <w:jc w:val="center"/>
                      <w:rPr>
                        <w:b/>
                        <w:color w:val="FFFFFF" w:themeColor="background1"/>
                      </w:rPr>
                    </w:pPr>
                    <w:proofErr w:type="spellStart"/>
                    <w:r w:rsidRPr="00EC71D8">
                      <w:rPr>
                        <w:b/>
                        <w:color w:val="FFFFFF" w:themeColor="background1"/>
                      </w:rPr>
                      <w:t>Mathcad</w:t>
                    </w:r>
                    <w:proofErr w:type="spellEnd"/>
                  </w:p>
                  <w:p w:rsidR="008D13D9" w:rsidRPr="00EC71D8" w:rsidRDefault="008D13D9" w:rsidP="008562EC">
                    <w:pPr>
                      <w:contextualSpacing/>
                      <w:jc w:val="center"/>
                      <w:rPr>
                        <w:color w:val="FFFFFF" w:themeColor="background1"/>
                        <w:sz w:val="22"/>
                      </w:rPr>
                    </w:pPr>
                    <w:r w:rsidRPr="00EC71D8">
                      <w:rPr>
                        <w:color w:val="FFFFFF" w:themeColor="background1"/>
                        <w:sz w:val="22"/>
                      </w:rPr>
                      <w:t>Funciones y entradas generales</w:t>
                    </w:r>
                  </w:p>
                </w:txbxContent>
              </v:textbox>
            </v:roundrect>
            <v:roundrect id="Rounded Rectangle 1027" o:spid="_x0000_s1184" style="position:absolute;top:12382;width:14935;height:7055;visibility:visibl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ZguP8QA&#10;AADdAAAADwAAAGRycy9kb3ducmV2LnhtbERPS2vCQBC+F/oflhF6KXVjStOQuooYhHqsemhvQ3aa&#10;BLOzaXabx793BcHbfHzPWa5H04ieOldbVrCYRyCIC6trLhWcjruXFITzyBoby6RgIgfr1ePDEjNt&#10;B/6i/uBLEULYZaig8r7NpHRFRQbd3LbEgfu1nUEfYFdK3eEQwk0j4yhKpMGaQ0OFLW0rKs6Hf6Pg&#10;NX0b/tq47JNpm+6/f/J8Nz3nSj3Nxs0HCE+jv4tv7k8d5kfxO1y/CSfI1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mYLj/EAAAA3QAAAA8AAAAAAAAAAAAAAAAAmAIAAGRycy9k&#10;b3ducmV2LnhtbFBLBQYAAAAABAAEAPUAAACJAwAAAAA=&#10;" fillcolor="#7f7f7f [1612]" stroked="f" strokeweight="1pt">
              <v:stroke joinstyle="miter"/>
              <v:shadow on="t" color="black" opacity="26214f" origin="-.5,-.5" offset=".74836mm,.74836mm"/>
              <v:textbox style="mso-next-textbox:#Rounded Rectangle 1027">
                <w:txbxContent>
                  <w:p w:rsidR="008D13D9" w:rsidRPr="00EC71D8" w:rsidRDefault="008D13D9" w:rsidP="00C724BC">
                    <w:pPr>
                      <w:contextualSpacing/>
                      <w:jc w:val="center"/>
                      <w:rPr>
                        <w:b/>
                        <w:color w:val="FFFFFF" w:themeColor="background1"/>
                      </w:rPr>
                    </w:pPr>
                    <w:proofErr w:type="spellStart"/>
                    <w:r w:rsidRPr="00EC71D8">
                      <w:rPr>
                        <w:b/>
                        <w:color w:val="FFFFFF" w:themeColor="background1"/>
                      </w:rPr>
                      <w:t>Mathcad</w:t>
                    </w:r>
                    <w:proofErr w:type="spellEnd"/>
                  </w:p>
                  <w:p w:rsidR="008D13D9" w:rsidRPr="00EC71D8" w:rsidRDefault="008D13D9" w:rsidP="00C724BC">
                    <w:pPr>
                      <w:contextualSpacing/>
                      <w:jc w:val="center"/>
                      <w:rPr>
                        <w:color w:val="FFFFFF" w:themeColor="background1"/>
                        <w:sz w:val="22"/>
                      </w:rPr>
                    </w:pPr>
                    <w:r w:rsidRPr="00EC71D8">
                      <w:rPr>
                        <w:color w:val="FFFFFF" w:themeColor="background1"/>
                        <w:sz w:val="22"/>
                      </w:rPr>
                      <w:t>Algoritmos de diseño</w:t>
                    </w:r>
                  </w:p>
                </w:txbxContent>
              </v:textbox>
            </v:roundrect>
            <v:roundrect id="Rounded Rectangle 1028" o:spid="_x0000_s1185" style="position:absolute;top:21812;width:14935;height:7055;visibility:visibl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Ae6TccA&#10;AADdAAAADwAAAGRycy9kb3ducmV2LnhtbESPT0vDQBDF70K/wzKCF7EbI5aQdltKQ0GPtj3U25Cd&#10;JsHsbMyu+fPtnYPgbYb35r3fbHaTa9VAfWg8G3heJqCIS28brgxczsenDFSIyBZbz2RgpgC77eJu&#10;g7n1I3/QcIqVkhAOORqoY+xyrUNZk8Ow9B2xaDffO4yy9pW2PY4S7lqdJslKO2xYGmrs6FBT+XX6&#10;cQZestfxu0urYTUfsvfrZ1Ec58fCmIf7ab8GFWmK/+a/6zcr+EkquPKNjKC3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gHuk3HAAAA3QAAAA8AAAAAAAAAAAAAAAAAmAIAAGRy&#10;cy9kb3ducmV2LnhtbFBLBQYAAAAABAAEAPUAAACMAwAAAAA=&#10;" fillcolor="#7f7f7f [1612]" stroked="f" strokeweight="1pt">
              <v:stroke joinstyle="miter"/>
              <v:shadow on="t" color="black" opacity="26214f" origin="-.5,-.5" offset=".74836mm,.74836mm"/>
              <v:textbox style="mso-next-textbox:#Rounded Rectangle 1028">
                <w:txbxContent>
                  <w:p w:rsidR="008D13D9" w:rsidRPr="00EC71D8" w:rsidRDefault="008D13D9" w:rsidP="00C724BC">
                    <w:pPr>
                      <w:contextualSpacing/>
                      <w:jc w:val="center"/>
                      <w:rPr>
                        <w:b/>
                        <w:color w:val="FFFFFF" w:themeColor="background1"/>
                      </w:rPr>
                    </w:pPr>
                    <w:proofErr w:type="spellStart"/>
                    <w:r w:rsidRPr="00EC71D8">
                      <w:rPr>
                        <w:b/>
                        <w:color w:val="FFFFFF" w:themeColor="background1"/>
                      </w:rPr>
                      <w:t>Mathcad</w:t>
                    </w:r>
                    <w:proofErr w:type="spellEnd"/>
                  </w:p>
                  <w:p w:rsidR="008D13D9" w:rsidRPr="00EC71D8" w:rsidRDefault="008D13D9" w:rsidP="00C724BC">
                    <w:pPr>
                      <w:contextualSpacing/>
                      <w:jc w:val="center"/>
                      <w:rPr>
                        <w:color w:val="FFFFFF" w:themeColor="background1"/>
                        <w:sz w:val="22"/>
                      </w:rPr>
                    </w:pPr>
                    <w:r w:rsidRPr="00EC71D8">
                      <w:rPr>
                        <w:color w:val="FFFFFF" w:themeColor="background1"/>
                        <w:sz w:val="22"/>
                      </w:rPr>
                      <w:t>Algoritmos para el dibujo en AutoCAD</w:t>
                    </w:r>
                  </w:p>
                </w:txbxContent>
              </v:textbox>
            </v:roundrect>
            <v:roundrect id="Rounded Rectangle 1029" o:spid="_x0000_s1186" style="position:absolute;left:22669;top:29051;width:14002;height:7334;visibility:visibl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pBoWMUA&#10;AADdAAAADwAAAGRycy9kb3ducmV2LnhtbERP32vCMBB+H/g/hBP2IjOZsk2rUcZAcDCE6Rg+ns3Z&#10;FJtLaWLb/ffLQNjbfXw/b7nuXSVaakLpWcPjWIEgzr0pudDwddg8zECEiGyw8kwafijAejW4W2Jm&#10;fMef1O5jIVIIhww12BjrTMqQW3IYxr4mTtzZNw5jgk0hTYNdCneVnCj1LB2WnBos1vRmKb/sr07D&#10;8dyF9vRSjg5P3/ZjuunU++6qtL4f9q8LEJH6+C++ubcmzVeTOfx9k06Qq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ikGhYxQAAAN0AAAAPAAAAAAAAAAAAAAAAAJgCAABkcnMv&#10;ZG93bnJldi54bWxQSwUGAAAAAAQABAD1AAAAigMAAAAA&#10;" fillcolor="#538135 [2409]" stroked="f" strokeweight="1pt">
              <v:stroke joinstyle="miter"/>
              <v:shadow on="t" color="black" opacity="26214f" origin="-.5,-.5" offset=".74836mm,.74836mm"/>
              <v:textbox style="mso-next-textbox:#Rounded Rectangle 1029">
                <w:txbxContent>
                  <w:p w:rsidR="008D13D9" w:rsidRPr="00EC71D8" w:rsidRDefault="008D13D9" w:rsidP="00846162">
                    <w:pPr>
                      <w:contextualSpacing/>
                      <w:jc w:val="center"/>
                      <w:rPr>
                        <w:b/>
                        <w:color w:val="FFFFFF" w:themeColor="background1"/>
                      </w:rPr>
                    </w:pPr>
                    <w:r w:rsidRPr="00EC71D8">
                      <w:rPr>
                        <w:b/>
                        <w:color w:val="FFFFFF" w:themeColor="background1"/>
                      </w:rPr>
                      <w:t>AutoCAD</w:t>
                    </w:r>
                  </w:p>
                  <w:p w:rsidR="008D13D9" w:rsidRPr="00EC71D8" w:rsidRDefault="008D13D9" w:rsidP="00846162">
                    <w:pPr>
                      <w:contextualSpacing/>
                      <w:jc w:val="center"/>
                      <w:rPr>
                        <w:color w:val="FFFFFF" w:themeColor="background1"/>
                        <w:sz w:val="22"/>
                      </w:rPr>
                    </w:pPr>
                    <w:r w:rsidRPr="00EC71D8">
                      <w:rPr>
                        <w:color w:val="FFFFFF" w:themeColor="background1"/>
                        <w:sz w:val="22"/>
                      </w:rPr>
                      <w:t>Ejecución del dibujo en 3D</w:t>
                    </w:r>
                  </w:p>
                </w:txbxContent>
              </v:textbox>
            </v:roundrect>
            <v:roundrect id="Rounded Rectangle 1030" o:spid="_x0000_s1187" style="position:absolute;left:43434;top:21431;width:14287;height:7334;visibility:visibl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bcd8cYA&#10;AADdAAAADwAAAGRycy9kb3ducmV2LnhtbESPQW/CMAyF70j7D5En7QbpBmyoENDEhMRtomx3qzFt&#10;oXGiJivdfj0+TOJm6z2/93m1GVyreupi49nA8yQDRVx623Bl4Ou4Gy9AxYRssfVMBn4pwmb9MFph&#10;bv2VD9QXqVISwjFHA3VKIdc6ljU5jBMfiEU7+c5hkrWrtO3wKuGu1S9Z9qodNiwNNQba1lReih9n&#10;4DB92363+8Xs7xiGsLv0p/PH/NOYp8fhfQkq0ZDu5v/rvRX8bCr88o2MoNc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bcd8cYAAADdAAAADwAAAAAAAAAAAAAAAACYAgAAZHJz&#10;L2Rvd25yZXYueG1sUEsFBgAAAAAEAAQA9QAAAIsDAAAAAA==&#10;" fillcolor="#bf8f00 [2407]" stroked="f" strokeweight="1pt">
              <v:stroke joinstyle="miter"/>
              <v:shadow on="t" color="black" opacity="26214f" origin="-.5,-.5" offset=".74836mm,.74836mm"/>
              <v:textbox style="mso-next-textbox:#Rounded Rectangle 1030">
                <w:txbxContent>
                  <w:p w:rsidR="008D13D9" w:rsidRPr="00EC71D8" w:rsidRDefault="008D13D9" w:rsidP="00846162">
                    <w:pPr>
                      <w:contextualSpacing/>
                      <w:jc w:val="center"/>
                      <w:rPr>
                        <w:b/>
                        <w:color w:val="FFFFFF" w:themeColor="background1"/>
                      </w:rPr>
                    </w:pPr>
                    <w:r w:rsidRPr="00EC71D8">
                      <w:rPr>
                        <w:b/>
                        <w:color w:val="FFFFFF" w:themeColor="background1"/>
                      </w:rPr>
                      <w:t>Microsoft Word</w:t>
                    </w:r>
                  </w:p>
                  <w:p w:rsidR="008D13D9" w:rsidRPr="00EC71D8" w:rsidRDefault="008D13D9" w:rsidP="00846162">
                    <w:pPr>
                      <w:contextualSpacing/>
                      <w:jc w:val="center"/>
                      <w:rPr>
                        <w:color w:val="FFFFFF" w:themeColor="background1"/>
                        <w:sz w:val="22"/>
                      </w:rPr>
                    </w:pPr>
                    <w:r w:rsidRPr="00EC71D8">
                      <w:rPr>
                        <w:color w:val="FFFFFF" w:themeColor="background1"/>
                        <w:sz w:val="22"/>
                      </w:rPr>
                      <w:t>Memoria técnica de diseño</w:t>
                    </w:r>
                  </w:p>
                </w:txbxContent>
              </v:textbox>
            </v:roundrect>
            <v:roundrect id="Rounded Rectangle 1031" o:spid="_x0000_s1188" style="position:absolute;left:42195;top:4095;width:16288;height:9430;visibility:visibl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uTAn8AA&#10;AADdAAAADwAAAGRycy9kb3ducmV2LnhtbERPTYvCMBC9L/gfwgje1tRKpVSjiKzoVVc8D83YFJtJ&#10;bbK1/nuzsLC3ebzPWW0G24ieOl87VjCbJiCIS6drrhRcvvefOQgfkDU2jknBizxs1qOPFRbaPflE&#10;/TlUIoawL1CBCaEtpPSlIYt+6lriyN1cZzFE2FVSd/iM4baRaZIspMWaY4PBlnaGyvv5xyrYp/kX&#10;LvqdyQ+n7JHWPruWlCk1GQ/bJYhAQ/gX/7mPOs5P5jP4/SaeINdv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VuTAn8AAAADdAAAADwAAAAAAAAAAAAAAAACYAgAAZHJzL2Rvd25y&#10;ZXYueG1sUEsFBgAAAAAEAAQA9QAAAIUDAAAAAA==&#10;" fillcolor="#ca1414" stroked="f" strokeweight="1pt">
              <v:stroke joinstyle="miter"/>
              <v:shadow on="t" color="black" opacity="26214f" origin="-.5,-.5" offset=".74836mm,.74836mm"/>
              <v:textbox style="mso-next-textbox:#Rounded Rectangle 1031">
                <w:txbxContent>
                  <w:p w:rsidR="008D13D9" w:rsidRPr="00EC71D8" w:rsidRDefault="008D13D9" w:rsidP="00195138">
                    <w:pPr>
                      <w:contextualSpacing/>
                      <w:jc w:val="center"/>
                      <w:rPr>
                        <w:b/>
                        <w:color w:val="FFFFFF" w:themeColor="background1"/>
                      </w:rPr>
                    </w:pPr>
                    <w:r w:rsidRPr="00EC71D8">
                      <w:rPr>
                        <w:b/>
                        <w:color w:val="FFFFFF" w:themeColor="background1"/>
                      </w:rPr>
                      <w:t>Correo electrónico del usuario</w:t>
                    </w:r>
                  </w:p>
                  <w:p w:rsidR="008D13D9" w:rsidRPr="00EC71D8" w:rsidRDefault="008D13D9" w:rsidP="00195138">
                    <w:pPr>
                      <w:contextualSpacing/>
                      <w:jc w:val="center"/>
                      <w:rPr>
                        <w:color w:val="FFFFFF" w:themeColor="background1"/>
                      </w:rPr>
                    </w:pPr>
                    <w:r w:rsidRPr="00EC71D8">
                      <w:rPr>
                        <w:color w:val="FFFFFF" w:themeColor="background1"/>
                      </w:rPr>
                      <w:t>Entrega de archivos finales</w:t>
                    </w:r>
                  </w:p>
                </w:txbxContent>
              </v:textbox>
            </v:roundrect>
            <w10:anchorlock/>
          </v:group>
        </w:pict>
      </w:r>
    </w:p>
    <w:p w:rsidR="001B22BC" w:rsidRPr="001D7AF4" w:rsidRDefault="00176D9C" w:rsidP="001F4CA8">
      <w:pPr>
        <w:pStyle w:val="Caption"/>
      </w:pPr>
      <w:bookmarkStart w:id="19" w:name="_Ref381630546"/>
      <w:bookmarkStart w:id="20" w:name="_Toc424289934"/>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3</w:t>
      </w:r>
      <w:r w:rsidR="009E0D15" w:rsidRPr="001D7AF4">
        <w:fldChar w:fldCharType="end"/>
      </w:r>
      <w:bookmarkEnd w:id="19"/>
      <w:r w:rsidR="004434FC" w:rsidRPr="001D7AF4">
        <w:t>. L</w:t>
      </w:r>
      <w:r w:rsidRPr="001D7AF4">
        <w:t xml:space="preserve">a secuencia de ejecución y el flujo de información en la Herramienta de Diseño Automática de </w:t>
      </w:r>
      <w:proofErr w:type="spellStart"/>
      <w:r w:rsidRPr="001D7AF4">
        <w:t>AguaClara</w:t>
      </w:r>
      <w:bookmarkStart w:id="21" w:name="_Toc325794397"/>
      <w:bookmarkEnd w:id="20"/>
      <w:proofErr w:type="spellEnd"/>
      <w:r w:rsidR="001B22BC" w:rsidRPr="001D7AF4">
        <w:br w:type="page"/>
      </w:r>
    </w:p>
    <w:p w:rsidR="004B2247" w:rsidRPr="001D7AF4" w:rsidRDefault="002604A6" w:rsidP="004B2247">
      <w:pPr>
        <w:pStyle w:val="Heading1"/>
      </w:pPr>
      <w:bookmarkStart w:id="22" w:name="_Toc424289896"/>
      <w:r w:rsidRPr="001D7AF4">
        <w:lastRenderedPageBreak/>
        <w:t>Tanque de Entrada</w:t>
      </w:r>
      <w:bookmarkEnd w:id="21"/>
      <w:bookmarkEnd w:id="22"/>
    </w:p>
    <w:p w:rsidR="004B2247" w:rsidRPr="001D7AF4" w:rsidRDefault="00E96AE4" w:rsidP="004B2247">
      <w:pPr>
        <w:pStyle w:val="Heading2"/>
      </w:pPr>
      <w:bookmarkStart w:id="23" w:name="_Toc424289897"/>
      <w:r w:rsidRPr="001D7AF4">
        <w:t>Propósito y</w:t>
      </w:r>
      <w:r w:rsidR="001B22BC" w:rsidRPr="001D7AF4">
        <w:t xml:space="preserve"> Descripción</w:t>
      </w:r>
      <w:bookmarkEnd w:id="23"/>
    </w:p>
    <w:p w:rsidR="00097309" w:rsidRPr="001D7AF4" w:rsidRDefault="00097309" w:rsidP="00097309">
      <w:pPr>
        <w:pStyle w:val="Heading3"/>
      </w:pPr>
      <w:r w:rsidRPr="001D7AF4">
        <w:t>Funciones</w:t>
      </w:r>
    </w:p>
    <w:p w:rsidR="001E012F" w:rsidRPr="001D7AF4" w:rsidRDefault="002604A6" w:rsidP="00DC4FA9">
      <w:r w:rsidRPr="001D7AF4">
        <w:t>Las funciones principales del tanque de entrada so</w:t>
      </w:r>
      <w:r w:rsidR="00FD6800" w:rsidRPr="001D7AF4">
        <w:t>n:</w:t>
      </w:r>
    </w:p>
    <w:p w:rsidR="00DC4FA9" w:rsidRPr="001D7AF4" w:rsidRDefault="00DC4FA9" w:rsidP="005A6A72"/>
    <w:p w:rsidR="001E012F" w:rsidRPr="001D7AF4" w:rsidRDefault="00D034BF" w:rsidP="001E012F">
      <w:pPr>
        <w:pStyle w:val="ListParagraph"/>
        <w:numPr>
          <w:ilvl w:val="0"/>
          <w:numId w:val="6"/>
        </w:numPr>
      </w:pPr>
      <w:r w:rsidRPr="001D7AF4">
        <w:t>R</w:t>
      </w:r>
      <w:r w:rsidR="005D5E3C" w:rsidRPr="001D7AF4">
        <w:t xml:space="preserve">emover </w:t>
      </w:r>
      <w:r w:rsidR="00DD11C1" w:rsidRPr="001D7AF4">
        <w:t xml:space="preserve">los </w:t>
      </w:r>
      <w:r w:rsidR="005D5E3C" w:rsidRPr="001D7AF4">
        <w:t>sólidos gruesos</w:t>
      </w:r>
      <w:r w:rsidR="002604A6" w:rsidRPr="001D7AF4">
        <w:t xml:space="preserve"> del agua</w:t>
      </w:r>
    </w:p>
    <w:p w:rsidR="001E012F" w:rsidRPr="001D7AF4" w:rsidRDefault="00D034BF" w:rsidP="001E012F">
      <w:pPr>
        <w:pStyle w:val="ListParagraph"/>
        <w:numPr>
          <w:ilvl w:val="0"/>
          <w:numId w:val="6"/>
        </w:numPr>
      </w:pPr>
      <w:r w:rsidRPr="001D7AF4">
        <w:t>M</w:t>
      </w:r>
      <w:r w:rsidR="002604A6" w:rsidRPr="001D7AF4">
        <w:t>edir el caudal de agua</w:t>
      </w:r>
      <w:r w:rsidR="005D5E3C" w:rsidRPr="001D7AF4">
        <w:t xml:space="preserve"> para la dosificación de los químicos</w:t>
      </w:r>
    </w:p>
    <w:p w:rsidR="001E012F" w:rsidRPr="001D7AF4" w:rsidRDefault="00DD11C1" w:rsidP="001E012F">
      <w:pPr>
        <w:pStyle w:val="ListParagraph"/>
        <w:numPr>
          <w:ilvl w:val="0"/>
          <w:numId w:val="6"/>
        </w:numPr>
      </w:pPr>
      <w:r w:rsidRPr="001D7AF4">
        <w:t>Proveer</w:t>
      </w:r>
      <w:r w:rsidR="002604A6" w:rsidRPr="001D7AF4">
        <w:t xml:space="preserve"> un espacio p</w:t>
      </w:r>
      <w:r w:rsidR="00DC4FA9" w:rsidRPr="001D7AF4">
        <w:t>ara la observación</w:t>
      </w:r>
      <w:r w:rsidR="002604A6" w:rsidRPr="001D7AF4">
        <w:t xml:space="preserve"> del agua cruda</w:t>
      </w:r>
    </w:p>
    <w:p w:rsidR="00DC4FA9" w:rsidRPr="001D7AF4" w:rsidRDefault="00DC4FA9" w:rsidP="00DC4FA9">
      <w:pPr>
        <w:rPr>
          <w:rFonts w:eastAsiaTheme="majorEastAsia" w:cstheme="majorBidi"/>
          <w:b/>
          <w:color w:val="2E74B5" w:themeColor="accent1" w:themeShade="BF"/>
          <w:szCs w:val="24"/>
        </w:rPr>
      </w:pPr>
    </w:p>
    <w:p w:rsidR="00DC4FA9" w:rsidRPr="001D7AF4" w:rsidRDefault="00505770" w:rsidP="00DC4FA9">
      <w:pPr>
        <w:pStyle w:val="Heading3"/>
      </w:pPr>
      <w:r w:rsidRPr="001D7AF4">
        <w:t>Dimensionamiento</w:t>
      </w:r>
    </w:p>
    <w:p w:rsidR="00B11D16" w:rsidRPr="001D7AF4" w:rsidRDefault="005A6A72" w:rsidP="000F726B">
      <w:r w:rsidRPr="001D7AF4">
        <w:t>E</w:t>
      </w:r>
      <w:r w:rsidR="00241858" w:rsidRPr="001D7AF4">
        <w:t>l tanque de entrada sirve como desarenador</w:t>
      </w:r>
      <w:r w:rsidRPr="001D7AF4">
        <w:t xml:space="preserve"> compacto</w:t>
      </w:r>
      <w:r w:rsidR="00241858" w:rsidRPr="001D7AF4">
        <w:t>.</w:t>
      </w:r>
      <w:r w:rsidR="002604A6" w:rsidRPr="001D7AF4">
        <w:t xml:space="preserve"> La profundidad </w:t>
      </w:r>
      <w:r w:rsidR="005F3167" w:rsidRPr="001D7AF4">
        <w:t>está basada en la geometría de</w:t>
      </w:r>
      <w:r w:rsidR="002604A6" w:rsidRPr="001D7AF4">
        <w:t xml:space="preserve"> las tolvas</w:t>
      </w:r>
      <w:r w:rsidR="005F3167" w:rsidRPr="001D7AF4">
        <w:t xml:space="preserve">, que facilitan la purga de </w:t>
      </w:r>
      <w:r w:rsidR="002604A6" w:rsidRPr="001D7AF4">
        <w:t>los sedimentos acumulados</w:t>
      </w:r>
      <w:r w:rsidR="002604A6" w:rsidRPr="001D7AF4">
        <w:rPr>
          <w:shd w:val="clear" w:color="auto" w:fill="FFFFFF"/>
        </w:rPr>
        <w:t>.</w:t>
      </w:r>
    </w:p>
    <w:p w:rsidR="004B2247" w:rsidRPr="001D7AF4" w:rsidRDefault="00D01873" w:rsidP="007F4C28">
      <w:pPr>
        <w:pStyle w:val="Figure"/>
        <w:contextualSpacing/>
        <w:jc w:val="left"/>
      </w:pPr>
      <w:r>
        <w:rPr>
          <w:noProof/>
          <w:lang w:eastAsia="es-HN"/>
        </w:rPr>
        <w:pict>
          <v:shape id="Text Box 3" o:spid="_x0000_s1193" type="#_x0000_t202" style="position:absolute;margin-left:56.4pt;margin-top:22.25pt;width:136.5pt;height:43.4pt;z-index:251612160;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">
            <v:textbox style="mso-next-textbox:#Text Box 3">
              <w:txbxContent>
                <w:p w:rsidR="008D13D9" w:rsidRPr="001E6D6D" w:rsidRDefault="008D13D9" w:rsidP="001B22BC">
                  <w:pPr>
                    <w:jc w:val="center"/>
                    <w:rPr>
                      <w:sz w:val="20"/>
                      <w:lang w:val="es-ES"/>
                    </w:rPr>
                  </w:pPr>
                  <w:r>
                    <w:rPr>
                      <w:sz w:val="20"/>
                    </w:rPr>
                    <w:t>Orificios</w:t>
                  </w:r>
                  <w:r w:rsidRPr="001E6D6D">
                    <w:rPr>
                      <w:sz w:val="20"/>
                    </w:rPr>
                    <w:t xml:space="preserve"> en el tubo de mezcla rápida que lleva el agua al tanque de floculación</w:t>
                  </w:r>
                </w:p>
              </w:txbxContent>
            </v:textbox>
          </v:shape>
        </w:pict>
      </w:r>
      <w:r>
        <w:rPr>
          <w:noProof/>
          <w:lang w:eastAsia="es-HN"/>
        </w:rPr>
        <w:pict>
          <v:shape id="Text Box 16" o:spid="_x0000_s1191" type="#_x0000_t202" style="position:absolute;margin-left:273.5pt;margin-top:25.4pt;width:90.2pt;height:20.25pt;z-index:251627520;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">
            <v:textbox style="mso-next-textbox:#Text Box 16">
              <w:txbxContent>
                <w:p w:rsidR="008D13D9" w:rsidRPr="00567044" w:rsidRDefault="008D13D9" w:rsidP="001B22BC">
                  <w:pPr>
                    <w:rPr>
                      <w:sz w:val="20"/>
                      <w:lang w:val="es-ES"/>
                    </w:rPr>
                  </w:pPr>
                  <w:r>
                    <w:rPr>
                      <w:sz w:val="20"/>
                      <w:lang w:val="es-ES"/>
                    </w:rPr>
                    <w:t>Rejilla para basura</w:t>
                  </w:r>
                </w:p>
              </w:txbxContent>
            </v:textbox>
          </v:shape>
        </w:pict>
      </w:r>
      <w:r>
        <w:rPr>
          <w:noProof/>
          <w:lang w:eastAsia="es-HN"/>
        </w:rPr>
        <w:pict>
          <v:shape id="Text Box 5" o:spid="_x0000_s1195" type="#_x0000_t202" style="position:absolute;margin-left:423.45pt;margin-top:22.25pt;width:89.25pt;height:33.75pt;z-index:251620352;visibility:visible;mso-position-horizontal-relative:margin;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">
            <v:textbox style="mso-next-textbox:#Text Box 5">
              <w:txbxContent>
                <w:p w:rsidR="008D13D9" w:rsidRPr="00567044" w:rsidRDefault="008D13D9" w:rsidP="001B22BC">
                  <w:pPr>
                    <w:jc w:val="center"/>
                    <w:rPr>
                      <w:sz w:val="20"/>
                      <w:lang w:val="es-ES"/>
                    </w:rPr>
                  </w:pPr>
                  <w:r>
                    <w:rPr>
                      <w:sz w:val="20"/>
                      <w:lang w:val="es-ES"/>
                    </w:rPr>
                    <w:t>Tubería de entrada a la planta</w:t>
                  </w:r>
                </w:p>
              </w:txbxContent>
            </v:textbox>
            <w10:wrap anchorx="margin"/>
          </v:shape>
        </w:pict>
      </w:r>
    </w:p>
    <w:p w:rsidR="002604A6" w:rsidRPr="001D7AF4" w:rsidRDefault="00D01873" w:rsidP="002604A6">
      <w:pPr>
        <w:pStyle w:val="Figure"/>
        <w:contextualSpacing/>
      </w:pPr>
      <w:r>
        <w:rPr>
          <w:noProof/>
          <w:lang w:eastAsia="es-HN"/>
        </w:rPr>
        <w:pict>
          <v:shape id="Text Box 6" o:spid="_x0000_s1190" type="#_x0000_t202" style="position:absolute;left:0;text-align:left;margin-left:8.6pt;margin-top:137.35pt;width:134.7pt;height:42.9pt;z-index:251614208;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">
            <v:textbox style="mso-next-textbox:#Text Box 6">
              <w:txbxContent>
                <w:p w:rsidR="008D13D9" w:rsidRPr="00567044" w:rsidRDefault="008D13D9" w:rsidP="00044823">
                  <w:pPr>
                    <w:jc w:val="center"/>
                    <w:rPr>
                      <w:sz w:val="20"/>
                      <w:lang w:val="es-ES"/>
                    </w:rPr>
                  </w:pPr>
                  <w:r>
                    <w:rPr>
                      <w:sz w:val="20"/>
                      <w:lang w:val="es-ES"/>
                    </w:rPr>
                    <w:t>Tubos tapones desmontables de las tolvas de drenaje y rebose</w:t>
                  </w:r>
                </w:p>
              </w:txbxContent>
            </v:textbox>
          </v:shape>
        </w:pict>
      </w:r>
      <w:r>
        <w:rPr>
          <w:noProof/>
          <w:lang w:eastAsia="es-HN"/>
        </w:rPr>
        <w:pict>
          <v:shape id="Straight Arrow Connector 4" o:spid="_x0000_s1402" type="#_x0000_t32" style="position:absolute;left:0;text-align:left;margin-left:192.9pt;margin-top:18.55pt;width:39.45pt;height:26.15pt;z-index:251613184;visibility:visible" o:connectortype="straight" adj="10800,-315936,-64977" strokecolor="#f79646" strokeweight="1.5pt">
            <v:stroke endarrow="block"/>
            <v:shadow color="#974706" opacity=".5" offset="1pt"/>
          </v:shape>
        </w:pict>
      </w:r>
      <w:r>
        <w:rPr>
          <w:noProof/>
          <w:lang w:eastAsia="es-HN"/>
        </w:rPr>
        <w:pict>
          <v:shape id="Straight Arrow Connector 8" o:spid="_x0000_s1397" type="#_x0000_t32" style="position:absolute;left:0;text-align:left;margin-left:143.3pt;margin-top:137.35pt;width:148.9pt;height:15.25pt;flip:y;z-index:251616256;visibility:visible" o:connectortype="straight" adj="10796,131549,-32456" strokecolor="#f79646" strokeweight="1.5pt">
            <v:stroke endarrow="block"/>
            <v:shadow color="#974706" opacity=".5" offset="1pt"/>
          </v:shape>
        </w:pict>
      </w:r>
      <w:r>
        <w:rPr>
          <w:noProof/>
          <w:lang w:eastAsia="es-HN"/>
        </w:rPr>
        <w:pict>
          <v:shape id="Straight Arrow Connector 19" o:spid="_x0000_s1404" type="#_x0000_t32" style="position:absolute;left:0;text-align:left;margin-left:266.05pt;margin-top:191.5pt;width:79.55pt;height:45.85pt;flip:x y;z-index:251626496;visibility:visible" o:connectortype="straight" adj="10793,-177230,-112866" strokecolor="#f79646" strokeweight="1.5pt">
            <v:stroke endarrow="block"/>
            <v:shadow color="#974706" opacity=".5" offset="1pt"/>
          </v:shape>
        </w:pict>
      </w:r>
      <w:r>
        <w:rPr>
          <w:noProof/>
          <w:lang w:eastAsia="es-HN"/>
        </w:rPr>
        <w:pict>
          <v:shape id="Text Box 15" o:spid="_x0000_s1194" type="#_x0000_t202" style="position:absolute;left:0;text-align:left;margin-left:345.6pt;margin-top:220.5pt;width:100.05pt;height:28.95pt;z-index:251619328;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">
            <v:textbox style="mso-next-textbox:#Text Box 15">
              <w:txbxContent>
                <w:p w:rsidR="008D13D9" w:rsidRPr="00567044" w:rsidRDefault="008D13D9" w:rsidP="007F4C28">
                  <w:pPr>
                    <w:jc w:val="center"/>
                    <w:rPr>
                      <w:sz w:val="20"/>
                      <w:lang w:val="es-ES"/>
                    </w:rPr>
                  </w:pPr>
                  <w:r>
                    <w:rPr>
                      <w:sz w:val="20"/>
                      <w:lang w:val="es-ES"/>
                    </w:rPr>
                    <w:t>Válvula de control de caudal</w:t>
                  </w:r>
                </w:p>
              </w:txbxContent>
            </v:textbox>
          </v:shape>
        </w:pict>
      </w:r>
      <w:r>
        <w:rPr>
          <w:noProof/>
          <w:lang w:eastAsia="es-HN"/>
        </w:rPr>
        <w:pict>
          <v:shape id="Straight Arrow Connector 17" o:spid="_x0000_s1401" type="#_x0000_t32" style="position:absolute;left:0;text-align:left;margin-left:306.25pt;margin-top:167.2pt;width:75.7pt;height:38.35pt;flip:x;z-index:251624448;visibility:visible" o:connectortype="straight" adj="10793,314687,-108176" strokecolor="#f79646" strokeweight="1.5pt">
            <v:stroke endarrow="block"/>
            <v:shadow color="#974706" opacity=".5" offset="1pt"/>
          </v:shape>
        </w:pict>
      </w:r>
      <w:r>
        <w:rPr>
          <w:noProof/>
          <w:lang w:eastAsia="es-HN"/>
        </w:rPr>
        <w:pict>
          <v:shape id="Text Box 12" o:spid="_x0000_s1192" type="#_x0000_t202" style="position:absolute;left:0;text-align:left;margin-left:381.95pt;margin-top:146.5pt;width:119.5pt;height:33.75pt;z-index:251618304;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">
            <v:textbox style="mso-next-textbox:#Text Box 12">
              <w:txbxContent>
                <w:p w:rsidR="008D13D9" w:rsidRPr="00567044" w:rsidRDefault="008D13D9" w:rsidP="001B22BC">
                  <w:pPr>
                    <w:jc w:val="center"/>
                    <w:rPr>
                      <w:sz w:val="20"/>
                      <w:lang w:val="es-ES"/>
                    </w:rPr>
                  </w:pPr>
                  <w:r>
                    <w:rPr>
                      <w:sz w:val="20"/>
                      <w:lang w:val="es-ES"/>
                    </w:rPr>
                    <w:t>Canal de limpieza bajo el tanque de entrada</w:t>
                  </w:r>
                </w:p>
              </w:txbxContent>
            </v:textbox>
          </v:shape>
        </w:pict>
      </w:r>
      <w:r>
        <w:rPr>
          <w:noProof/>
          <w:lang w:eastAsia="es-HN"/>
        </w:rPr>
        <w:pict>
          <v:shape id="Straight Arrow Connector 18" o:spid="_x0000_s1405" type="#_x0000_t32" style="position:absolute;left:0;text-align:left;margin-left:285.45pt;margin-top:18.55pt;width:31.05pt;height:46.75pt;flip:x;z-index:251628544;visibility:visible" o:connectortype="straight" adj="10782,-912363,-262721" strokecolor="#f79646" strokeweight="1.5pt">
            <v:stroke endarrow="block"/>
            <v:shadow color="#974706" opacity=".5" offset="1pt"/>
          </v:shape>
        </w:pict>
      </w:r>
      <w:r>
        <w:rPr>
          <w:noProof/>
          <w:lang w:eastAsia="es-HN"/>
        </w:rPr>
        <w:pict>
          <v:shape id="Straight Arrow Connector 13" o:spid="_x0000_s1400" type="#_x0000_t32" style="position:absolute;left:0;text-align:left;margin-left:406.3pt;margin-top:10.1pt;width:17.15pt;height:8.45pt;flip:x;z-index:251623424;visibility:visible" o:connectortype="straight" adj="10800,829792,-151815" strokecolor="#f79646" strokeweight="1.5pt">
            <v:stroke endarrow="block"/>
            <v:shadow color="#974706" opacity=".5" offset="1pt"/>
          </v:shape>
        </w:pict>
      </w:r>
      <w:r>
        <w:rPr>
          <w:noProof/>
          <w:lang w:eastAsia="es-HN"/>
        </w:rPr>
        <w:pict>
          <v:shape id="Straight Arrow Connector 7" o:spid="_x0000_s1396" type="#_x0000_t32" style="position:absolute;left:0;text-align:left;margin-left:143.3pt;margin-top:90.35pt;width:60.1pt;height:62.25pt;flip:y;z-index:251615232;visibility:visible" o:connectortype="straight" adj="10791,-203780,-65459" strokecolor="#f79646" strokeweight="1.5pt">
            <v:stroke endarrow="block"/>
            <v:shadow color="#974706" opacity=".5" offset="1pt"/>
          </v:shape>
        </w:pict>
      </w:r>
      <w:r w:rsidR="00241858" w:rsidRPr="001D7AF4">
        <w:rPr>
          <w:noProof/>
          <w:lang w:val="en-US"/>
        </w:rPr>
        <w:drawing>
          <wp:inline distT="0" distB="0" distL="0" distR="0">
            <wp:extent cx="3773921" cy="3200400"/>
            <wp:effectExtent l="1905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0" cstate="print"/>
                    <a:srcRect l="42212" t="27476" r="19698" b="15012"/>
                    <a:stretch>
                      <a:fillRect/>
                    </a:stretch>
                  </pic:blipFill>
                  <pic:spPr bwMode="auto">
                    <a:xfrm>
                      <a:off x="0" y="0"/>
                      <a:ext cx="3773921" cy="3200400"/>
                    </a:xfrm>
                    <a:prstGeom prst="rect">
                      <a:avLst/>
                    </a:prstGeom>
                    <a:noFill/>
                    <a:ln w="9525">
                      <a:noFill/>
                      <a:miter lim="800000"/>
                      <a:headEnd/>
                      <a:tailEnd/>
                    </a:ln>
                  </pic:spPr>
                </pic:pic>
              </a:graphicData>
            </a:graphic>
          </wp:inline>
        </w:drawing>
      </w:r>
    </w:p>
    <w:p w:rsidR="002604A6" w:rsidRPr="001D7AF4" w:rsidRDefault="002604A6" w:rsidP="002604A6">
      <w:pPr>
        <w:pStyle w:val="Figure"/>
        <w:contextualSpacing/>
      </w:pPr>
      <w:r w:rsidRPr="001D7AF4">
        <w:t xml:space="preserve">El agua entra en el </w:t>
      </w:r>
      <w:r w:rsidR="00241858" w:rsidRPr="001D7AF4">
        <w:t>tubo a la derecha,</w:t>
      </w:r>
      <w:r w:rsidRPr="001D7AF4">
        <w:t xml:space="preserve"> se mueve hasta la tubería de mezcla rápida a la izquierda, y sale hacia el </w:t>
      </w:r>
      <w:proofErr w:type="spellStart"/>
      <w:r w:rsidRPr="001D7AF4">
        <w:t>floculador</w:t>
      </w:r>
      <w:proofErr w:type="spellEnd"/>
      <w:r w:rsidRPr="001D7AF4">
        <w:t xml:space="preserve"> por abajo.</w:t>
      </w:r>
    </w:p>
    <w:p w:rsidR="002604A6" w:rsidRPr="001D7AF4" w:rsidRDefault="001F002F" w:rsidP="001F002F">
      <w:pPr>
        <w:pStyle w:val="Caption"/>
      </w:pPr>
      <w:bookmarkStart w:id="24" w:name="_Toc325794430"/>
      <w:bookmarkStart w:id="25" w:name="_Toc424289935"/>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4</w:t>
      </w:r>
      <w:r w:rsidR="009E0D15" w:rsidRPr="001D7AF4">
        <w:fldChar w:fldCharType="end"/>
      </w:r>
      <w:r w:rsidRPr="001D7AF4">
        <w:t xml:space="preserve">. </w:t>
      </w:r>
      <w:r w:rsidR="002604A6" w:rsidRPr="001D7AF4">
        <w:t>Esquema de un tanque de entrada</w:t>
      </w:r>
      <w:r w:rsidR="00BD5D58" w:rsidRPr="001D7AF4">
        <w:t xml:space="preserve"> de una planta </w:t>
      </w:r>
      <w:proofErr w:type="spellStart"/>
      <w:r w:rsidR="00BD5D58" w:rsidRPr="001D7AF4">
        <w:t>AguaClara</w:t>
      </w:r>
      <w:bookmarkEnd w:id="24"/>
      <w:bookmarkEnd w:id="25"/>
      <w:proofErr w:type="spellEnd"/>
    </w:p>
    <w:p w:rsidR="00D034BF" w:rsidRPr="001D7AF4" w:rsidRDefault="00D034BF" w:rsidP="000E6106">
      <w:pPr>
        <w:pStyle w:val="Heading3"/>
      </w:pPr>
      <w:r w:rsidRPr="001D7AF4">
        <w:t>Las tolvas</w:t>
      </w:r>
    </w:p>
    <w:p w:rsidR="00BD5D58" w:rsidRPr="001D7AF4" w:rsidRDefault="002604A6" w:rsidP="00BD5D58">
      <w:pPr>
        <w:contextualSpacing/>
      </w:pPr>
      <w:r w:rsidRPr="001D7AF4">
        <w:t>Para facilitar la auto</w:t>
      </w:r>
      <w:r w:rsidR="00663B0D" w:rsidRPr="001D7AF4">
        <w:t>-</w:t>
      </w:r>
      <w:r w:rsidRPr="001D7AF4">
        <w:t xml:space="preserve">limpieza, hay tolvas en el fondo del tanque de entrada. A estas tolvas se les dio un ángulo de </w:t>
      </w:r>
      <w:r w:rsidR="00223D68" w:rsidRPr="001D7AF4">
        <w:t>45</w:t>
      </w:r>
      <w:r w:rsidRPr="001D7AF4">
        <w:t xml:space="preserve"> grados para hacer deslizar el sedimento acumulado hacia </w:t>
      </w:r>
      <w:r w:rsidR="00505770" w:rsidRPr="001D7AF4">
        <w:t xml:space="preserve">las </w:t>
      </w:r>
      <w:r w:rsidRPr="001D7AF4">
        <w:t xml:space="preserve">salidas </w:t>
      </w:r>
      <w:r w:rsidR="00505770" w:rsidRPr="001D7AF4">
        <w:t xml:space="preserve">de diámetro 3” </w:t>
      </w:r>
      <w:r w:rsidRPr="001D7AF4">
        <w:t>en el fondo</w:t>
      </w:r>
      <w:r w:rsidR="00505770" w:rsidRPr="001D7AF4">
        <w:t xml:space="preserve"> de cada una. De esta</w:t>
      </w:r>
      <w:r w:rsidRPr="001D7AF4">
        <w:t xml:space="preserve"> </w:t>
      </w:r>
      <w:r w:rsidR="00505770" w:rsidRPr="001D7AF4">
        <w:t xml:space="preserve">manera se puede purgar el sedimento sólo quitando </w:t>
      </w:r>
      <w:r w:rsidR="000813D5" w:rsidRPr="001D7AF4">
        <w:t xml:space="preserve">brevemente </w:t>
      </w:r>
      <w:r w:rsidR="00505770" w:rsidRPr="001D7AF4">
        <w:t>los pistones de</w:t>
      </w:r>
      <w:r w:rsidRPr="001D7AF4">
        <w:t xml:space="preserve"> </w:t>
      </w:r>
      <w:r w:rsidR="00505770" w:rsidRPr="001D7AF4">
        <w:t xml:space="preserve">las camisas fundidas en la losa para que </w:t>
      </w:r>
      <w:r w:rsidR="000813D5" w:rsidRPr="001D7AF4">
        <w:t>se vaya el lodo con el agua, sin interrumpir el tratamiento.</w:t>
      </w:r>
      <w:r w:rsidR="00663B0D" w:rsidRPr="001D7AF4">
        <w:t xml:space="preserve"> Los tubos </w:t>
      </w:r>
      <w:r w:rsidR="00663B0D" w:rsidRPr="001D7AF4">
        <w:lastRenderedPageBreak/>
        <w:t>tapones en estas tolvas están cortados para que su parte superior queda justo por encima el nivel de agua máximo en el tanque, por tal de que si suba el caudal afluente a la planta arriba de su capacidad, por estos tubos rebosará el flujo sobrante.</w:t>
      </w:r>
    </w:p>
    <w:p w:rsidR="000E6106" w:rsidRPr="001D7AF4" w:rsidRDefault="000E6106" w:rsidP="00BD5D58">
      <w:pPr>
        <w:contextualSpacing/>
      </w:pPr>
    </w:p>
    <w:p w:rsidR="000E6106" w:rsidRPr="001D7AF4" w:rsidRDefault="00866384" w:rsidP="000E6106">
      <w:pPr>
        <w:pStyle w:val="Heading3"/>
      </w:pPr>
      <w:r w:rsidRPr="001D7AF4">
        <w:t>El medidor de caudal lineal</w:t>
      </w:r>
    </w:p>
    <w:p w:rsidR="00944540" w:rsidRPr="001D7AF4" w:rsidRDefault="00BD5D58" w:rsidP="00984604">
      <w:pPr>
        <w:contextualSpacing/>
      </w:pPr>
      <w:r w:rsidRPr="001D7AF4">
        <w:t xml:space="preserve">El tanque de entrada </w:t>
      </w:r>
      <w:r w:rsidR="00EA53C1" w:rsidRPr="001D7AF4">
        <w:t xml:space="preserve">también </w:t>
      </w:r>
      <w:r w:rsidRPr="001D7AF4">
        <w:t>sirve para medi</w:t>
      </w:r>
      <w:r w:rsidR="00EA53C1" w:rsidRPr="001D7AF4">
        <w:t>r el caudal de agua en la planta</w:t>
      </w:r>
      <w:r w:rsidRPr="001D7AF4">
        <w:t>. El Medidor de Caudal Lineal de Orificios (LFOM por su</w:t>
      </w:r>
      <w:r w:rsidR="00E7345E" w:rsidRPr="001D7AF4">
        <w:t>s siglas en inglés) es una serie</w:t>
      </w:r>
      <w:r w:rsidRPr="001D7AF4">
        <w:t xml:space="preserve"> de agujeros en el tubo de salida del tanque</w:t>
      </w:r>
      <w:r w:rsidR="00EA53C1" w:rsidRPr="001D7AF4">
        <w:t xml:space="preserve"> que crea una relación lineal</w:t>
      </w:r>
      <w:r w:rsidRPr="001D7AF4">
        <w:t xml:space="preserve"> entre el nivel de agua y el caudal. La altu</w:t>
      </w:r>
      <w:r w:rsidR="00EA53C1" w:rsidRPr="001D7AF4">
        <w:t>ra del agua está conectada</w:t>
      </w:r>
      <w:r w:rsidR="001E71EE" w:rsidRPr="001D7AF4">
        <w:t xml:space="preserve"> a</w:t>
      </w:r>
      <w:r w:rsidRPr="001D7AF4">
        <w:t>l sistema de dosificación de químicos</w:t>
      </w:r>
      <w:r w:rsidR="00EA53C1" w:rsidRPr="001D7AF4">
        <w:t xml:space="preserve"> a través de un flote</w:t>
      </w:r>
      <w:r w:rsidRPr="001D7AF4">
        <w:t xml:space="preserve"> para que el operador no tenga que cambiar el flujo de químicos cada vez que cambia el caudal </w:t>
      </w:r>
      <w:r w:rsidR="00EA53C1" w:rsidRPr="001D7AF4">
        <w:t>en la planta.</w:t>
      </w:r>
      <w:r w:rsidRPr="001D7AF4">
        <w:t xml:space="preserve"> </w:t>
      </w:r>
      <w:r w:rsidR="00984604" w:rsidRPr="001D7AF4">
        <w:t>El LFOM está descrito en más detalle en la siguiente sección.</w:t>
      </w:r>
    </w:p>
    <w:p w:rsidR="00944540" w:rsidRPr="001D7AF4" w:rsidRDefault="00944540" w:rsidP="00944540">
      <w:pPr>
        <w:pStyle w:val="Figure"/>
        <w:contextualSpacing/>
        <w:rPr>
          <w:noProof/>
        </w:rPr>
      </w:pPr>
    </w:p>
    <w:p w:rsidR="00944540" w:rsidRPr="001D7AF4" w:rsidRDefault="00D01873" w:rsidP="00944540">
      <w:pPr>
        <w:pStyle w:val="Figure"/>
        <w:contextualSpacing/>
        <w:rPr>
          <w:noProof/>
        </w:rPr>
      </w:pPr>
      <w:r>
        <w:rPr>
          <w:noProof/>
          <w:lang w:eastAsia="es-HN"/>
        </w:rPr>
        <w:pict>
          <v:shape id="Straight Arrow Connector 40" o:spid="_x0000_s1388" type="#_x0000_t32" style="position:absolute;left:0;text-align:left;margin-left:213.25pt;margin-top:24.25pt;width:72.4pt;height:11.2pt;z-index:251638784;visibility:visible" o:connectortype="straight" adj="10800,867682,-47415" strokecolor="#f79646" strokeweight="1.5pt">
            <v:stroke endarrow="block"/>
            <v:shadow color="#974706" opacity=".5" offset="1pt"/>
          </v:shape>
        </w:pict>
      </w:r>
      <w:r>
        <w:rPr>
          <w:noProof/>
          <w:lang w:eastAsia="es-HN"/>
        </w:rPr>
        <w:pict>
          <v:shape id="Text Box 33" o:spid="_x0000_s1199" type="#_x0000_t202" style="position:absolute;left:0;text-align:left;margin-left:90.25pt;margin-top:1.75pt;width:123pt;height:47.85pt;z-index:251630592;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">
            <v:textbox style="mso-next-textbox:#Text Box 33">
              <w:txbxContent>
                <w:p w:rsidR="008D13D9" w:rsidRPr="00567044" w:rsidRDefault="008D13D9" w:rsidP="001E71EE">
                  <w:pPr>
                    <w:rPr>
                      <w:sz w:val="20"/>
                      <w:lang w:val="es-ES"/>
                    </w:rPr>
                  </w:pPr>
                  <w:r>
                    <w:rPr>
                      <w:sz w:val="20"/>
                      <w:lang w:val="es-ES"/>
                    </w:rPr>
                    <w:t>Tubos tapones desmontables de las tolvas de drenaje y rebose</w:t>
                  </w:r>
                </w:p>
              </w:txbxContent>
            </v:textbox>
          </v:shape>
        </w:pict>
      </w:r>
      <w:r>
        <w:rPr>
          <w:noProof/>
          <w:lang w:eastAsia="es-HN"/>
        </w:rPr>
        <w:pict>
          <v:shape id="Text Box 43" o:spid="_x0000_s1196" type="#_x0000_t202" style="position:absolute;left:0;text-align:left;margin-left:398pt;margin-top:170.35pt;width:118pt;height:32.25pt;z-index:251631616;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">
            <v:textbox style="mso-next-textbox:#Text Box 43">
              <w:txbxContent>
                <w:p w:rsidR="008D13D9" w:rsidRPr="00567044" w:rsidRDefault="008D13D9" w:rsidP="00EA53C1">
                  <w:pPr>
                    <w:jc w:val="center"/>
                    <w:rPr>
                      <w:sz w:val="20"/>
                      <w:lang w:val="es-ES"/>
                    </w:rPr>
                  </w:pPr>
                  <w:r>
                    <w:rPr>
                      <w:sz w:val="20"/>
                      <w:lang w:val="es-ES"/>
                    </w:rPr>
                    <w:t>Canal de limpieza bajo el tanque de entrada</w:t>
                  </w:r>
                </w:p>
              </w:txbxContent>
            </v:textbox>
          </v:shape>
        </w:pict>
      </w:r>
      <w:r>
        <w:rPr>
          <w:noProof/>
          <w:lang w:eastAsia="es-HN"/>
        </w:rPr>
        <w:pict>
          <v:shape id="Straight Arrow Connector 44" o:spid="_x0000_s1389" type="#_x0000_t32" style="position:absolute;left:0;text-align:left;margin-left:303.65pt;margin-top:187.3pt;width:94.35pt;height:15.3pt;flip:x;z-index:251640832;visibility:visible" o:connectortype="straight" adj="10800,583486,-79396" strokecolor="#f79646" strokeweight="1.5pt">
            <v:stroke endarrow="block"/>
            <v:shadow color="#974706" opacity=".5" offset="1pt"/>
          </v:shape>
        </w:pict>
      </w:r>
      <w:r>
        <w:rPr>
          <w:noProof/>
          <w:lang w:eastAsia="es-HN"/>
        </w:rPr>
        <w:pict>
          <v:shape id="Straight Arrow Connector 42" o:spid="_x0000_s1387" type="#_x0000_t32" style="position:absolute;left:0;text-align:left;margin-left:156.6pt;margin-top:105.9pt;width:37.05pt;height:22.3pt;z-index:251639808;visibility:visible" o:connectortype="straight" adj="10800,-420377,-48686" strokecolor="#f79646" strokeweight="1.5pt">
            <v:stroke endarrow="block"/>
            <v:shadow color="#974706" opacity=".5" offset="1pt"/>
          </v:shape>
        </w:pict>
      </w:r>
      <w:r>
        <w:rPr>
          <w:noProof/>
          <w:lang w:eastAsia="es-HN"/>
        </w:rPr>
        <w:pict>
          <v:shape id="Text Box 41" o:spid="_x0000_s1200" type="#_x0000_t202" style="position:absolute;left:0;text-align:left;margin-left:21.9pt;margin-top:85.25pt;width:134.7pt;height:20.65pt;z-index:251629568;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">
            <v:textbox style="mso-next-textbox:#Text Box 41">
              <w:txbxContent>
                <w:p w:rsidR="008D13D9" w:rsidRPr="00567044" w:rsidRDefault="008D13D9" w:rsidP="001E71EE">
                  <w:pPr>
                    <w:rPr>
                      <w:sz w:val="20"/>
                      <w:lang w:val="es-ES"/>
                    </w:rPr>
                  </w:pPr>
                  <w:r>
                    <w:rPr>
                      <w:sz w:val="20"/>
                      <w:lang w:val="es-ES"/>
                    </w:rPr>
                    <w:t>Válvula de control de caudal</w:t>
                  </w:r>
                </w:p>
              </w:txbxContent>
            </v:textbox>
          </v:shape>
        </w:pict>
      </w:r>
      <w:r>
        <w:rPr>
          <w:noProof/>
          <w:lang w:eastAsia="es-HN"/>
        </w:rPr>
        <w:pict>
          <v:shape id="Text Box 46" o:spid="_x0000_s1198" type="#_x0000_t202" style="position:absolute;left:0;text-align:left;margin-left:18.6pt;margin-top:245.95pt;width:70.7pt;height:32.4pt;z-index:251641856;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">
            <v:textbox style="mso-next-textbox:#Text Box 46">
              <w:txbxContent>
                <w:p w:rsidR="008D13D9" w:rsidRPr="00567044" w:rsidRDefault="008D13D9" w:rsidP="00E64F2B">
                  <w:pPr>
                    <w:jc w:val="center"/>
                    <w:rPr>
                      <w:sz w:val="20"/>
                      <w:lang w:val="es-ES"/>
                    </w:rPr>
                  </w:pPr>
                  <w:r>
                    <w:rPr>
                      <w:sz w:val="20"/>
                      <w:lang w:val="es-ES"/>
                    </w:rPr>
                    <w:t xml:space="preserve">Hacia el </w:t>
                  </w:r>
                  <w:proofErr w:type="spellStart"/>
                  <w:r>
                    <w:rPr>
                      <w:sz w:val="20"/>
                      <w:lang w:val="es-ES"/>
                    </w:rPr>
                    <w:t>floculador</w:t>
                  </w:r>
                  <w:proofErr w:type="spellEnd"/>
                </w:p>
              </w:txbxContent>
            </v:textbox>
          </v:shape>
        </w:pict>
      </w:r>
      <w:r>
        <w:rPr>
          <w:noProof/>
          <w:lang w:eastAsia="es-HN"/>
        </w:rPr>
        <w:pict>
          <v:shape id="Straight Arrow Connector 45" o:spid="_x0000_s1390" type="#_x0000_t32" style="position:absolute;left:0;text-align:left;margin-left:90.25pt;margin-top:262.5pt;width:43.8pt;height:0;rotation:180;z-index:25164288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" adj="-88471,-1,-88471" strokecolor="#f79646" strokeweight="1.5pt">
            <v:stroke endarrow="block"/>
            <v:shadow color="#974706" opacity=".5" offset="1pt"/>
          </v:shape>
        </w:pict>
      </w:r>
      <w:r>
        <w:rPr>
          <w:noProof/>
          <w:lang w:eastAsia="es-HN"/>
        </w:rPr>
        <w:pict>
          <v:shape id="Straight Arrow Connector 47" o:spid="_x0000_s1391" type="#_x0000_t32" style="position:absolute;left:0;text-align:left;margin-left:156.6pt;margin-top:265.55pt;width:25.25pt;height:14.95pt;flip:x y;z-index:251661312;visibility:visible" o:connectortype="straight" adj="10800,645915,-186429" strokecolor="#f79646" strokeweight="1.5pt">
            <v:stroke endarrow="block"/>
            <v:shadow color="#974706" opacity=".5" offset="1pt"/>
          </v:shape>
        </w:pict>
      </w:r>
      <w:r>
        <w:rPr>
          <w:noProof/>
          <w:lang w:eastAsia="es-HN"/>
        </w:rPr>
        <w:pict>
          <v:shape id="Text Box 48" o:spid="_x0000_s1197" type="#_x0000_t202" style="position:absolute;left:0;text-align:left;margin-left:181.85pt;margin-top:265.55pt;width:128.35pt;height:32.4pt;z-index:251660288;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">
            <v:textbox style="mso-next-textbox:#Text Box 48">
              <w:txbxContent>
                <w:p w:rsidR="008D13D9" w:rsidRPr="00567044" w:rsidRDefault="008D13D9" w:rsidP="00E64F2B">
                  <w:pPr>
                    <w:jc w:val="center"/>
                    <w:rPr>
                      <w:sz w:val="20"/>
                      <w:lang w:val="es-ES"/>
                    </w:rPr>
                  </w:pPr>
                  <w:r>
                    <w:rPr>
                      <w:sz w:val="20"/>
                      <w:lang w:val="es-ES"/>
                    </w:rPr>
                    <w:t>Punto de dosificación del coagulante bajo el piso</w:t>
                  </w:r>
                </w:p>
              </w:txbxContent>
            </v:textbox>
          </v:shape>
        </w:pict>
      </w:r>
      <w:r>
        <w:rPr>
          <w:noProof/>
          <w:lang w:eastAsia="es-HN"/>
        </w:rPr>
        <w:pict>
          <v:shape id="Straight Arrow Connector 39" o:spid="_x0000_s1393" type="#_x0000_t32" style="position:absolute;left:0;text-align:left;margin-left:362.35pt;margin-top:35.45pt;width:64.8pt;height:6pt;flip:x y;z-index:251637760;visibility:visible" o:connectortype="straight" adj="10800,-1404720,-157500" strokecolor="#f79646" strokeweight="1.5pt">
            <v:stroke endarrow="block"/>
            <v:shadow color="#974706" opacity=".5" offset="1pt"/>
          </v:shape>
        </w:pict>
      </w:r>
      <w:r>
        <w:rPr>
          <w:noProof/>
          <w:lang w:eastAsia="es-HN"/>
        </w:rPr>
        <w:pict>
          <v:shape id="Text Box 36" o:spid="_x0000_s1201" type="#_x0000_t202" style="position:absolute;left:0;text-align:left;margin-left:427.15pt;margin-top:16.45pt;width:85.05pt;height:46.5pt;z-index:251634688;visibility:visible;mso-position-horizontal-relative:margin;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">
            <v:textbox style="mso-next-textbox:#Text Box 36">
              <w:txbxContent>
                <w:p w:rsidR="008D13D9" w:rsidRPr="00567044" w:rsidRDefault="008D13D9" w:rsidP="001E71EE">
                  <w:pPr>
                    <w:jc w:val="center"/>
                    <w:rPr>
                      <w:sz w:val="20"/>
                      <w:lang w:val="es-ES"/>
                    </w:rPr>
                  </w:pPr>
                  <w:r>
                    <w:rPr>
                      <w:sz w:val="20"/>
                      <w:lang w:val="es-ES"/>
                    </w:rPr>
                    <w:t xml:space="preserve">Vertedero tipo </w:t>
                  </w:r>
                  <w:proofErr w:type="spellStart"/>
                  <w:r>
                    <w:rPr>
                      <w:sz w:val="20"/>
                      <w:lang w:val="es-ES"/>
                    </w:rPr>
                    <w:t>Sutro</w:t>
                  </w:r>
                  <w:proofErr w:type="spellEnd"/>
                  <w:r>
                    <w:rPr>
                      <w:sz w:val="20"/>
                      <w:lang w:val="es-ES"/>
                    </w:rPr>
                    <w:t xml:space="preserve"> de oficios (“LFOM”)</w:t>
                  </w:r>
                </w:p>
              </w:txbxContent>
            </v:textbox>
            <w10:wrap anchorx="margin"/>
          </v:shape>
        </w:pict>
      </w:r>
      <w:r w:rsidR="0024372D" w:rsidRPr="001D7AF4">
        <w:rPr>
          <w:noProof/>
          <w:lang w:val="en-US"/>
        </w:rPr>
        <w:drawing>
          <wp:inline distT="0" distB="0" distL="0" distR="0">
            <wp:extent cx="4137095" cy="3657600"/>
            <wp:effectExtent l="1905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1" cstate="print"/>
                    <a:srcRect l="40598" t="35783" r="29729" b="17572"/>
                    <a:stretch>
                      <a:fillRect/>
                    </a:stretch>
                  </pic:blipFill>
                  <pic:spPr bwMode="auto">
                    <a:xfrm>
                      <a:off x="0" y="0"/>
                      <a:ext cx="4137095" cy="3657600"/>
                    </a:xfrm>
                    <a:prstGeom prst="rect">
                      <a:avLst/>
                    </a:prstGeom>
                    <a:noFill/>
                    <a:ln w="9525">
                      <a:noFill/>
                      <a:miter lim="800000"/>
                      <a:headEnd/>
                      <a:tailEnd/>
                    </a:ln>
                  </pic:spPr>
                </pic:pic>
              </a:graphicData>
            </a:graphic>
          </wp:inline>
        </w:drawing>
      </w:r>
    </w:p>
    <w:p w:rsidR="00944540" w:rsidRPr="001D7AF4" w:rsidRDefault="00944540" w:rsidP="007C09D8">
      <w:pPr>
        <w:pStyle w:val="Figure"/>
        <w:contextualSpacing/>
        <w:jc w:val="left"/>
      </w:pPr>
    </w:p>
    <w:p w:rsidR="00944540" w:rsidRPr="001D7AF4" w:rsidRDefault="00944540" w:rsidP="00944540">
      <w:pPr>
        <w:pStyle w:val="Figure"/>
        <w:contextualSpacing/>
      </w:pPr>
      <w:r w:rsidRPr="001D7AF4">
        <w:t>La tubería más grande a</w:t>
      </w:r>
      <w:r w:rsidR="00E64F2B" w:rsidRPr="001D7AF4">
        <w:t xml:space="preserve"> la </w:t>
      </w:r>
      <w:r w:rsidR="00B34328" w:rsidRPr="001D7AF4">
        <w:t>derecha</w:t>
      </w:r>
      <w:r w:rsidR="00E64F2B" w:rsidRPr="001D7AF4">
        <w:t xml:space="preserve"> y abajo transmite</w:t>
      </w:r>
      <w:r w:rsidRPr="001D7AF4">
        <w:t xml:space="preserve"> el a</w:t>
      </w:r>
      <w:r w:rsidR="00EA53C1" w:rsidRPr="001D7AF4">
        <w:t>gua d</w:t>
      </w:r>
      <w:r w:rsidRPr="001D7AF4">
        <w:t xml:space="preserve">el tanque de entrada </w:t>
      </w:r>
      <w:r w:rsidR="00E64F2B" w:rsidRPr="001D7AF4">
        <w:t>a</w:t>
      </w:r>
      <w:r w:rsidRPr="001D7AF4">
        <w:t xml:space="preserve">l </w:t>
      </w:r>
      <w:proofErr w:type="spellStart"/>
      <w:r w:rsidRPr="001D7AF4">
        <w:t>floculador</w:t>
      </w:r>
      <w:proofErr w:type="spellEnd"/>
      <w:r w:rsidRPr="001D7AF4">
        <w:t xml:space="preserve">. La parte más alta de este tubo con </w:t>
      </w:r>
      <w:r w:rsidR="00E64F2B" w:rsidRPr="001D7AF4">
        <w:t xml:space="preserve">orificios es el vertedero tipo </w:t>
      </w:r>
      <w:proofErr w:type="spellStart"/>
      <w:r w:rsidR="00E64F2B" w:rsidRPr="001D7AF4">
        <w:t>S</w:t>
      </w:r>
      <w:r w:rsidRPr="001D7AF4">
        <w:t>utro</w:t>
      </w:r>
      <w:proofErr w:type="spellEnd"/>
      <w:r w:rsidRPr="001D7AF4">
        <w:t xml:space="preserve">, que hace una relación lineal entre la profundidad del agua en el tanque de entrada </w:t>
      </w:r>
      <w:r w:rsidR="00E64F2B" w:rsidRPr="001D7AF4">
        <w:t>y el caudal para la</w:t>
      </w:r>
      <w:r w:rsidRPr="001D7AF4">
        <w:t xml:space="preserve"> dosificación hidráulica de químicos.</w:t>
      </w:r>
    </w:p>
    <w:p w:rsidR="00BA46B9" w:rsidRPr="001D7AF4" w:rsidRDefault="001F002F" w:rsidP="00DD11C1">
      <w:pPr>
        <w:pStyle w:val="Caption"/>
      </w:pPr>
      <w:bookmarkStart w:id="26" w:name="_Toc325794431"/>
      <w:bookmarkStart w:id="27" w:name="_Toc424289936"/>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5</w:t>
      </w:r>
      <w:r w:rsidR="009E0D15" w:rsidRPr="001D7AF4">
        <w:fldChar w:fldCharType="end"/>
      </w:r>
      <w:r w:rsidRPr="001D7AF4">
        <w:t xml:space="preserve">. </w:t>
      </w:r>
      <w:r w:rsidR="00944540" w:rsidRPr="001D7AF4">
        <w:t>Vista lateral de un tanque de entrada</w:t>
      </w:r>
      <w:bookmarkEnd w:id="26"/>
      <w:bookmarkEnd w:id="27"/>
    </w:p>
    <w:p w:rsidR="001B22BC" w:rsidRPr="001D7AF4" w:rsidRDefault="001B22BC" w:rsidP="001B22BC">
      <w:pPr>
        <w:pStyle w:val="Heading2"/>
      </w:pPr>
      <w:bookmarkStart w:id="28" w:name="_Toc424289898"/>
      <w:r w:rsidRPr="001D7AF4">
        <w:t xml:space="preserve">Medidor </w:t>
      </w:r>
      <w:r w:rsidR="00533E41" w:rsidRPr="001D7AF4">
        <w:t>Lineal de Caudal</w:t>
      </w:r>
      <w:r w:rsidRPr="001D7AF4">
        <w:t xml:space="preserve"> (LFOM)</w:t>
      </w:r>
      <w:bookmarkEnd w:id="28"/>
    </w:p>
    <w:p w:rsidR="00B11D16" w:rsidRPr="001D7AF4" w:rsidRDefault="00B11D16" w:rsidP="00B11D16">
      <w:pPr>
        <w:pStyle w:val="Heading3"/>
      </w:pPr>
      <w:r w:rsidRPr="001D7AF4">
        <w:t xml:space="preserve">El vertedero tipo </w:t>
      </w:r>
      <w:proofErr w:type="spellStart"/>
      <w:r w:rsidRPr="001D7AF4">
        <w:t>Sutro</w:t>
      </w:r>
      <w:proofErr w:type="spellEnd"/>
    </w:p>
    <w:p w:rsidR="00DD2FF7" w:rsidRPr="001D7AF4" w:rsidRDefault="00F21A03" w:rsidP="00B11D16">
      <w:pPr>
        <w:contextualSpacing/>
      </w:pPr>
      <w:r w:rsidRPr="001D7AF4">
        <w:t xml:space="preserve">El vertedero tipo </w:t>
      </w:r>
      <w:proofErr w:type="spellStart"/>
      <w:r w:rsidRPr="001D7AF4">
        <w:t>Sutro</w:t>
      </w:r>
      <w:proofErr w:type="spellEnd"/>
      <w:r w:rsidRPr="001D7AF4">
        <w:t xml:space="preserve"> es una apertura</w:t>
      </w:r>
      <w:r w:rsidR="00D152A9" w:rsidRPr="001D7AF4">
        <w:t xml:space="preserve"> que</w:t>
      </w:r>
      <w:r w:rsidRPr="001D7AF4">
        <w:t>,</w:t>
      </w:r>
      <w:r w:rsidR="00D152A9" w:rsidRPr="001D7AF4">
        <w:t xml:space="preserve"> al pasar agua</w:t>
      </w:r>
      <w:r w:rsidRPr="001D7AF4">
        <w:t xml:space="preserve"> de un lado al otro,</w:t>
      </w:r>
      <w:r w:rsidR="00D152A9" w:rsidRPr="001D7AF4">
        <w:t xml:space="preserve"> mantiene una relación </w:t>
      </w:r>
      <w:r w:rsidR="00D152A9" w:rsidRPr="001D7AF4">
        <w:rPr>
          <w:b/>
        </w:rPr>
        <w:t>lineal</w:t>
      </w:r>
      <w:r w:rsidR="00D152A9" w:rsidRPr="001D7AF4">
        <w:t xml:space="preserve"> entre el nivel de agua y el caudal q</w:t>
      </w:r>
      <w:r w:rsidRPr="001D7AF4">
        <w:t>ue está pasando</w:t>
      </w:r>
      <w:r w:rsidR="00DD2FF7" w:rsidRPr="001D7AF4">
        <w:t xml:space="preserve"> (</w:t>
      </w:r>
      <w:r w:rsidR="009E0D15" w:rsidRPr="001D7AF4">
        <w:fldChar w:fldCharType="begin"/>
      </w:r>
      <w:r w:rsidR="00DD2FF7" w:rsidRPr="001D7AF4">
        <w:instrText xml:space="preserve"> REF _Ref378221896 \h </w:instrText>
      </w:r>
      <w:r w:rsidR="009E0D15" w:rsidRPr="001D7AF4">
        <w:fldChar w:fldCharType="separate"/>
      </w:r>
      <w:r w:rsidR="008C0B3C" w:rsidRPr="001D7AF4">
        <w:t xml:space="preserve">Ilustración </w:t>
      </w:r>
      <w:r w:rsidR="008C0B3C" w:rsidRPr="001D7AF4">
        <w:rPr>
          <w:noProof/>
        </w:rPr>
        <w:t>7</w:t>
      </w:r>
      <w:r w:rsidR="009E0D15" w:rsidRPr="001D7AF4">
        <w:fldChar w:fldCharType="end"/>
      </w:r>
      <w:r w:rsidR="00B86733" w:rsidRPr="001D7AF4">
        <w:t>)</w:t>
      </w:r>
      <w:r w:rsidR="003D0391" w:rsidRPr="001D7AF4">
        <w:t xml:space="preserve">. En la planta </w:t>
      </w:r>
      <w:proofErr w:type="spellStart"/>
      <w:r w:rsidR="003D0391" w:rsidRPr="001D7AF4">
        <w:t>AguaClara</w:t>
      </w:r>
      <w:proofErr w:type="spellEnd"/>
      <w:r w:rsidR="003D0391" w:rsidRPr="001D7AF4">
        <w:t xml:space="preserve"> se imita</w:t>
      </w:r>
      <w:r w:rsidR="001A6CCD" w:rsidRPr="001D7AF4">
        <w:t xml:space="preserve"> la</w:t>
      </w:r>
      <w:r w:rsidR="00CC6F17" w:rsidRPr="001D7AF4">
        <w:t xml:space="preserve"> </w:t>
      </w:r>
      <w:r w:rsidR="00CC6F17" w:rsidRPr="001D7AF4">
        <w:lastRenderedPageBreak/>
        <w:t>función</w:t>
      </w:r>
      <w:r w:rsidR="001A6CCD" w:rsidRPr="001D7AF4">
        <w:t xml:space="preserve"> del vertedero tipo </w:t>
      </w:r>
      <w:proofErr w:type="spellStart"/>
      <w:r w:rsidR="001A6CCD" w:rsidRPr="001D7AF4">
        <w:t>Sutro</w:t>
      </w:r>
      <w:proofErr w:type="spellEnd"/>
      <w:r w:rsidR="00CC6F17" w:rsidRPr="001D7AF4">
        <w:t xml:space="preserve"> con un diseño de orificios que crea la misma relación en la salida del tanque de entrada</w:t>
      </w:r>
      <w:r w:rsidR="001A6CCD" w:rsidRPr="001D7AF4">
        <w:t>.</w:t>
      </w:r>
      <w:r w:rsidR="003D0391" w:rsidRPr="001D7AF4">
        <w:t xml:space="preserve"> </w:t>
      </w:r>
      <w:r w:rsidR="00CC6F17" w:rsidRPr="001D7AF4">
        <w:t>El cálculo de este diseño está basado en el principio de Torricelli</w:t>
      </w:r>
      <w:r w:rsidR="00540BE1" w:rsidRPr="001D7AF4">
        <w:t xml:space="preserve"> (</w:t>
      </w:r>
      <w:r w:rsidR="009E0D15" w:rsidRPr="001D7AF4">
        <w:fldChar w:fldCharType="begin"/>
      </w:r>
      <w:r w:rsidR="00DD2FF7" w:rsidRPr="001D7AF4">
        <w:instrText xml:space="preserve"> REF _Ref378222141 \h </w:instrText>
      </w:r>
      <w:r w:rsidR="009E0D15" w:rsidRPr="001D7AF4">
        <w:fldChar w:fldCharType="separate"/>
      </w:r>
      <w:r w:rsidR="008C0B3C" w:rsidRPr="001D7AF4">
        <w:t xml:space="preserve">Ecuación </w:t>
      </w:r>
      <w:r w:rsidR="008C0B3C" w:rsidRPr="001D7AF4">
        <w:rPr>
          <w:noProof/>
        </w:rPr>
        <w:t>1</w:t>
      </w:r>
      <w:r w:rsidR="009E0D15" w:rsidRPr="001D7AF4">
        <w:fldChar w:fldCharType="end"/>
      </w:r>
      <w:r w:rsidR="00540BE1" w:rsidRPr="001D7AF4">
        <w:t>)</w:t>
      </w:r>
      <w:r w:rsidR="00CC6F17" w:rsidRPr="001D7AF4">
        <w:t>, que dice que el caudal que pasa por cada orificio sumergido es proporcional a la raíz cuadrada de la altura de agua arriba del centro del orificio.</w:t>
      </w:r>
    </w:p>
    <w:p w:rsidR="00DD2FF7" w:rsidRPr="001D7AF4" w:rsidRDefault="00DD2FF7" w:rsidP="001618E3">
      <w:pPr>
        <w:pStyle w:val="MTDisplayEquation"/>
        <w:jc w:val="left"/>
      </w:pPr>
    </w:p>
    <w:p w:rsidR="00DD2FF7" w:rsidRPr="001D7AF4" w:rsidRDefault="00DD2FF7" w:rsidP="00DD2FF7">
      <w:pPr>
        <w:pStyle w:val="MTDisplayEquation"/>
        <w:keepNext/>
      </w:pPr>
      <w:r w:rsidRPr="001D7AF4">
        <w:rPr>
          <w:position w:val="-14"/>
        </w:rPr>
        <w:object w:dxaOrig="1980" w:dyaOrig="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42.5pt;height:32.25pt" o:ole="">
            <v:imagedata r:id="rId12" o:title=""/>
          </v:shape>
          <o:OLEObject Type="Embed" ProgID="Equation.DSMT4" ShapeID="_x0000_i1026" DrawAspect="Content" ObjectID="_1502114275" r:id="rId13"/>
        </w:object>
      </w:r>
    </w:p>
    <w:p w:rsidR="00D9723E" w:rsidRPr="001D7AF4" w:rsidRDefault="00DD2FF7" w:rsidP="00DD2FF7">
      <w:pPr>
        <w:pStyle w:val="Caption"/>
      </w:pPr>
      <w:bookmarkStart w:id="29" w:name="_Ref378222141"/>
      <w:r w:rsidRPr="001D7AF4">
        <w:t xml:space="preserve">Ecuación </w:t>
      </w:r>
      <w:r w:rsidR="009E0D15" w:rsidRPr="001D7AF4">
        <w:fldChar w:fldCharType="begin"/>
      </w:r>
      <w:r w:rsidRPr="001D7AF4">
        <w:instrText xml:space="preserve"> SEQ Ecuación \* ARABIC </w:instrText>
      </w:r>
      <w:r w:rsidR="009E0D15" w:rsidRPr="001D7AF4">
        <w:fldChar w:fldCharType="separate"/>
      </w:r>
      <w:r w:rsidR="008C0B3C" w:rsidRPr="001D7AF4">
        <w:rPr>
          <w:noProof/>
        </w:rPr>
        <w:t>1</w:t>
      </w:r>
      <w:r w:rsidR="009E0D15" w:rsidRPr="001D7AF4">
        <w:fldChar w:fldCharType="end"/>
      </w:r>
      <w:bookmarkEnd w:id="29"/>
      <w:r w:rsidRPr="001D7AF4">
        <w:t xml:space="preserve">. El principio de Torricelli, donde Q es el caudal que pasa el orificio, </w:t>
      </w:r>
      <w:proofErr w:type="spellStart"/>
      <w:r w:rsidRPr="001D7AF4">
        <w:t>A</w:t>
      </w:r>
      <w:r w:rsidRPr="001D7AF4">
        <w:rPr>
          <w:vertAlign w:val="subscript"/>
        </w:rPr>
        <w:t>Orificio</w:t>
      </w:r>
      <w:proofErr w:type="spellEnd"/>
      <w:r w:rsidRPr="001D7AF4">
        <w:t xml:space="preserve"> es el área del agujero, g es la aceleración debido a la gravedad, y h es la altura del agua arriba del centro del orificio</w:t>
      </w:r>
    </w:p>
    <w:p w:rsidR="00CC6F17" w:rsidRPr="001D7AF4" w:rsidRDefault="00CC6F17" w:rsidP="00D152A9">
      <w:pPr>
        <w:pStyle w:val="Figure"/>
      </w:pPr>
    </w:p>
    <w:p w:rsidR="00D152A9" w:rsidRPr="001D7AF4" w:rsidRDefault="00D152A9" w:rsidP="00D152A9">
      <w:pPr>
        <w:pStyle w:val="Figure"/>
      </w:pPr>
      <w:r w:rsidRPr="001D7AF4">
        <w:rPr>
          <w:noProof/>
          <w:lang w:val="en-US"/>
        </w:rPr>
        <w:drawing>
          <wp:inline distT="0" distB="0" distL="0" distR="0">
            <wp:extent cx="3381375" cy="2028825"/>
            <wp:effectExtent l="0" t="0" r="9525" b="9525"/>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fig5.gif"/>
                    <pic:cNvPicPr/>
                  </pic:nvPicPr>
                  <pic:blipFill>
                    <a:blip r:embed="rId14" cstate="print">
                      <a:extLst>
                        <a:ext uri="{28A0092B-C50C-407E-A947-70E740481C1C}">
                          <a14:useLocalDpi xmlns:a14="http://schemas.microsoft.com/office/drawing/2010/main" val="0"/>
                        </a:ext>
                      </a:extLst>
                    </a:blip>
                    <a:stretch>
                      <a:fillRect/>
                    </a:stretch>
                  </pic:blipFill>
                  <pic:spPr>
                    <a:xfrm>
                      <a:off x="0" y="0"/>
                      <a:ext cx="3381375" cy="2028825"/>
                    </a:xfrm>
                    <a:prstGeom prst="rect">
                      <a:avLst/>
                    </a:prstGeom>
                  </pic:spPr>
                </pic:pic>
              </a:graphicData>
            </a:graphic>
          </wp:inline>
        </w:drawing>
      </w:r>
    </w:p>
    <w:p w:rsidR="00AC6625" w:rsidRPr="001D7AF4" w:rsidRDefault="001F002F" w:rsidP="001F002F">
      <w:pPr>
        <w:pStyle w:val="Caption"/>
      </w:pPr>
      <w:bookmarkStart w:id="30" w:name="_Ref378221896"/>
      <w:bookmarkStart w:id="31" w:name="_Toc424289937"/>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6</w:t>
      </w:r>
      <w:r w:rsidR="009E0D15" w:rsidRPr="001D7AF4">
        <w:fldChar w:fldCharType="end"/>
      </w:r>
      <w:bookmarkEnd w:id="30"/>
      <w:r w:rsidRPr="001D7AF4">
        <w:t xml:space="preserve">. La forma de un vertedero tipo </w:t>
      </w:r>
      <w:proofErr w:type="spellStart"/>
      <w:r w:rsidRPr="001D7AF4">
        <w:t>Sutro</w:t>
      </w:r>
      <w:bookmarkEnd w:id="31"/>
      <w:proofErr w:type="spellEnd"/>
    </w:p>
    <w:p w:rsidR="00B11D16" w:rsidRPr="001D7AF4" w:rsidRDefault="00B11D16" w:rsidP="00B11D16">
      <w:pPr>
        <w:pStyle w:val="Heading3"/>
      </w:pPr>
      <w:r w:rsidRPr="001D7AF4">
        <w:t>Diseño de los orificios</w:t>
      </w:r>
    </w:p>
    <w:p w:rsidR="007F4A8B" w:rsidRPr="001D7AF4" w:rsidRDefault="00B86733" w:rsidP="00944540">
      <w:pPr>
        <w:contextualSpacing/>
      </w:pPr>
      <w:r w:rsidRPr="001D7AF4">
        <w:t>Para diseñar el Medidor</w:t>
      </w:r>
      <w:r w:rsidR="00533E41" w:rsidRPr="001D7AF4">
        <w:t xml:space="preserve"> Lineal de Caudal</w:t>
      </w:r>
      <w:r w:rsidRPr="001D7AF4">
        <w:t xml:space="preserve"> </w:t>
      </w:r>
      <w:r w:rsidR="00993FE1" w:rsidRPr="001D7AF4">
        <w:t>(LFOM por sus siglas en inglés)</w:t>
      </w:r>
      <w:r w:rsidRPr="001D7AF4">
        <w:t xml:space="preserve"> e</w:t>
      </w:r>
      <w:r w:rsidR="006B7B5B" w:rsidRPr="001D7AF4">
        <w:t>l algoritmo de la he</w:t>
      </w:r>
      <w:r w:rsidR="00B256E6" w:rsidRPr="001D7AF4">
        <w:t>rramienta de diseño</w:t>
      </w:r>
      <w:r w:rsidR="006B7B5B" w:rsidRPr="001D7AF4">
        <w:t xml:space="preserve"> optimiza el número de</w:t>
      </w:r>
      <w:r w:rsidRPr="001D7AF4">
        <w:t xml:space="preserve"> agujeros en cada fila </w:t>
      </w:r>
      <w:r w:rsidR="00A00969" w:rsidRPr="001D7AF4">
        <w:t xml:space="preserve">de </w:t>
      </w:r>
      <w:r w:rsidR="006B7B5B" w:rsidRPr="001D7AF4">
        <w:t>tal</w:t>
      </w:r>
      <w:r w:rsidR="00A00969" w:rsidRPr="001D7AF4">
        <w:t xml:space="preserve"> forma</w:t>
      </w:r>
      <w:r w:rsidR="006B7B5B" w:rsidRPr="001D7AF4">
        <w:t xml:space="preserve"> que el nivel cero (debajo de la primera fila de agujeros)</w:t>
      </w:r>
      <w:r w:rsidR="00A00969" w:rsidRPr="001D7AF4">
        <w:t xml:space="preserve"> corresponde un caudal de cero</w:t>
      </w:r>
      <w:r w:rsidR="006B7B5B" w:rsidRPr="001D7AF4">
        <w:t xml:space="preserve">, el nivel máximo (la parte arriba de la última fila de orificios) corresponde al caudal máximo de diseño, y la relación entre </w:t>
      </w:r>
      <w:r w:rsidR="00B256E6" w:rsidRPr="001D7AF4">
        <w:t xml:space="preserve">el </w:t>
      </w:r>
      <w:r w:rsidR="006B7B5B" w:rsidRPr="001D7AF4">
        <w:t>caudal y</w:t>
      </w:r>
      <w:r w:rsidRPr="001D7AF4">
        <w:t xml:space="preserve"> </w:t>
      </w:r>
      <w:r w:rsidR="00B256E6" w:rsidRPr="001D7AF4">
        <w:t xml:space="preserve">la </w:t>
      </w:r>
      <w:r w:rsidRPr="001D7AF4">
        <w:t>altura</w:t>
      </w:r>
      <w:r w:rsidR="00B256E6" w:rsidRPr="001D7AF4">
        <w:t xml:space="preserve"> de la superficie del agua</w:t>
      </w:r>
      <w:r w:rsidRPr="001D7AF4">
        <w:t xml:space="preserve"> entre los dos puntos es lineal.</w:t>
      </w:r>
      <w:r w:rsidR="006B7B5B" w:rsidRPr="001D7AF4">
        <w:t xml:space="preserve"> </w:t>
      </w:r>
    </w:p>
    <w:p w:rsidR="000A0E6B" w:rsidRPr="001D7AF4" w:rsidRDefault="000A0E6B" w:rsidP="00944540">
      <w:pPr>
        <w:contextualSpacing/>
      </w:pPr>
    </w:p>
    <w:p w:rsidR="000A0E6B" w:rsidRPr="001D7AF4" w:rsidRDefault="000A0E6B" w:rsidP="000A0E6B">
      <w:pPr>
        <w:pStyle w:val="Caption"/>
        <w:keepNext/>
      </w:pPr>
      <w:r w:rsidRPr="001D7AF4">
        <w:t xml:space="preserve">Tabla </w:t>
      </w:r>
      <w:r w:rsidR="009E0D15" w:rsidRPr="001D7AF4">
        <w:fldChar w:fldCharType="begin"/>
      </w:r>
      <w:r w:rsidRPr="001D7AF4">
        <w:instrText xml:space="preserve"> SEQ Tabla \* ARABIC </w:instrText>
      </w:r>
      <w:r w:rsidR="009E0D15" w:rsidRPr="001D7AF4">
        <w:fldChar w:fldCharType="separate"/>
      </w:r>
      <w:r w:rsidRPr="001D7AF4">
        <w:rPr>
          <w:noProof/>
        </w:rPr>
        <w:t>2</w:t>
      </w:r>
      <w:r w:rsidR="009E0D15" w:rsidRPr="001D7AF4">
        <w:fldChar w:fldCharType="end"/>
      </w:r>
      <w:r w:rsidRPr="001D7AF4">
        <w:t>. Diseño del Medidor Lineal de Caudal</w:t>
      </w:r>
    </w:p>
    <w:tbl>
      <w:tblPr>
        <w:tblStyle w:val="TableGrid"/>
        <w:tblW w:w="0" w:type="auto"/>
        <w:tblLook w:val="04A0" w:firstRow="1" w:lastRow="0" w:firstColumn="1" w:lastColumn="0" w:noHBand="0" w:noVBand="1"/>
      </w:tblPr>
      <w:tblGrid>
        <w:gridCol w:w="5058"/>
        <w:gridCol w:w="5584"/>
      </w:tblGrid>
      <w:tr w:rsidR="007F4A8B" w:rsidRPr="001D7AF4" w:rsidTr="007F4A8B">
        <w:tc>
          <w:tcPr>
            <w:tcW w:w="5058" w:type="dxa"/>
          </w:tcPr>
          <w:p w:rsidR="007F4A8B" w:rsidRPr="001D7AF4" w:rsidRDefault="007F4A8B" w:rsidP="00944540">
            <w:pPr>
              <w:contextualSpacing/>
            </w:pPr>
            <w:r w:rsidRPr="001D7AF4">
              <w:t>Rango de niveles de agua (distancia vertical entre el nivel cero y el nivel máximo)</w:t>
            </w:r>
          </w:p>
        </w:tc>
        <w:tc>
          <w:tcPr>
            <w:tcW w:w="5584" w:type="dxa"/>
          </w:tcPr>
          <w:p w:rsidR="007F4A8B" w:rsidRPr="001D7AF4" w:rsidRDefault="007F4A8B" w:rsidP="00944540">
            <w:pPr>
              <w:contextualSpacing/>
            </w:pPr>
            <w:proofErr w:type="spellStart"/>
            <w:r w:rsidRPr="001D7AF4">
              <w:t>HL.Lfom</w:t>
            </w:r>
            <w:proofErr w:type="spellEnd"/>
          </w:p>
        </w:tc>
      </w:tr>
      <w:tr w:rsidR="007F4A8B" w:rsidRPr="001D7AF4" w:rsidTr="007F4A8B">
        <w:tc>
          <w:tcPr>
            <w:tcW w:w="5058" w:type="dxa"/>
          </w:tcPr>
          <w:p w:rsidR="007F4A8B" w:rsidRPr="001D7AF4" w:rsidRDefault="007F4A8B" w:rsidP="00944540">
            <w:pPr>
              <w:contextualSpacing/>
            </w:pPr>
            <w:r w:rsidRPr="001D7AF4">
              <w:t>Diámetro de los agujeros</w:t>
            </w:r>
          </w:p>
        </w:tc>
        <w:tc>
          <w:tcPr>
            <w:tcW w:w="5584" w:type="dxa"/>
          </w:tcPr>
          <w:p w:rsidR="007F4A8B" w:rsidRPr="001D7AF4" w:rsidRDefault="007F4A8B" w:rsidP="00944540">
            <w:pPr>
              <w:contextualSpacing/>
            </w:pPr>
            <w:proofErr w:type="spellStart"/>
            <w:r w:rsidRPr="001D7AF4">
              <w:t>D.LfomOrifices</w:t>
            </w:r>
            <w:proofErr w:type="spellEnd"/>
          </w:p>
        </w:tc>
      </w:tr>
      <w:tr w:rsidR="007F4A8B" w:rsidRPr="001D7AF4" w:rsidTr="007F4A8B">
        <w:tc>
          <w:tcPr>
            <w:tcW w:w="5058" w:type="dxa"/>
          </w:tcPr>
          <w:p w:rsidR="007F4A8B" w:rsidRPr="001D7AF4" w:rsidRDefault="007F4A8B" w:rsidP="00944540">
            <w:pPr>
              <w:contextualSpacing/>
            </w:pPr>
            <w:r w:rsidRPr="001D7AF4">
              <w:t>Separación entre las filas de agujeros (centro a centro)</w:t>
            </w:r>
          </w:p>
        </w:tc>
        <w:tc>
          <w:tcPr>
            <w:tcW w:w="5584" w:type="dxa"/>
          </w:tcPr>
          <w:p w:rsidR="007F4A8B" w:rsidRPr="001D7AF4" w:rsidRDefault="00D2212E" w:rsidP="00944540">
            <w:pPr>
              <w:contextualSpacing/>
            </w:pPr>
            <w:proofErr w:type="spellStart"/>
            <w:r w:rsidRPr="001D7AF4">
              <w:t>B.LfomRows</w:t>
            </w:r>
            <w:proofErr w:type="spellEnd"/>
          </w:p>
        </w:tc>
      </w:tr>
      <w:tr w:rsidR="007F4A8B" w:rsidRPr="001D7AF4" w:rsidTr="007F4A8B">
        <w:tc>
          <w:tcPr>
            <w:tcW w:w="5058" w:type="dxa"/>
          </w:tcPr>
          <w:p w:rsidR="007F4A8B" w:rsidRPr="001D7AF4" w:rsidRDefault="007F4A8B" w:rsidP="00944540">
            <w:pPr>
              <w:contextualSpacing/>
            </w:pPr>
            <w:r w:rsidRPr="001D7AF4">
              <w:t>Número de agujeros en cada fila, empezando con la fila inferior</w:t>
            </w:r>
          </w:p>
        </w:tc>
        <w:tc>
          <w:tcPr>
            <w:tcW w:w="5584" w:type="dxa"/>
          </w:tcPr>
          <w:p w:rsidR="007F4A8B" w:rsidRPr="001D7AF4" w:rsidRDefault="00D2212E" w:rsidP="00944540">
            <w:pPr>
              <w:contextualSpacing/>
            </w:pPr>
            <w:proofErr w:type="spellStart"/>
            <w:r w:rsidRPr="001D7AF4">
              <w:t>N.LfomOrifices</w:t>
            </w:r>
            <w:proofErr w:type="spellEnd"/>
          </w:p>
        </w:tc>
      </w:tr>
      <w:tr w:rsidR="007F4A8B" w:rsidRPr="001D7AF4" w:rsidTr="007F4A8B">
        <w:tc>
          <w:tcPr>
            <w:tcW w:w="5058" w:type="dxa"/>
          </w:tcPr>
          <w:p w:rsidR="007F4A8B" w:rsidRPr="001D7AF4" w:rsidRDefault="007F4A8B" w:rsidP="00944540">
            <w:pPr>
              <w:contextualSpacing/>
            </w:pPr>
            <w:r w:rsidRPr="001D7AF4">
              <w:t>Altura de cada fila arriba del nivel cero, empezando con la fila inferior</w:t>
            </w:r>
          </w:p>
        </w:tc>
        <w:tc>
          <w:tcPr>
            <w:tcW w:w="5584" w:type="dxa"/>
          </w:tcPr>
          <w:p w:rsidR="007F4A8B" w:rsidRPr="001D7AF4" w:rsidRDefault="00D2212E" w:rsidP="00944540">
            <w:pPr>
              <w:contextualSpacing/>
            </w:pPr>
            <w:proofErr w:type="spellStart"/>
            <w:r w:rsidRPr="001D7AF4">
              <w:t>H.LfomOrifices</w:t>
            </w:r>
            <w:proofErr w:type="spellEnd"/>
          </w:p>
        </w:tc>
      </w:tr>
    </w:tbl>
    <w:p w:rsidR="000A0E6B" w:rsidRPr="001D7AF4" w:rsidRDefault="000A0E6B" w:rsidP="00944540">
      <w:pPr>
        <w:contextualSpacing/>
      </w:pPr>
    </w:p>
    <w:p w:rsidR="000A0E6B" w:rsidRPr="001D7AF4" w:rsidRDefault="000A0E6B" w:rsidP="00944540">
      <w:pPr>
        <w:contextualSpacing/>
      </w:pPr>
    </w:p>
    <w:p w:rsidR="00944540" w:rsidRPr="001D7AF4" w:rsidRDefault="00944540" w:rsidP="00944540">
      <w:pPr>
        <w:pStyle w:val="Figure"/>
        <w:contextualSpacing/>
      </w:pPr>
    </w:p>
    <w:p w:rsidR="000A0E6B" w:rsidRPr="001D7AF4" w:rsidRDefault="000A0E6B" w:rsidP="000A0E6B">
      <w:pPr>
        <w:pStyle w:val="Figure"/>
      </w:pPr>
      <w:r w:rsidRPr="001D7AF4">
        <w:rPr>
          <w:noProof/>
          <w:lang w:val="en-US"/>
        </w:rPr>
        <w:drawing>
          <wp:inline distT="0" distB="0" distL="0" distR="0">
            <wp:extent cx="2971772" cy="2313828"/>
            <wp:effectExtent l="0" t="0" r="635" b="0"/>
            <wp:docPr id="237" name="Picture 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7" name="Dibujos del LFOM.jpg"/>
                    <pic:cNvPicPr/>
                  </pic:nvPicPr>
                  <pic:blipFill rotWithShape="1">
                    <a:blip r:embed="rId15" cstate="print">
                      <a:extLst>
                        <a:ext uri="{28A0092B-C50C-407E-A947-70E740481C1C}">
                          <a14:useLocalDpi xmlns:a14="http://schemas.microsoft.com/office/drawing/2010/main" val="0"/>
                        </a:ext>
                      </a:extLst>
                    </a:blip>
                    <a:srcRect l="6411" t="4079" r="3044" b="1923"/>
                    <a:stretch/>
                  </pic:blipFill>
                  <pic:spPr bwMode="auto">
                    <a:xfrm>
                      <a:off x="0" y="0"/>
                      <a:ext cx="2971800" cy="2313850"/>
                    </a:xfrm>
                    <a:prstGeom prst="rect">
                      <a:avLst/>
                    </a:prstGeom>
                    <a:ln>
                      <a:noFill/>
                    </a:ln>
                    <a:extLst>
                      <a:ext uri="{53640926-AAD7-44D8-BBD7-CCE9431645EC}">
                        <a14:shadowObscured xmlns:a14="http://schemas.microsoft.com/office/drawing/2010/main"/>
                      </a:ext>
                    </a:extLst>
                  </pic:spPr>
                </pic:pic>
              </a:graphicData>
            </a:graphic>
          </wp:inline>
        </w:drawing>
      </w:r>
      <w:r w:rsidRPr="001D7AF4">
        <w:rPr>
          <w:noProof/>
          <w:lang w:val="en-US"/>
        </w:rPr>
        <w:drawing>
          <wp:inline distT="0" distB="0" distL="0" distR="0">
            <wp:extent cx="2969649" cy="2314462"/>
            <wp:effectExtent l="0" t="0" r="254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8" name="Dibujos del LFOM2.jpg"/>
                    <pic:cNvPicPr/>
                  </pic:nvPicPr>
                  <pic:blipFill rotWithShape="1">
                    <a:blip r:embed="rId16" cstate="print">
                      <a:extLst>
                        <a:ext uri="{28A0092B-C50C-407E-A947-70E740481C1C}">
                          <a14:useLocalDpi xmlns:a14="http://schemas.microsoft.com/office/drawing/2010/main" val="0"/>
                        </a:ext>
                      </a:extLst>
                    </a:blip>
                    <a:srcRect l="6423" t="4167" r="3126" b="1838"/>
                    <a:stretch/>
                  </pic:blipFill>
                  <pic:spPr bwMode="auto">
                    <a:xfrm>
                      <a:off x="0" y="0"/>
                      <a:ext cx="2980735" cy="2323102"/>
                    </a:xfrm>
                    <a:prstGeom prst="rect">
                      <a:avLst/>
                    </a:prstGeom>
                    <a:ln>
                      <a:noFill/>
                    </a:ln>
                    <a:extLst>
                      <a:ext uri="{53640926-AAD7-44D8-BBD7-CCE9431645EC}">
                        <a14:shadowObscured xmlns:a14="http://schemas.microsoft.com/office/drawing/2010/main"/>
                      </a:ext>
                    </a:extLst>
                  </pic:spPr>
                </pic:pic>
              </a:graphicData>
            </a:graphic>
          </wp:inline>
        </w:drawing>
      </w:r>
      <w:r w:rsidRPr="001D7AF4">
        <w:rPr>
          <w:noProof/>
          <w:lang w:val="en-US"/>
        </w:rPr>
        <w:drawing>
          <wp:inline distT="0" distB="0" distL="0" distR="0">
            <wp:extent cx="2971800" cy="2315980"/>
            <wp:effectExtent l="0" t="0" r="0" b="8255"/>
            <wp:docPr id="239" name="Picture 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9" name="Dibujos del LFOM3.jpg"/>
                    <pic:cNvPicPr/>
                  </pic:nvPicPr>
                  <pic:blipFill rotWithShape="1">
                    <a:blip r:embed="rId17" cstate="print">
                      <a:extLst>
                        <a:ext uri="{28A0092B-C50C-407E-A947-70E740481C1C}">
                          <a14:useLocalDpi xmlns:a14="http://schemas.microsoft.com/office/drawing/2010/main" val="0"/>
                        </a:ext>
                      </a:extLst>
                    </a:blip>
                    <a:srcRect l="6510" t="4170" r="3024" b="1827"/>
                    <a:stretch/>
                  </pic:blipFill>
                  <pic:spPr bwMode="auto">
                    <a:xfrm>
                      <a:off x="0" y="0"/>
                      <a:ext cx="2971800" cy="2315980"/>
                    </a:xfrm>
                    <a:prstGeom prst="rect">
                      <a:avLst/>
                    </a:prstGeom>
                    <a:ln>
                      <a:noFill/>
                    </a:ln>
                    <a:extLst>
                      <a:ext uri="{53640926-AAD7-44D8-BBD7-CCE9431645EC}">
                        <a14:shadowObscured xmlns:a14="http://schemas.microsoft.com/office/drawing/2010/main"/>
                      </a:ext>
                    </a:extLst>
                  </pic:spPr>
                </pic:pic>
              </a:graphicData>
            </a:graphic>
          </wp:inline>
        </w:drawing>
      </w:r>
      <w:r w:rsidRPr="001D7AF4">
        <w:rPr>
          <w:noProof/>
          <w:lang w:val="en-US"/>
        </w:rPr>
        <w:drawing>
          <wp:inline distT="0" distB="0" distL="0" distR="0">
            <wp:extent cx="2971800" cy="2314837"/>
            <wp:effectExtent l="0" t="0" r="0" b="9525"/>
            <wp:docPr id="240" name="Picture 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0" name="Dibujos del LFOM4.jpg"/>
                    <pic:cNvPicPr/>
                  </pic:nvPicPr>
                  <pic:blipFill rotWithShape="1">
                    <a:blip r:embed="rId18" cstate="print">
                      <a:extLst>
                        <a:ext uri="{28A0092B-C50C-407E-A947-70E740481C1C}">
                          <a14:useLocalDpi xmlns:a14="http://schemas.microsoft.com/office/drawing/2010/main" val="0"/>
                        </a:ext>
                      </a:extLst>
                    </a:blip>
                    <a:srcRect l="6496" t="4262" r="3076" b="1821"/>
                    <a:stretch/>
                  </pic:blipFill>
                  <pic:spPr bwMode="auto">
                    <a:xfrm>
                      <a:off x="0" y="0"/>
                      <a:ext cx="2971800" cy="2314837"/>
                    </a:xfrm>
                    <a:prstGeom prst="rect">
                      <a:avLst/>
                    </a:prstGeom>
                    <a:ln>
                      <a:noFill/>
                    </a:ln>
                    <a:extLst>
                      <a:ext uri="{53640926-AAD7-44D8-BBD7-CCE9431645EC}">
                        <a14:shadowObscured xmlns:a14="http://schemas.microsoft.com/office/drawing/2010/main"/>
                      </a:ext>
                    </a:extLst>
                  </pic:spPr>
                </pic:pic>
              </a:graphicData>
            </a:graphic>
          </wp:inline>
        </w:drawing>
      </w:r>
      <w:r w:rsidRPr="001D7AF4">
        <w:rPr>
          <w:noProof/>
          <w:lang w:val="en-US"/>
        </w:rPr>
        <w:drawing>
          <wp:inline distT="0" distB="0" distL="0" distR="0">
            <wp:extent cx="2971800" cy="2318347"/>
            <wp:effectExtent l="0" t="0" r="0" b="6350"/>
            <wp:docPr id="241" name="Picture 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1" name="Dibujos del LFOM5.jpg"/>
                    <pic:cNvPicPr/>
                  </pic:nvPicPr>
                  <pic:blipFill rotWithShape="1">
                    <a:blip r:embed="rId19" cstate="print">
                      <a:extLst>
                        <a:ext uri="{28A0092B-C50C-407E-A947-70E740481C1C}">
                          <a14:useLocalDpi xmlns:a14="http://schemas.microsoft.com/office/drawing/2010/main" val="0"/>
                        </a:ext>
                      </a:extLst>
                    </a:blip>
                    <a:srcRect l="6547" t="4134" r="3079" b="1863"/>
                    <a:stretch/>
                  </pic:blipFill>
                  <pic:spPr bwMode="auto">
                    <a:xfrm>
                      <a:off x="0" y="0"/>
                      <a:ext cx="2971800" cy="2318347"/>
                    </a:xfrm>
                    <a:prstGeom prst="rect">
                      <a:avLst/>
                    </a:prstGeom>
                    <a:ln>
                      <a:noFill/>
                    </a:ln>
                    <a:extLst>
                      <a:ext uri="{53640926-AAD7-44D8-BBD7-CCE9431645EC}">
                        <a14:shadowObscured xmlns:a14="http://schemas.microsoft.com/office/drawing/2010/main"/>
                      </a:ext>
                    </a:extLst>
                  </pic:spPr>
                </pic:pic>
              </a:graphicData>
            </a:graphic>
          </wp:inline>
        </w:drawing>
      </w:r>
    </w:p>
    <w:p w:rsidR="000A0E6B" w:rsidRPr="001D7AF4" w:rsidRDefault="000A0E6B" w:rsidP="000A0E6B">
      <w:pPr>
        <w:pStyle w:val="Figure"/>
      </w:pPr>
      <w:r w:rsidRPr="001D7AF4">
        <w:t>Con el medidor de caudal lineal de 20cm, cada incremento en el caudal provoca el mismo incremento en el nivel de agua en el tanque de entrada.</w:t>
      </w:r>
    </w:p>
    <w:p w:rsidR="00944540" w:rsidRPr="001D7AF4" w:rsidRDefault="001F002F" w:rsidP="001F002F">
      <w:pPr>
        <w:pStyle w:val="Caption"/>
      </w:pPr>
      <w:bookmarkStart w:id="32" w:name="_Toc325794433"/>
      <w:bookmarkStart w:id="33" w:name="_Toc424289938"/>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7</w:t>
      </w:r>
      <w:r w:rsidR="009E0D15" w:rsidRPr="001D7AF4">
        <w:fldChar w:fldCharType="end"/>
      </w:r>
      <w:r w:rsidRPr="001D7AF4">
        <w:t xml:space="preserve">. </w:t>
      </w:r>
      <w:r w:rsidR="00993FE1" w:rsidRPr="001D7AF4">
        <w:t>Funcionamiento</w:t>
      </w:r>
      <w:r w:rsidR="00944540" w:rsidRPr="001D7AF4">
        <w:t xml:space="preserve"> de un </w:t>
      </w:r>
      <w:r w:rsidRPr="001D7AF4">
        <w:t xml:space="preserve">Medidor </w:t>
      </w:r>
      <w:r w:rsidR="00533E41" w:rsidRPr="001D7AF4">
        <w:t>Lineal de Caudal</w:t>
      </w:r>
      <w:r w:rsidRPr="001D7AF4">
        <w:t xml:space="preserve"> (LFOM</w:t>
      </w:r>
      <w:r w:rsidR="00944540" w:rsidRPr="001D7AF4">
        <w:t>)</w:t>
      </w:r>
      <w:bookmarkEnd w:id="32"/>
      <w:bookmarkEnd w:id="33"/>
      <w:r w:rsidR="00993FE1" w:rsidRPr="001D7AF4">
        <w:t xml:space="preserve"> de 20cm</w:t>
      </w:r>
    </w:p>
    <w:p w:rsidR="003C65AC" w:rsidRPr="001D7AF4" w:rsidRDefault="00866384" w:rsidP="003C65AC">
      <w:pPr>
        <w:pStyle w:val="Heading2"/>
      </w:pPr>
      <w:r w:rsidRPr="001D7AF4">
        <w:lastRenderedPageBreak/>
        <w:t>Diseño específico</w:t>
      </w:r>
    </w:p>
    <w:p w:rsidR="000A0E6B" w:rsidRPr="001D7AF4" w:rsidRDefault="00866384" w:rsidP="00F61533">
      <w:r w:rsidRPr="001D7AF4">
        <w:t>La siguiente tabla resume los datos de diseño de esta planta específica.</w:t>
      </w:r>
    </w:p>
    <w:p w:rsidR="00866384" w:rsidRPr="001D7AF4" w:rsidRDefault="00866384" w:rsidP="00F61533"/>
    <w:p w:rsidR="00F61533" w:rsidRPr="001D7AF4" w:rsidRDefault="00A3440E" w:rsidP="00A3440E">
      <w:pPr>
        <w:pStyle w:val="Caption"/>
        <w:keepNext/>
      </w:pPr>
      <w:bookmarkStart w:id="34" w:name="_Toc424289955"/>
      <w:r w:rsidRPr="001D7AF4">
        <w:t xml:space="preserve">Tabla </w:t>
      </w:r>
      <w:r w:rsidR="009E0D15" w:rsidRPr="001D7AF4">
        <w:fldChar w:fldCharType="begin"/>
      </w:r>
      <w:r w:rsidRPr="001D7AF4">
        <w:instrText xml:space="preserve"> SEQ Tabla \* ARABIC </w:instrText>
      </w:r>
      <w:r w:rsidR="009E0D15" w:rsidRPr="001D7AF4">
        <w:fldChar w:fldCharType="separate"/>
      </w:r>
      <w:r w:rsidRPr="001D7AF4">
        <w:rPr>
          <w:noProof/>
        </w:rPr>
        <w:t>1</w:t>
      </w:r>
      <w:r w:rsidR="009E0D15" w:rsidRPr="001D7AF4">
        <w:fldChar w:fldCharType="end"/>
      </w:r>
      <w:r w:rsidR="000A0E6B" w:rsidRPr="001D7AF4">
        <w:t xml:space="preserve">. </w:t>
      </w:r>
      <w:r w:rsidR="00866384" w:rsidRPr="001D7AF4">
        <w:t>Datos</w:t>
      </w:r>
      <w:r w:rsidR="000A0E6B" w:rsidRPr="001D7AF4">
        <w:t xml:space="preserve"> del</w:t>
      </w:r>
      <w:r w:rsidRPr="001D7AF4">
        <w:t xml:space="preserve"> tanque de entrada</w:t>
      </w:r>
      <w:bookmarkEnd w:id="34"/>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835"/>
        <w:gridCol w:w="3821"/>
      </w:tblGrid>
      <w:tr w:rsidR="00F61533" w:rsidRPr="001D7AF4" w:rsidTr="00F83F8F">
        <w:trPr>
          <w:jc w:val="center"/>
        </w:trPr>
        <w:tc>
          <w:tcPr>
            <w:tcW w:w="3835" w:type="dxa"/>
          </w:tcPr>
          <w:p w:rsidR="00F61533" w:rsidRPr="001D7AF4" w:rsidRDefault="00F61533" w:rsidP="00F61533">
            <w:pPr>
              <w:pStyle w:val="Table"/>
              <w:contextualSpacing/>
            </w:pPr>
            <w:r w:rsidRPr="001D7AF4">
              <w:t>Largo</w:t>
            </w:r>
          </w:p>
        </w:tc>
        <w:tc>
          <w:tcPr>
            <w:tcW w:w="3821" w:type="dxa"/>
            <w:shd w:val="clear" w:color="auto" w:fill="FFFFFF"/>
          </w:tcPr>
          <w:p w:rsidR="00F61533" w:rsidRPr="001D7AF4" w:rsidRDefault="000A0E6B" w:rsidP="00F61533">
            <w:pPr>
              <w:pStyle w:val="Table"/>
              <w:contextualSpacing/>
              <w:rPr>
                <w:szCs w:val="24"/>
                <w:highlight w:val="yellow"/>
              </w:rPr>
            </w:pPr>
            <w:proofErr w:type="spellStart"/>
            <w:r w:rsidRPr="001D7AF4">
              <w:rPr>
                <w:szCs w:val="24"/>
              </w:rPr>
              <w:t>L.Et</w:t>
            </w:r>
            <w:proofErr w:type="spellEnd"/>
          </w:p>
        </w:tc>
      </w:tr>
      <w:tr w:rsidR="00F61533" w:rsidRPr="001D7AF4" w:rsidTr="00F83F8F">
        <w:trPr>
          <w:jc w:val="center"/>
        </w:trPr>
        <w:tc>
          <w:tcPr>
            <w:tcW w:w="3835" w:type="dxa"/>
          </w:tcPr>
          <w:p w:rsidR="00F61533" w:rsidRPr="001D7AF4" w:rsidRDefault="00F61533" w:rsidP="00F61533">
            <w:pPr>
              <w:pStyle w:val="Table"/>
              <w:contextualSpacing/>
            </w:pPr>
            <w:r w:rsidRPr="001D7AF4">
              <w:t xml:space="preserve">Ancho </w:t>
            </w:r>
          </w:p>
        </w:tc>
        <w:tc>
          <w:tcPr>
            <w:tcW w:w="3821" w:type="dxa"/>
            <w:shd w:val="clear" w:color="auto" w:fill="auto"/>
          </w:tcPr>
          <w:p w:rsidR="00F61533" w:rsidRPr="001D7AF4" w:rsidRDefault="000A0E6B" w:rsidP="000A0E6B">
            <w:pPr>
              <w:pStyle w:val="Table"/>
              <w:contextualSpacing/>
              <w:rPr>
                <w:szCs w:val="24"/>
                <w:highlight w:val="yellow"/>
              </w:rPr>
            </w:pPr>
            <w:proofErr w:type="spellStart"/>
            <w:r w:rsidRPr="001D7AF4">
              <w:rPr>
                <w:szCs w:val="24"/>
              </w:rPr>
              <w:t>W.Et</w:t>
            </w:r>
            <w:proofErr w:type="spellEnd"/>
          </w:p>
        </w:tc>
      </w:tr>
      <w:tr w:rsidR="00F61533" w:rsidRPr="001D7AF4" w:rsidTr="00F83F8F">
        <w:trPr>
          <w:jc w:val="center"/>
        </w:trPr>
        <w:tc>
          <w:tcPr>
            <w:tcW w:w="3835" w:type="dxa"/>
          </w:tcPr>
          <w:p w:rsidR="00F61533" w:rsidRPr="001D7AF4" w:rsidRDefault="00F61533" w:rsidP="00F61533">
            <w:pPr>
              <w:pStyle w:val="Table"/>
              <w:contextualSpacing/>
            </w:pPr>
            <w:r w:rsidRPr="001D7AF4">
              <w:t>Profundidad</w:t>
            </w:r>
          </w:p>
        </w:tc>
        <w:tc>
          <w:tcPr>
            <w:tcW w:w="3821" w:type="dxa"/>
            <w:shd w:val="clear" w:color="auto" w:fill="auto"/>
          </w:tcPr>
          <w:p w:rsidR="00F61533" w:rsidRPr="001D7AF4" w:rsidRDefault="00F83F8F" w:rsidP="00F61533">
            <w:pPr>
              <w:pStyle w:val="Table"/>
              <w:contextualSpacing/>
              <w:rPr>
                <w:szCs w:val="24"/>
                <w:highlight w:val="yellow"/>
              </w:rPr>
            </w:pPr>
            <w:proofErr w:type="spellStart"/>
            <w:r w:rsidRPr="001D7AF4">
              <w:rPr>
                <w:szCs w:val="24"/>
              </w:rPr>
              <w:t>H.EtApparent</w:t>
            </w:r>
            <w:proofErr w:type="spellEnd"/>
          </w:p>
        </w:tc>
      </w:tr>
      <w:tr w:rsidR="00F61533" w:rsidRPr="001D7AF4" w:rsidTr="00F83F8F">
        <w:trPr>
          <w:jc w:val="center"/>
        </w:trPr>
        <w:tc>
          <w:tcPr>
            <w:tcW w:w="3835" w:type="dxa"/>
          </w:tcPr>
          <w:p w:rsidR="00F61533" w:rsidRPr="001D7AF4" w:rsidRDefault="00F83F8F" w:rsidP="00F61533">
            <w:pPr>
              <w:pStyle w:val="Table"/>
              <w:contextualSpacing/>
            </w:pPr>
            <w:r w:rsidRPr="001D7AF4">
              <w:t xml:space="preserve">Altura de la pared medida de la losa del </w:t>
            </w:r>
            <w:proofErr w:type="spellStart"/>
            <w:r w:rsidRPr="001D7AF4">
              <w:t>floculador</w:t>
            </w:r>
            <w:proofErr w:type="spellEnd"/>
          </w:p>
        </w:tc>
        <w:tc>
          <w:tcPr>
            <w:tcW w:w="3821" w:type="dxa"/>
            <w:shd w:val="clear" w:color="auto" w:fill="auto"/>
          </w:tcPr>
          <w:p w:rsidR="00F61533" w:rsidRPr="001D7AF4" w:rsidRDefault="00F83F8F" w:rsidP="00F61533">
            <w:pPr>
              <w:pStyle w:val="Table"/>
              <w:contextualSpacing/>
              <w:rPr>
                <w:szCs w:val="24"/>
                <w:highlight w:val="yellow"/>
              </w:rPr>
            </w:pPr>
            <w:proofErr w:type="spellStart"/>
            <w:r w:rsidRPr="001D7AF4">
              <w:rPr>
                <w:szCs w:val="24"/>
              </w:rPr>
              <w:t>H.Et</w:t>
            </w:r>
            <w:proofErr w:type="spellEnd"/>
          </w:p>
        </w:tc>
      </w:tr>
      <w:tr w:rsidR="00F83F8F" w:rsidRPr="001D7AF4" w:rsidTr="00F83F8F">
        <w:trPr>
          <w:jc w:val="center"/>
        </w:trPr>
        <w:tc>
          <w:tcPr>
            <w:tcW w:w="3835" w:type="dxa"/>
          </w:tcPr>
          <w:p w:rsidR="00F83F8F" w:rsidRPr="001D7AF4" w:rsidRDefault="00DE7673" w:rsidP="00F61533">
            <w:pPr>
              <w:pStyle w:val="Table"/>
              <w:contextualSpacing/>
            </w:pPr>
            <w:r w:rsidRPr="001D7AF4">
              <w:t>Número de placas de sedimentación</w:t>
            </w:r>
          </w:p>
        </w:tc>
        <w:tc>
          <w:tcPr>
            <w:tcW w:w="3821" w:type="dxa"/>
            <w:shd w:val="clear" w:color="auto" w:fill="auto"/>
          </w:tcPr>
          <w:p w:rsidR="00F83F8F" w:rsidRPr="001D7AF4" w:rsidRDefault="00DE7673" w:rsidP="00F61533">
            <w:pPr>
              <w:pStyle w:val="Table"/>
              <w:contextualSpacing/>
              <w:rPr>
                <w:szCs w:val="24"/>
              </w:rPr>
            </w:pPr>
            <w:proofErr w:type="spellStart"/>
            <w:r w:rsidRPr="001D7AF4">
              <w:rPr>
                <w:szCs w:val="24"/>
              </w:rPr>
              <w:t>N.EtPlates</w:t>
            </w:r>
            <w:proofErr w:type="spellEnd"/>
          </w:p>
        </w:tc>
      </w:tr>
      <w:tr w:rsidR="00DE7673" w:rsidRPr="001D7AF4" w:rsidTr="00F83F8F">
        <w:trPr>
          <w:jc w:val="center"/>
        </w:trPr>
        <w:tc>
          <w:tcPr>
            <w:tcW w:w="3835" w:type="dxa"/>
          </w:tcPr>
          <w:p w:rsidR="00DE7673" w:rsidRPr="001D7AF4" w:rsidRDefault="00DE7673" w:rsidP="00F61533">
            <w:pPr>
              <w:pStyle w:val="Table"/>
              <w:contextualSpacing/>
            </w:pPr>
            <w:r w:rsidRPr="001D7AF4">
              <w:t>Longitud de las placas de sedimentación</w:t>
            </w:r>
          </w:p>
        </w:tc>
        <w:tc>
          <w:tcPr>
            <w:tcW w:w="3821" w:type="dxa"/>
            <w:shd w:val="clear" w:color="auto" w:fill="auto"/>
          </w:tcPr>
          <w:p w:rsidR="00DE7673" w:rsidRPr="001D7AF4" w:rsidRDefault="00DE7673" w:rsidP="00F61533">
            <w:pPr>
              <w:pStyle w:val="Table"/>
              <w:contextualSpacing/>
              <w:rPr>
                <w:szCs w:val="24"/>
              </w:rPr>
            </w:pPr>
            <w:proofErr w:type="spellStart"/>
            <w:r w:rsidRPr="001D7AF4">
              <w:rPr>
                <w:szCs w:val="24"/>
              </w:rPr>
              <w:t>L.EtPlate</w:t>
            </w:r>
            <w:proofErr w:type="spellEnd"/>
          </w:p>
        </w:tc>
      </w:tr>
      <w:tr w:rsidR="00DE7673" w:rsidRPr="001D7AF4" w:rsidTr="00F83F8F">
        <w:trPr>
          <w:jc w:val="center"/>
        </w:trPr>
        <w:tc>
          <w:tcPr>
            <w:tcW w:w="3835" w:type="dxa"/>
          </w:tcPr>
          <w:p w:rsidR="00DE7673" w:rsidRPr="001D7AF4" w:rsidRDefault="00DE7673" w:rsidP="00F61533">
            <w:pPr>
              <w:pStyle w:val="Table"/>
              <w:contextualSpacing/>
            </w:pPr>
            <w:r w:rsidRPr="001D7AF4">
              <w:t>Separación entre las placas de sedimentación</w:t>
            </w:r>
          </w:p>
        </w:tc>
        <w:tc>
          <w:tcPr>
            <w:tcW w:w="3821" w:type="dxa"/>
            <w:shd w:val="clear" w:color="auto" w:fill="auto"/>
          </w:tcPr>
          <w:p w:rsidR="00DE7673" w:rsidRPr="001D7AF4" w:rsidRDefault="00DE7673" w:rsidP="00F61533">
            <w:pPr>
              <w:pStyle w:val="Table"/>
              <w:contextualSpacing/>
              <w:rPr>
                <w:szCs w:val="24"/>
              </w:rPr>
            </w:pPr>
            <w:proofErr w:type="spellStart"/>
            <w:r w:rsidRPr="001D7AF4">
              <w:rPr>
                <w:szCs w:val="24"/>
              </w:rPr>
              <w:t>S.EtPlate</w:t>
            </w:r>
            <w:proofErr w:type="spellEnd"/>
          </w:p>
        </w:tc>
      </w:tr>
      <w:tr w:rsidR="00DE7673" w:rsidRPr="001D7AF4" w:rsidTr="00F83F8F">
        <w:trPr>
          <w:jc w:val="center"/>
        </w:trPr>
        <w:tc>
          <w:tcPr>
            <w:tcW w:w="3835" w:type="dxa"/>
          </w:tcPr>
          <w:p w:rsidR="00DE7673" w:rsidRPr="001D7AF4" w:rsidRDefault="00DE7673" w:rsidP="00F61533">
            <w:pPr>
              <w:pStyle w:val="Table"/>
              <w:contextualSpacing/>
            </w:pPr>
            <w:r w:rsidRPr="001D7AF4">
              <w:t>Ángulo de las placas de sedimentación y la primera pendiente</w:t>
            </w:r>
          </w:p>
        </w:tc>
        <w:tc>
          <w:tcPr>
            <w:tcW w:w="3821" w:type="dxa"/>
            <w:shd w:val="clear" w:color="auto" w:fill="auto"/>
          </w:tcPr>
          <w:p w:rsidR="00DE7673" w:rsidRPr="001D7AF4" w:rsidRDefault="00DE7673" w:rsidP="00F61533">
            <w:pPr>
              <w:pStyle w:val="Table"/>
              <w:contextualSpacing/>
              <w:rPr>
                <w:szCs w:val="24"/>
              </w:rPr>
            </w:pPr>
            <w:proofErr w:type="spellStart"/>
            <w:r w:rsidRPr="001D7AF4">
              <w:rPr>
                <w:szCs w:val="24"/>
              </w:rPr>
              <w:t>AN.EtPlate</w:t>
            </w:r>
            <w:proofErr w:type="spellEnd"/>
          </w:p>
        </w:tc>
      </w:tr>
      <w:tr w:rsidR="00DE7673" w:rsidRPr="001D7AF4" w:rsidTr="00F83F8F">
        <w:trPr>
          <w:jc w:val="center"/>
        </w:trPr>
        <w:tc>
          <w:tcPr>
            <w:tcW w:w="3835" w:type="dxa"/>
          </w:tcPr>
          <w:p w:rsidR="00DE7673" w:rsidRPr="001D7AF4" w:rsidRDefault="00DE7673" w:rsidP="00F61533">
            <w:pPr>
              <w:pStyle w:val="Table"/>
              <w:contextualSpacing/>
            </w:pPr>
            <w:r w:rsidRPr="001D7AF4">
              <w:t>Diámetro nominal del desagüe</w:t>
            </w:r>
          </w:p>
        </w:tc>
        <w:tc>
          <w:tcPr>
            <w:tcW w:w="3821" w:type="dxa"/>
            <w:shd w:val="clear" w:color="auto" w:fill="auto"/>
          </w:tcPr>
          <w:p w:rsidR="00DE7673" w:rsidRPr="001D7AF4" w:rsidRDefault="00DE7673" w:rsidP="00F61533">
            <w:pPr>
              <w:pStyle w:val="Table"/>
              <w:contextualSpacing/>
              <w:rPr>
                <w:szCs w:val="24"/>
              </w:rPr>
            </w:pPr>
            <w:proofErr w:type="spellStart"/>
            <w:r w:rsidRPr="001D7AF4">
              <w:rPr>
                <w:szCs w:val="24"/>
              </w:rPr>
              <w:t>ND.EtDrain</w:t>
            </w:r>
            <w:proofErr w:type="spellEnd"/>
          </w:p>
        </w:tc>
      </w:tr>
      <w:tr w:rsidR="00DE7673" w:rsidRPr="001D7AF4" w:rsidTr="00F83F8F">
        <w:trPr>
          <w:jc w:val="center"/>
        </w:trPr>
        <w:tc>
          <w:tcPr>
            <w:tcW w:w="3835" w:type="dxa"/>
          </w:tcPr>
          <w:p w:rsidR="00DE7673" w:rsidRPr="001D7AF4" w:rsidRDefault="00DE7673" w:rsidP="00F61533">
            <w:pPr>
              <w:pStyle w:val="Table"/>
              <w:contextualSpacing/>
            </w:pPr>
            <w:r w:rsidRPr="001D7AF4">
              <w:t>Velocidad de captura de las placas de sedimentación</w:t>
            </w:r>
          </w:p>
        </w:tc>
        <w:tc>
          <w:tcPr>
            <w:tcW w:w="3821" w:type="dxa"/>
            <w:shd w:val="clear" w:color="auto" w:fill="auto"/>
          </w:tcPr>
          <w:p w:rsidR="00DE7673" w:rsidRPr="001D7AF4" w:rsidRDefault="00DE7673" w:rsidP="00F61533">
            <w:pPr>
              <w:pStyle w:val="Table"/>
              <w:contextualSpacing/>
              <w:rPr>
                <w:szCs w:val="24"/>
              </w:rPr>
            </w:pPr>
            <w:proofErr w:type="spellStart"/>
            <w:r w:rsidRPr="001D7AF4">
              <w:rPr>
                <w:szCs w:val="24"/>
              </w:rPr>
              <w:t>V.EtCapture</w:t>
            </w:r>
            <w:proofErr w:type="spellEnd"/>
          </w:p>
        </w:tc>
      </w:tr>
    </w:tbl>
    <w:p w:rsidR="005F1670" w:rsidRPr="001D7AF4" w:rsidRDefault="005F1670" w:rsidP="005F1670"/>
    <w:p w:rsidR="008B4CF0" w:rsidRPr="001D7AF4" w:rsidRDefault="00DE7673">
      <w:r w:rsidRPr="001D7AF4">
        <w:br w:type="page"/>
      </w:r>
    </w:p>
    <w:p w:rsidR="001B22BC" w:rsidRPr="001D7AF4" w:rsidRDefault="00944540" w:rsidP="001B22BC">
      <w:pPr>
        <w:pStyle w:val="Heading1"/>
      </w:pPr>
      <w:bookmarkStart w:id="35" w:name="_Toc325794398"/>
      <w:bookmarkStart w:id="36" w:name="_Toc424289900"/>
      <w:r w:rsidRPr="001D7AF4">
        <w:lastRenderedPageBreak/>
        <w:t>Dosificadores de los Químico</w:t>
      </w:r>
      <w:bookmarkEnd w:id="35"/>
      <w:r w:rsidRPr="001D7AF4">
        <w:t>s</w:t>
      </w:r>
      <w:bookmarkEnd w:id="36"/>
    </w:p>
    <w:p w:rsidR="00944540" w:rsidRPr="001D7AF4" w:rsidRDefault="001B22BC" w:rsidP="001B22BC">
      <w:pPr>
        <w:pStyle w:val="Heading2"/>
      </w:pPr>
      <w:bookmarkStart w:id="37" w:name="_Toc424289901"/>
      <w:r w:rsidRPr="001D7AF4">
        <w:t>Propósito y Descripció</w:t>
      </w:r>
      <w:r w:rsidR="00252661" w:rsidRPr="001D7AF4">
        <w:t>n</w:t>
      </w:r>
      <w:bookmarkEnd w:id="37"/>
    </w:p>
    <w:p w:rsidR="00BE5DFF" w:rsidRPr="001D7AF4" w:rsidRDefault="00944540" w:rsidP="00944540">
      <w:pPr>
        <w:contextualSpacing/>
      </w:pPr>
      <w:r w:rsidRPr="001D7AF4">
        <w:t>Los procesos de coagulación y desinfección requieren la dosificación</w:t>
      </w:r>
      <w:r w:rsidR="00CC4146" w:rsidRPr="001D7AF4">
        <w:t xml:space="preserve"> precisa</w:t>
      </w:r>
      <w:r w:rsidRPr="001D7AF4">
        <w:t xml:space="preserve"> </w:t>
      </w:r>
      <w:r w:rsidR="00CC4146" w:rsidRPr="001D7AF4">
        <w:t xml:space="preserve">de </w:t>
      </w:r>
      <w:r w:rsidRPr="001D7AF4">
        <w:t xml:space="preserve">coagulante y </w:t>
      </w:r>
      <w:r w:rsidR="00CC4146" w:rsidRPr="001D7AF4">
        <w:t>de hipoclorito de calcio</w:t>
      </w:r>
      <w:r w:rsidRPr="001D7AF4">
        <w:t xml:space="preserve">. </w:t>
      </w:r>
      <w:r w:rsidR="00E7345E" w:rsidRPr="001D7AF4">
        <w:t>Para realizar este proceso</w:t>
      </w:r>
      <w:r w:rsidRPr="001D7AF4">
        <w:t xml:space="preserve"> sin bombas, la planta </w:t>
      </w:r>
      <w:proofErr w:type="spellStart"/>
      <w:r w:rsidRPr="001D7AF4">
        <w:t>AguaClara</w:t>
      </w:r>
      <w:proofErr w:type="spellEnd"/>
      <w:r w:rsidRPr="001D7AF4">
        <w:t xml:space="preserve"> utiliza un sistema de dosificación </w:t>
      </w:r>
      <w:r w:rsidR="004968D4" w:rsidRPr="001D7AF4">
        <w:t>por gravedad</w:t>
      </w:r>
      <w:r w:rsidR="000813D5" w:rsidRPr="001D7AF4">
        <w:t>.</w:t>
      </w:r>
      <w:r w:rsidR="004968D4" w:rsidRPr="001D7AF4">
        <w:t xml:space="preserve"> Aprovecha </w:t>
      </w:r>
    </w:p>
    <w:p w:rsidR="00BE5DFF" w:rsidRPr="001D7AF4" w:rsidRDefault="00BE5DFF" w:rsidP="00C06B2A">
      <w:pPr>
        <w:contextualSpacing/>
      </w:pPr>
    </w:p>
    <w:p w:rsidR="00BE5DFF" w:rsidRPr="001D7AF4" w:rsidRDefault="000813D5" w:rsidP="00B11D16">
      <w:pPr>
        <w:pStyle w:val="Heading3"/>
      </w:pPr>
      <w:r w:rsidRPr="001D7AF4">
        <w:t>Componentes p</w:t>
      </w:r>
      <w:r w:rsidR="00BE5DFF" w:rsidRPr="001D7AF4">
        <w:t>rincipales</w:t>
      </w:r>
    </w:p>
    <w:p w:rsidR="00BE5DFF" w:rsidRPr="001D7AF4" w:rsidRDefault="00944540" w:rsidP="00944540">
      <w:pPr>
        <w:contextualSpacing/>
      </w:pPr>
      <w:r w:rsidRPr="001D7AF4">
        <w:t xml:space="preserve">Los componentes principales del sistema son </w:t>
      </w:r>
    </w:p>
    <w:p w:rsidR="00BE5DFF" w:rsidRPr="001D7AF4" w:rsidRDefault="00533E41" w:rsidP="00BE5DFF">
      <w:pPr>
        <w:pStyle w:val="ListParagraph"/>
        <w:numPr>
          <w:ilvl w:val="0"/>
          <w:numId w:val="7"/>
        </w:numPr>
      </w:pPr>
      <w:r w:rsidRPr="001D7AF4">
        <w:t>Barriles</w:t>
      </w:r>
      <w:r w:rsidR="00944540" w:rsidRPr="001D7AF4">
        <w:t xml:space="preserve"> para almacenar la</w:t>
      </w:r>
      <w:r w:rsidR="00E5248B" w:rsidRPr="001D7AF4">
        <w:t xml:space="preserve"> solución madre de cada químico</w:t>
      </w:r>
    </w:p>
    <w:p w:rsidR="00BE5DFF" w:rsidRPr="001D7AF4" w:rsidRDefault="00B9132A" w:rsidP="00BE5DFF">
      <w:pPr>
        <w:pStyle w:val="ListParagraph"/>
        <w:numPr>
          <w:ilvl w:val="0"/>
          <w:numId w:val="7"/>
        </w:numPr>
      </w:pPr>
      <w:r w:rsidRPr="001D7AF4">
        <w:t>U</w:t>
      </w:r>
      <w:r w:rsidR="00533E41" w:rsidRPr="001D7AF4">
        <w:t xml:space="preserve">na </w:t>
      </w:r>
      <w:r w:rsidR="00E5248B" w:rsidRPr="001D7AF4">
        <w:t>plataforma</w:t>
      </w:r>
      <w:r w:rsidR="00533E41" w:rsidRPr="001D7AF4">
        <w:t xml:space="preserve"> para elevar los barriles</w:t>
      </w:r>
    </w:p>
    <w:p w:rsidR="00BE5DFF" w:rsidRPr="001D7AF4" w:rsidRDefault="00E5248B" w:rsidP="00BE5DFF">
      <w:pPr>
        <w:pStyle w:val="ListParagraph"/>
        <w:numPr>
          <w:ilvl w:val="0"/>
          <w:numId w:val="7"/>
        </w:numPr>
      </w:pPr>
      <w:r w:rsidRPr="001D7AF4">
        <w:t>Un bote de carga constante - u</w:t>
      </w:r>
      <w:r w:rsidR="00944540" w:rsidRPr="001D7AF4">
        <w:t xml:space="preserve">na botella con válvula flotadora que mantiene </w:t>
      </w:r>
      <w:r w:rsidR="00B9132A" w:rsidRPr="001D7AF4">
        <w:t>un nivel co</w:t>
      </w:r>
      <w:r w:rsidRPr="001D7AF4">
        <w:t>nstante de cada químico</w:t>
      </w:r>
    </w:p>
    <w:p w:rsidR="00BE5DFF" w:rsidRPr="001D7AF4" w:rsidRDefault="00B9132A" w:rsidP="00BE5DFF">
      <w:pPr>
        <w:pStyle w:val="ListParagraph"/>
        <w:numPr>
          <w:ilvl w:val="0"/>
          <w:numId w:val="7"/>
        </w:numPr>
      </w:pPr>
      <w:r w:rsidRPr="001D7AF4">
        <w:t>U</w:t>
      </w:r>
      <w:r w:rsidR="00944540" w:rsidRPr="001D7AF4">
        <w:t>n</w:t>
      </w:r>
      <w:r w:rsidRPr="001D7AF4">
        <w:t>a serie</w:t>
      </w:r>
      <w:r w:rsidR="00944540" w:rsidRPr="001D7AF4">
        <w:t xml:space="preserve"> de mangueras que provee la relación necesaria entre la pérdida de</w:t>
      </w:r>
      <w:r w:rsidRPr="001D7AF4">
        <w:t xml:space="preserve"> carga</w:t>
      </w:r>
      <w:r w:rsidR="00E5248B" w:rsidRPr="001D7AF4">
        <w:t xml:space="preserve"> y el caudal del químico</w:t>
      </w:r>
    </w:p>
    <w:p w:rsidR="00E5248B" w:rsidRPr="001D7AF4" w:rsidRDefault="00B9132A" w:rsidP="00E5248B">
      <w:pPr>
        <w:pStyle w:val="ListParagraph"/>
        <w:numPr>
          <w:ilvl w:val="0"/>
          <w:numId w:val="7"/>
        </w:numPr>
      </w:pPr>
      <w:r w:rsidRPr="001D7AF4">
        <w:t>U</w:t>
      </w:r>
      <w:r w:rsidR="00944540" w:rsidRPr="001D7AF4">
        <w:t xml:space="preserve">na balanza </w:t>
      </w:r>
      <w:r w:rsidRPr="001D7AF4">
        <w:t xml:space="preserve">que conecta el </w:t>
      </w:r>
      <w:r w:rsidR="00533E41" w:rsidRPr="001D7AF4">
        <w:t>nivel de agua en el tanque de entrada de la planta con el nivel de la salida del sistema de químicos</w:t>
      </w:r>
    </w:p>
    <w:p w:rsidR="00E5248B" w:rsidRPr="001D7AF4" w:rsidRDefault="00E5248B" w:rsidP="00E5248B">
      <w:pPr>
        <w:pStyle w:val="ListParagraph"/>
        <w:numPr>
          <w:ilvl w:val="0"/>
          <w:numId w:val="7"/>
        </w:numPr>
      </w:pPr>
      <w:r w:rsidRPr="001D7AF4">
        <w:t>Una columna de medición de caudal para cada químico</w:t>
      </w:r>
    </w:p>
    <w:p w:rsidR="00E5248B" w:rsidRPr="001D7AF4" w:rsidRDefault="00E5248B" w:rsidP="00E5248B">
      <w:pPr>
        <w:pStyle w:val="Figure"/>
        <w:contextualSpacing/>
      </w:pPr>
    </w:p>
    <w:p w:rsidR="00E5248B" w:rsidRPr="001D7AF4" w:rsidRDefault="00E5248B" w:rsidP="00E5248B">
      <w:pPr>
        <w:pStyle w:val="Figure"/>
        <w:contextualSpacing/>
      </w:pPr>
      <w:r w:rsidRPr="001D7AF4">
        <w:rPr>
          <w:noProof/>
          <w:lang w:val="en-US"/>
        </w:rPr>
        <w:drawing>
          <wp:inline distT="0" distB="0" distL="0" distR="0">
            <wp:extent cx="6148735" cy="3094075"/>
            <wp:effectExtent l="0" t="0" r="4445" b="0"/>
            <wp:docPr id="3" name="Picture 673" descr="DoserManifold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DoserManifolds"/>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6175497" cy="3107542"/>
                    </a:xfrm>
                    <a:prstGeom prst="rect">
                      <a:avLst/>
                    </a:prstGeom>
                    <a:noFill/>
                    <a:ln>
                      <a:noFill/>
                    </a:ln>
                  </pic:spPr>
                </pic:pic>
              </a:graphicData>
            </a:graphic>
          </wp:inline>
        </w:drawing>
      </w:r>
    </w:p>
    <w:p w:rsidR="00E5248B" w:rsidRPr="001D7AF4" w:rsidRDefault="00E5248B" w:rsidP="00E5248B">
      <w:pPr>
        <w:pStyle w:val="Figure"/>
        <w:contextualSpacing/>
      </w:pPr>
      <w:r w:rsidRPr="001D7AF4">
        <w:t>Las flechas azules indican el recorrido del químico. La altura de la salida de la manguera en el deslizador controla el caudal del químico.</w:t>
      </w:r>
    </w:p>
    <w:p w:rsidR="00E5248B" w:rsidRPr="001D7AF4" w:rsidRDefault="00E5248B" w:rsidP="00E5248B">
      <w:pPr>
        <w:pStyle w:val="Caption"/>
      </w:pPr>
      <w:r w:rsidRPr="001D7AF4">
        <w:t xml:space="preserve">Ilustración </w:t>
      </w:r>
      <w:r w:rsidR="009E0D15" w:rsidRPr="001D7AF4">
        <w:fldChar w:fldCharType="begin"/>
      </w:r>
      <w:r w:rsidR="00AA0208" w:rsidRPr="001D7AF4">
        <w:instrText xml:space="preserve"> SEQ Ilustración \* ARABIC </w:instrText>
      </w:r>
      <w:r w:rsidR="009E0D15" w:rsidRPr="001D7AF4">
        <w:fldChar w:fldCharType="separate"/>
      </w:r>
      <w:r w:rsidR="005A74AE">
        <w:rPr>
          <w:noProof/>
        </w:rPr>
        <w:t>8</w:t>
      </w:r>
      <w:r w:rsidR="009E0D15" w:rsidRPr="001D7AF4">
        <w:rPr>
          <w:noProof/>
        </w:rPr>
        <w:fldChar w:fldCharType="end"/>
      </w:r>
      <w:r w:rsidRPr="001D7AF4">
        <w:t xml:space="preserve">. Esquema de un dosificador de </w:t>
      </w:r>
      <w:proofErr w:type="spellStart"/>
      <w:r w:rsidRPr="001D7AF4">
        <w:t>AguaClara</w:t>
      </w:r>
      <w:proofErr w:type="spellEnd"/>
      <w:r w:rsidRPr="001D7AF4">
        <w:t xml:space="preserve"> montado en la pared del tanque de entrada</w:t>
      </w:r>
    </w:p>
    <w:p w:rsidR="00BE5DFF" w:rsidRPr="001D7AF4" w:rsidRDefault="00533E41" w:rsidP="00533E41">
      <w:pPr>
        <w:pStyle w:val="Heading3"/>
      </w:pPr>
      <w:r w:rsidRPr="001D7AF4">
        <w:lastRenderedPageBreak/>
        <w:t>S</w:t>
      </w:r>
      <w:r w:rsidR="00B11D16" w:rsidRPr="001D7AF4">
        <w:t xml:space="preserve">istema </w:t>
      </w:r>
      <w:proofErr w:type="spellStart"/>
      <w:r w:rsidR="00E5248B" w:rsidRPr="001D7AF4">
        <w:t>semi</w:t>
      </w:r>
      <w:proofErr w:type="spellEnd"/>
      <w:r w:rsidR="00E5248B" w:rsidRPr="001D7AF4">
        <w:t>-</w:t>
      </w:r>
      <w:r w:rsidR="00B11D16" w:rsidRPr="001D7AF4">
        <w:t>automático</w:t>
      </w:r>
    </w:p>
    <w:p w:rsidR="00E5248B" w:rsidRPr="001D7AF4" w:rsidRDefault="00944540" w:rsidP="00533E41">
      <w:r w:rsidRPr="001D7AF4">
        <w:t>Este sistema tiene las</w:t>
      </w:r>
      <w:r w:rsidR="00E5248B" w:rsidRPr="001D7AF4">
        <w:t xml:space="preserve"> siguientes</w:t>
      </w:r>
      <w:r w:rsidRPr="001D7AF4">
        <w:t xml:space="preserve"> características</w:t>
      </w:r>
      <w:r w:rsidR="00E5248B" w:rsidRPr="001D7AF4">
        <w:t>:</w:t>
      </w:r>
    </w:p>
    <w:p w:rsidR="00E5248B" w:rsidRPr="001D7AF4" w:rsidRDefault="00E5248B" w:rsidP="00533E41"/>
    <w:p w:rsidR="00E5248B" w:rsidRPr="001D7AF4" w:rsidRDefault="00E5248B" w:rsidP="00E5248B">
      <w:pPr>
        <w:pStyle w:val="ListParagraph"/>
        <w:numPr>
          <w:ilvl w:val="0"/>
          <w:numId w:val="25"/>
        </w:numPr>
      </w:pPr>
      <w:r w:rsidRPr="001D7AF4">
        <w:t>Se apaga</w:t>
      </w:r>
      <w:r w:rsidR="00944540" w:rsidRPr="001D7AF4">
        <w:t xml:space="preserve"> auto</w:t>
      </w:r>
      <w:r w:rsidRPr="001D7AF4">
        <w:t>máticamente cuando no hay flujo de agua</w:t>
      </w:r>
      <w:r w:rsidR="00944540" w:rsidRPr="001D7AF4">
        <w:t xml:space="preserve"> </w:t>
      </w:r>
      <w:r w:rsidRPr="001D7AF4">
        <w:t>en la planta.</w:t>
      </w:r>
    </w:p>
    <w:p w:rsidR="00E5248B" w:rsidRPr="001D7AF4" w:rsidRDefault="00E5248B" w:rsidP="00E5248B">
      <w:pPr>
        <w:pStyle w:val="ListParagraph"/>
        <w:numPr>
          <w:ilvl w:val="0"/>
          <w:numId w:val="25"/>
        </w:numPr>
      </w:pPr>
      <w:r w:rsidRPr="001D7AF4">
        <w:t>Cambia</w:t>
      </w:r>
      <w:r w:rsidR="00CA53FC" w:rsidRPr="001D7AF4">
        <w:t xml:space="preserve"> el caudal de los químicos</w:t>
      </w:r>
      <w:r w:rsidR="00944540" w:rsidRPr="001D7AF4">
        <w:t xml:space="preserve"> automáticamente en proporción al nivel de agua en el tanque de entrada, que es pro</w:t>
      </w:r>
      <w:r w:rsidR="00CA53FC" w:rsidRPr="001D7AF4">
        <w:t>porcional al caudal de la planta</w:t>
      </w:r>
      <w:r w:rsidRPr="001D7AF4">
        <w:t xml:space="preserve"> gracias al medidor lineal de caudal</w:t>
      </w:r>
      <w:r w:rsidR="00CA53FC" w:rsidRPr="001D7AF4">
        <w:t xml:space="preserve"> (sección anterior)</w:t>
      </w:r>
      <w:r w:rsidRPr="001D7AF4">
        <w:t>.</w:t>
      </w:r>
    </w:p>
    <w:p w:rsidR="00E5248B" w:rsidRPr="001D7AF4" w:rsidRDefault="00E5248B" w:rsidP="00E5248B"/>
    <w:p w:rsidR="00BC6F28" w:rsidRPr="001D7AF4" w:rsidRDefault="00944540" w:rsidP="00E5248B">
      <w:r w:rsidRPr="001D7AF4">
        <w:t xml:space="preserve">La primera provee seguridad contra la contaminación con químicos en exceso y el derroche de químicos en el caso de que la planta </w:t>
      </w:r>
      <w:r w:rsidR="00CA53FC" w:rsidRPr="001D7AF4">
        <w:t xml:space="preserve">se </w:t>
      </w:r>
      <w:r w:rsidRPr="001D7AF4">
        <w:t>apaga sin que se detenga el flujo de químico manualmente. La segunda permite que un operador con experiencia elija la dosis del químico fácilmente, sin hacer ningún cálculo, y sin necesidad de manipular el sistema cada vez que cambia el caudal en la planta.</w:t>
      </w:r>
    </w:p>
    <w:p w:rsidR="00E5248B" w:rsidRPr="001D7AF4" w:rsidRDefault="00E5248B" w:rsidP="00E5248B"/>
    <w:p w:rsidR="00E5248B" w:rsidRPr="001D7AF4" w:rsidRDefault="00AF47CF" w:rsidP="00E5248B">
      <w:r w:rsidRPr="001D7AF4">
        <w:t>El sistema no es completamente automático porque requiere de un operador para elegir la dosis de cada químico y verificar que esa dosis se está aplicando.</w:t>
      </w:r>
    </w:p>
    <w:p w:rsidR="00BC6F28" w:rsidRPr="001D7AF4" w:rsidRDefault="00BC6F28" w:rsidP="00E5248B">
      <w:pPr>
        <w:contextualSpacing/>
      </w:pPr>
    </w:p>
    <w:p w:rsidR="00BE5DFF" w:rsidRPr="001D7AF4" w:rsidRDefault="00533E41" w:rsidP="00533E41">
      <w:pPr>
        <w:pStyle w:val="Heading3"/>
      </w:pPr>
      <w:r w:rsidRPr="001D7AF4">
        <w:t>B</w:t>
      </w:r>
      <w:r w:rsidR="00AF47CF" w:rsidRPr="001D7AF4">
        <w:t>ote</w:t>
      </w:r>
      <w:r w:rsidR="00BE5DFF" w:rsidRPr="001D7AF4">
        <w:t xml:space="preserve"> de carga constante</w:t>
      </w:r>
    </w:p>
    <w:p w:rsidR="00AA0208" w:rsidRPr="001D7AF4" w:rsidRDefault="00AF47CF" w:rsidP="00AA0208">
      <w:r w:rsidRPr="001D7AF4">
        <w:t xml:space="preserve">El bote de carga constante mantiene </w:t>
      </w:r>
      <w:r w:rsidR="00792DDB" w:rsidRPr="001D7AF4">
        <w:t>un nivel de fluido que define la altura de inicio del recorrido del químico. El nivel se mantiene con una válvula flotadora en la entrada de la botella</w:t>
      </w:r>
      <w:r w:rsidR="00944540" w:rsidRPr="001D7AF4">
        <w:t xml:space="preserve">. </w:t>
      </w:r>
      <w:r w:rsidR="00792DDB" w:rsidRPr="001D7AF4">
        <w:t xml:space="preserve">La altura final del recorrido del químico depende </w:t>
      </w:r>
      <w:r w:rsidR="0059567F" w:rsidRPr="001D7AF4">
        <w:t xml:space="preserve">solamente </w:t>
      </w:r>
      <w:r w:rsidR="00792DDB" w:rsidRPr="001D7AF4">
        <w:t>de la posición de la manguera en la balanza</w:t>
      </w:r>
      <w:r w:rsidR="0059567F" w:rsidRPr="001D7AF4">
        <w:t>.</w:t>
      </w:r>
      <w:r w:rsidR="00792DDB" w:rsidRPr="001D7AF4">
        <w:t xml:space="preserve"> </w:t>
      </w:r>
      <w:r w:rsidR="0059567F" w:rsidRPr="001D7AF4">
        <w:t>D</w:t>
      </w:r>
      <w:r w:rsidR="00792DDB" w:rsidRPr="001D7AF4">
        <w:t xml:space="preserve">e esta manera </w:t>
      </w:r>
      <w:r w:rsidR="0059567F" w:rsidRPr="001D7AF4">
        <w:t>el cambio de altura en el recorrido, el cual determina el caudal del químico, es independiente de la cantidad de químico almacenado.</w:t>
      </w:r>
    </w:p>
    <w:p w:rsidR="00AA0208" w:rsidRPr="001D7AF4" w:rsidRDefault="00AA0208" w:rsidP="00AA0208">
      <w:pPr>
        <w:pStyle w:val="Figure"/>
      </w:pPr>
    </w:p>
    <w:p w:rsidR="00AA0208" w:rsidRPr="001D7AF4" w:rsidRDefault="0059567F" w:rsidP="00AA0208">
      <w:pPr>
        <w:pStyle w:val="Figure"/>
      </w:pPr>
      <w:r w:rsidRPr="001D7AF4">
        <w:rPr>
          <w:noProof/>
          <w:lang w:val="en-US"/>
        </w:rPr>
        <w:drawing>
          <wp:inline distT="0" distB="0" distL="0" distR="0">
            <wp:extent cx="1971675" cy="2490153"/>
            <wp:effectExtent l="0" t="0" r="0" b="0"/>
            <wp:docPr id="11" name="Picture 11" descr="C:\Users\abh35.CORNELL\Desktop\DSC_045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abh35.CORNELL\Desktop\DSC_0459.jpg"/>
                    <pic:cNvPicPr>
                      <a:picLocks noChangeAspect="1" noChangeArrowheads="1"/>
                    </pic:cNvPicPr>
                  </pic:nvPicPr>
                  <pic:blipFill>
                    <a:blip r:embed="rId21" cstate="print"/>
                    <a:srcRect l="18705" t="3696" r="42447" b="22174"/>
                    <a:stretch>
                      <a:fillRect/>
                    </a:stretch>
                  </pic:blipFill>
                  <pic:spPr bwMode="auto">
                    <a:xfrm>
                      <a:off x="0" y="0"/>
                      <a:ext cx="1988606" cy="2511536"/>
                    </a:xfrm>
                    <a:prstGeom prst="rect">
                      <a:avLst/>
                    </a:prstGeom>
                    <a:noFill/>
                    <a:ln w="9525">
                      <a:noFill/>
                      <a:miter lim="800000"/>
                      <a:headEnd/>
                      <a:tailEnd/>
                    </a:ln>
                  </pic:spPr>
                </pic:pic>
              </a:graphicData>
            </a:graphic>
          </wp:inline>
        </w:drawing>
      </w:r>
    </w:p>
    <w:p w:rsidR="00AA0208" w:rsidRPr="001D7AF4" w:rsidRDefault="00AA0208" w:rsidP="00DE7673">
      <w:pPr>
        <w:pStyle w:val="Figure"/>
        <w:jc w:val="left"/>
      </w:pPr>
    </w:p>
    <w:p w:rsidR="00AA0208" w:rsidRPr="001D7AF4" w:rsidRDefault="00AA0208" w:rsidP="00AA0208">
      <w:pPr>
        <w:pStyle w:val="Caption"/>
      </w:pPr>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9</w:t>
      </w:r>
      <w:r w:rsidR="009E0D15" w:rsidRPr="001D7AF4">
        <w:fldChar w:fldCharType="end"/>
      </w:r>
      <w:r w:rsidRPr="001D7AF4">
        <w:t>. Bote de carga constante de sulfato de aluminio.</w:t>
      </w:r>
    </w:p>
    <w:p w:rsidR="0059567F" w:rsidRPr="001D7AF4" w:rsidRDefault="0059567F" w:rsidP="00533E41">
      <w:pPr>
        <w:contextualSpacing/>
      </w:pPr>
    </w:p>
    <w:p w:rsidR="00BC6F28" w:rsidRPr="001D7AF4" w:rsidRDefault="00140F95" w:rsidP="00533E41">
      <w:pPr>
        <w:pStyle w:val="Heading3"/>
      </w:pPr>
      <w:r w:rsidRPr="001D7AF4">
        <w:lastRenderedPageBreak/>
        <w:t>Mangueras de diámetro pequeño</w:t>
      </w:r>
      <w:r w:rsidR="00E351A8" w:rsidRPr="001D7AF4">
        <w:t>: e</w:t>
      </w:r>
      <w:r w:rsidR="00BC6F28" w:rsidRPr="001D7AF4">
        <w:t>lemento principal de pérdida de carga</w:t>
      </w:r>
    </w:p>
    <w:p w:rsidR="00944540" w:rsidRPr="001D7AF4" w:rsidRDefault="00AA0208" w:rsidP="00533E41">
      <w:r w:rsidRPr="001D7AF4">
        <w:t>En el recorrido del bote de carga constante a la balanza del dosificador, el químico pasa por una serie de mangueras de diámetro pequeño.</w:t>
      </w:r>
      <w:r w:rsidR="00944540" w:rsidRPr="001D7AF4">
        <w:t xml:space="preserve"> </w:t>
      </w:r>
      <w:r w:rsidRPr="001D7AF4">
        <w:t xml:space="preserve">Casi toda la pérdida de carga a lo largo del recorrido del químico ocurre en </w:t>
      </w:r>
      <w:r w:rsidR="00A25595" w:rsidRPr="001D7AF4">
        <w:t xml:space="preserve">estas mangueras. De esta forma se puede controlar la relación entre el caudal del químico y el cambio de altura del recorrido con el diseño de las mangueras. </w:t>
      </w:r>
      <w:r w:rsidR="003600F4" w:rsidRPr="001D7AF4">
        <w:t xml:space="preserve">Un </w:t>
      </w:r>
      <w:proofErr w:type="spellStart"/>
      <w:r w:rsidR="003600F4" w:rsidRPr="001D7AF4">
        <w:t>manifold</w:t>
      </w:r>
      <w:proofErr w:type="spellEnd"/>
      <w:r w:rsidR="003600F4" w:rsidRPr="001D7AF4">
        <w:t xml:space="preserve"> recolector al otro extremo de l</w:t>
      </w:r>
      <w:r w:rsidR="00140F95" w:rsidRPr="001D7AF4">
        <w:t>as mangueras combina de nuevo el caudal.</w:t>
      </w:r>
      <w:r w:rsidR="003600F4" w:rsidRPr="001D7AF4">
        <w:t xml:space="preserve"> </w:t>
      </w:r>
      <w:r w:rsidR="00140F95" w:rsidRPr="001D7AF4">
        <w:t>Luego el químico</w:t>
      </w:r>
      <w:r w:rsidR="003600F4" w:rsidRPr="001D7AF4">
        <w:t xml:space="preserve"> </w:t>
      </w:r>
      <w:r w:rsidR="00140F95" w:rsidRPr="001D7AF4">
        <w:t>sigue a</w:t>
      </w:r>
      <w:r w:rsidR="003600F4" w:rsidRPr="001D7AF4">
        <w:t>l dispositivo dosificador montado en la pared del tanque de entrada a la planta.</w:t>
      </w:r>
      <w:r w:rsidR="00140F95" w:rsidRPr="001D7AF4">
        <w:t xml:space="preserve"> </w:t>
      </w:r>
      <w:r w:rsidR="00944540" w:rsidRPr="001D7AF4">
        <w:t>El sistema de mangueras de diámetro pequeño sirve como el elemento principal de pérdida de carga en el recorrido del químico, de tal manera que las pérdidas más críticas son las pérdidas mayores (de fricción), y se mantienen mínimas las pérdidas menores (de expansiones). Esto es importante porque el dosificador cuenta con una relación lineal entre la altura del extremo del recorrido del químico (conectada al nivel de agua en el tanque de entrada) y el caudal del químico. Sistemas con pérdidas mayores</w:t>
      </w:r>
      <w:r w:rsidR="009B1178" w:rsidRPr="001D7AF4">
        <w:t xml:space="preserve"> con flujo laminar</w:t>
      </w:r>
      <w:r w:rsidR="00944540" w:rsidRPr="001D7AF4">
        <w:t xml:space="preserve"> proveen esta relación lineal mientras las pérdidas menores tienen una relación</w:t>
      </w:r>
      <w:r w:rsidR="00140F95" w:rsidRPr="001D7AF4">
        <w:t xml:space="preserve"> no lineal con el caudal.</w:t>
      </w:r>
    </w:p>
    <w:p w:rsidR="00E5248B" w:rsidRPr="001D7AF4" w:rsidRDefault="00E5248B" w:rsidP="00533E41">
      <w:pPr>
        <w:pStyle w:val="Heading3"/>
      </w:pPr>
    </w:p>
    <w:p w:rsidR="00BC6F28" w:rsidRPr="001D7AF4" w:rsidRDefault="00BC6F28" w:rsidP="00533E41">
      <w:pPr>
        <w:pStyle w:val="Heading3"/>
      </w:pPr>
      <w:r w:rsidRPr="001D7AF4">
        <w:t>El dispositivo dosificador</w:t>
      </w:r>
    </w:p>
    <w:p w:rsidR="00140F95" w:rsidRPr="001D7AF4" w:rsidRDefault="00944540" w:rsidP="00533E41">
      <w:r w:rsidRPr="001D7AF4">
        <w:t>El dispositivo dosificador</w:t>
      </w:r>
      <w:r w:rsidR="00140F95" w:rsidRPr="001D7AF4">
        <w:t xml:space="preserve"> es lo que manipula el/la operador(a) para cambiar la dosis de un químico. C</w:t>
      </w:r>
      <w:r w:rsidRPr="001D7AF4">
        <w:t>onsiste en una balanza montada en la pared del tanque de</w:t>
      </w:r>
      <w:r w:rsidR="00140F95" w:rsidRPr="001D7AF4">
        <w:t xml:space="preserve"> entrada con un deslizador que puede correr. Al deslizador</w:t>
      </w:r>
      <w:r w:rsidRPr="001D7AF4">
        <w:t xml:space="preserve"> se c</w:t>
      </w:r>
      <w:r w:rsidR="009B1178" w:rsidRPr="001D7AF4">
        <w:t>onecta</w:t>
      </w:r>
      <w:r w:rsidR="00140F95" w:rsidRPr="001D7AF4">
        <w:t xml:space="preserve"> la tubería que lleva el químico por las mangueras de diámetro pequeño con un pedazo de manguera de mayor diámetro que no impide el movimiento de la balanza</w:t>
      </w:r>
      <w:r w:rsidRPr="001D7AF4">
        <w:t>. A</w:t>
      </w:r>
      <w:r w:rsidR="009B1178" w:rsidRPr="001D7AF4">
        <w:t>l otro</w:t>
      </w:r>
      <w:r w:rsidRPr="001D7AF4">
        <w:t xml:space="preserve"> extremo de esta balanza</w:t>
      </w:r>
      <w:r w:rsidR="00FB7095" w:rsidRPr="001D7AF4">
        <w:t xml:space="preserve"> se</w:t>
      </w:r>
      <w:r w:rsidRPr="001D7AF4">
        <w:t xml:space="preserve"> cuelga un flotador en el tanque de entrada.</w:t>
      </w:r>
    </w:p>
    <w:p w:rsidR="00140F95" w:rsidRPr="001D7AF4" w:rsidRDefault="00140F95" w:rsidP="00533E41"/>
    <w:p w:rsidR="00944540" w:rsidRPr="001D7AF4" w:rsidRDefault="009B1178" w:rsidP="00533E41">
      <w:r w:rsidRPr="001D7AF4">
        <w:t>Cuando no hay flujo de agua en la planta la balanza se mantiene a nivel, para que la altura del extremo de la manguera sea igual al nivel de agua en el bote de carga constante</w:t>
      </w:r>
      <w:r w:rsidR="00FB7095" w:rsidRPr="001D7AF4">
        <w:t xml:space="preserve"> y el químico no fluya</w:t>
      </w:r>
      <w:r w:rsidRPr="001D7AF4">
        <w:t xml:space="preserve"> (</w:t>
      </w:r>
      <w:r w:rsidR="009E0D15" w:rsidRPr="001D7AF4">
        <w:fldChar w:fldCharType="begin"/>
      </w:r>
      <w:r w:rsidRPr="001D7AF4">
        <w:instrText xml:space="preserve"> REF _Ref378218693 \h </w:instrText>
      </w:r>
      <w:r w:rsidR="009E0D15" w:rsidRPr="001D7AF4">
        <w:fldChar w:fldCharType="separate"/>
      </w:r>
      <w:r w:rsidR="008C0B3C" w:rsidRPr="001D7AF4">
        <w:t xml:space="preserve">Ilustración </w:t>
      </w:r>
      <w:r w:rsidR="008C0B3C" w:rsidRPr="001D7AF4">
        <w:rPr>
          <w:noProof/>
        </w:rPr>
        <w:t>10</w:t>
      </w:r>
      <w:r w:rsidR="009E0D15" w:rsidRPr="001D7AF4">
        <w:fldChar w:fldCharType="end"/>
      </w:r>
      <w:r w:rsidRPr="001D7AF4">
        <w:t>).</w:t>
      </w:r>
      <w:r w:rsidR="00FB7095" w:rsidRPr="001D7AF4">
        <w:t xml:space="preserve"> Cuando sube </w:t>
      </w:r>
      <w:r w:rsidR="0042341A" w:rsidRPr="001D7AF4">
        <w:t>el caudal en la planta, el flotador</w:t>
      </w:r>
      <w:r w:rsidR="00FB7095" w:rsidRPr="001D7AF4">
        <w:t xml:space="preserve"> causa que la balanza se incline más, bajando la altura de la manguera y aumentando el caudal del químico en proporción al caudal en la planta (</w:t>
      </w:r>
      <w:r w:rsidR="009E0D15" w:rsidRPr="001D7AF4">
        <w:fldChar w:fldCharType="begin"/>
      </w:r>
      <w:r w:rsidR="00FB7095" w:rsidRPr="001D7AF4">
        <w:instrText xml:space="preserve"> REF _Ref378218978 \h </w:instrText>
      </w:r>
      <w:r w:rsidR="009E0D15" w:rsidRPr="001D7AF4">
        <w:fldChar w:fldCharType="separate"/>
      </w:r>
      <w:r w:rsidR="008C0B3C" w:rsidRPr="001D7AF4">
        <w:t xml:space="preserve">Ilustración </w:t>
      </w:r>
      <w:r w:rsidR="008C0B3C" w:rsidRPr="001D7AF4">
        <w:rPr>
          <w:noProof/>
        </w:rPr>
        <w:t>11</w:t>
      </w:r>
      <w:r w:rsidR="009E0D15" w:rsidRPr="001D7AF4">
        <w:fldChar w:fldCharType="end"/>
      </w:r>
      <w:r w:rsidR="00FB7095" w:rsidRPr="001D7AF4">
        <w:t>).</w:t>
      </w:r>
      <w:r w:rsidRPr="001D7AF4">
        <w:t xml:space="preserve"> </w:t>
      </w:r>
      <w:r w:rsidR="00944540" w:rsidRPr="001D7AF4">
        <w:t>Se puede correr el deslizador</w:t>
      </w:r>
      <w:r w:rsidR="00140F95" w:rsidRPr="001D7AF4">
        <w:t xml:space="preserve"> </w:t>
      </w:r>
      <w:r w:rsidR="00944540" w:rsidRPr="001D7AF4">
        <w:t>a lo largo de la parte de la balanza afuera del tanque de entrada (al lado de contrapeso) para especificar la dosis de coag</w:t>
      </w:r>
      <w:r w:rsidR="00FB7095" w:rsidRPr="001D7AF4">
        <w:t>ulante deseada.</w:t>
      </w:r>
    </w:p>
    <w:p w:rsidR="00690C17" w:rsidRPr="001D7AF4" w:rsidRDefault="00690C17" w:rsidP="00690C17">
      <w:pPr>
        <w:pStyle w:val="Figure"/>
      </w:pPr>
    </w:p>
    <w:p w:rsidR="00690C17" w:rsidRPr="001D7AF4" w:rsidRDefault="00690C17" w:rsidP="00690C17">
      <w:pPr>
        <w:pStyle w:val="Figure"/>
      </w:pPr>
      <w:r w:rsidRPr="001D7AF4">
        <w:rPr>
          <w:noProof/>
          <w:lang w:val="en-US"/>
        </w:rPr>
        <w:drawing>
          <wp:inline distT="0" distB="0" distL="0" distR="0">
            <wp:extent cx="5943600" cy="4356100"/>
            <wp:effectExtent l="0" t="0" r="0" b="6350"/>
            <wp:docPr id="674" name="Picture 6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4" name="Doser No Flow.jpg"/>
                    <pic:cNvPicPr/>
                  </pic:nvPicPr>
                  <pic:blipFill>
                    <a:blip r:embed="rId22" cstate="print">
                      <a:extLst>
                        <a:ext uri="{28A0092B-C50C-407E-A947-70E740481C1C}">
                          <a14:useLocalDpi xmlns:a14="http://schemas.microsoft.com/office/drawing/2010/main" val="0"/>
                        </a:ext>
                      </a:extLst>
                    </a:blip>
                    <a:stretch>
                      <a:fillRect/>
                    </a:stretch>
                  </pic:blipFill>
                  <pic:spPr>
                    <a:xfrm>
                      <a:off x="0" y="0"/>
                      <a:ext cx="5943600" cy="4356100"/>
                    </a:xfrm>
                    <a:prstGeom prst="rect">
                      <a:avLst/>
                    </a:prstGeom>
                  </pic:spPr>
                </pic:pic>
              </a:graphicData>
            </a:graphic>
          </wp:inline>
        </w:drawing>
      </w:r>
    </w:p>
    <w:p w:rsidR="00690C17" w:rsidRPr="001D7AF4" w:rsidRDefault="00690C17" w:rsidP="00690C17">
      <w:pPr>
        <w:pStyle w:val="Figure"/>
        <w:contextualSpacing/>
      </w:pPr>
      <w:r w:rsidRPr="001D7AF4">
        <w:t xml:space="preserve">Aquí no se ve el sistema entero de mangueras entre la botella con válvula flotadora y la balanza, sino una sola manguera que demuestra el concepto. </w:t>
      </w:r>
    </w:p>
    <w:p w:rsidR="00690C17" w:rsidRPr="001D7AF4" w:rsidRDefault="001F002F" w:rsidP="001F002F">
      <w:pPr>
        <w:pStyle w:val="Caption"/>
      </w:pPr>
      <w:bookmarkStart w:id="38" w:name="_Ref378218693"/>
      <w:bookmarkStart w:id="39" w:name="_Toc325794434"/>
      <w:bookmarkStart w:id="40" w:name="_Toc424289940"/>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10</w:t>
      </w:r>
      <w:r w:rsidR="009E0D15" w:rsidRPr="001D7AF4">
        <w:fldChar w:fldCharType="end"/>
      </w:r>
      <w:bookmarkEnd w:id="38"/>
      <w:r w:rsidRPr="001D7AF4">
        <w:t xml:space="preserve">. </w:t>
      </w:r>
      <w:r w:rsidR="00690C17" w:rsidRPr="001D7AF4">
        <w:t>Esquema conceptual del dosificador con la balanza en la posición apagada</w:t>
      </w:r>
      <w:bookmarkEnd w:id="39"/>
      <w:bookmarkEnd w:id="40"/>
    </w:p>
    <w:p w:rsidR="00690C17" w:rsidRPr="001D7AF4" w:rsidRDefault="008E4C3C" w:rsidP="00533E41">
      <w:r w:rsidRPr="001D7AF4">
        <w:t>Para manipular</w:t>
      </w:r>
      <w:r w:rsidR="00FB7095" w:rsidRPr="001D7AF4">
        <w:t xml:space="preserve"> la dosis de coagulante, el operador cambia la posición del deslizador en la balanza. Entre más bajo en la balanza inclinada se coloca este deslizador, mayor es el c</w:t>
      </w:r>
      <w:r w:rsidRPr="001D7AF4">
        <w:t>audal del químico y la dosis</w:t>
      </w:r>
      <w:r w:rsidR="00FF6ACD" w:rsidRPr="001D7AF4">
        <w:t xml:space="preserve"> correspondiente. Del deslizador sale hacia</w:t>
      </w:r>
      <w:r w:rsidR="00FB7095" w:rsidRPr="001D7AF4">
        <w:t xml:space="preserve"> abajo un tubo de PVC de </w:t>
      </w:r>
      <w:r w:rsidR="00FF6ACD" w:rsidRPr="001D7AF4">
        <w:t>½”</w:t>
      </w:r>
      <w:r w:rsidR="00FB7095" w:rsidRPr="001D7AF4">
        <w:t xml:space="preserve"> por el que cae libremente el químico. Para que la balanza pueda moverse libremente, este tubo está conectado al extremo más bajo con otra manguera flexible de diámetro grande por la que fluye el químico antes de entrar en la tubería de PVC que lo lleva al punto d</w:t>
      </w:r>
      <w:r w:rsidR="0052398C" w:rsidRPr="001D7AF4">
        <w:t>e inyección en la planta. Hay tre</w:t>
      </w:r>
      <w:r w:rsidR="00FB7095" w:rsidRPr="001D7AF4">
        <w:t xml:space="preserve">s de estos sistemas funcionando en paralelo: </w:t>
      </w:r>
      <w:r w:rsidR="0052398C" w:rsidRPr="001D7AF4">
        <w:t xml:space="preserve">uno para el ácido, </w:t>
      </w:r>
      <w:r w:rsidR="00FB7095" w:rsidRPr="001D7AF4">
        <w:t>uno para el coagulante y uno para el hipoclorito de calcio.</w:t>
      </w:r>
    </w:p>
    <w:p w:rsidR="00177996" w:rsidRPr="001D7AF4" w:rsidRDefault="00177996" w:rsidP="00690C17">
      <w:pPr>
        <w:pStyle w:val="Figure"/>
      </w:pPr>
    </w:p>
    <w:p w:rsidR="00690C17" w:rsidRPr="001D7AF4" w:rsidRDefault="00690C17" w:rsidP="00690C17">
      <w:pPr>
        <w:pStyle w:val="Figure"/>
      </w:pPr>
      <w:r w:rsidRPr="001D7AF4">
        <w:rPr>
          <w:noProof/>
          <w:lang w:val="en-US"/>
        </w:rPr>
        <w:drawing>
          <wp:inline distT="0" distB="0" distL="0" distR="0">
            <wp:extent cx="5943600" cy="4209415"/>
            <wp:effectExtent l="0" t="0" r="0" b="635"/>
            <wp:docPr id="675" name="Picture 6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5" name="Doser Full Flow.jpg"/>
                    <pic:cNvPicPr/>
                  </pic:nvPicPr>
                  <pic:blipFill>
                    <a:blip r:embed="rId23" cstate="print">
                      <a:extLst>
                        <a:ext uri="{28A0092B-C50C-407E-A947-70E740481C1C}">
                          <a14:useLocalDpi xmlns:a14="http://schemas.microsoft.com/office/drawing/2010/main" val="0"/>
                        </a:ext>
                      </a:extLst>
                    </a:blip>
                    <a:stretch>
                      <a:fillRect/>
                    </a:stretch>
                  </pic:blipFill>
                  <pic:spPr>
                    <a:xfrm>
                      <a:off x="0" y="0"/>
                      <a:ext cx="5943600" cy="4209415"/>
                    </a:xfrm>
                    <a:prstGeom prst="rect">
                      <a:avLst/>
                    </a:prstGeom>
                  </pic:spPr>
                </pic:pic>
              </a:graphicData>
            </a:graphic>
          </wp:inline>
        </w:drawing>
      </w:r>
    </w:p>
    <w:p w:rsidR="00690C17" w:rsidRPr="001D7AF4" w:rsidRDefault="00690C17" w:rsidP="00690C17">
      <w:pPr>
        <w:pStyle w:val="Figure"/>
        <w:contextualSpacing/>
      </w:pPr>
      <w:r w:rsidRPr="001D7AF4">
        <w:t>Dosificador con balanza en la posición encendida (hay flujo en la planta y el nivel de agua en el tanque de entrada está a su altura máxima) mostrando como la balanza se inclina para proporcionar la carga hidráulica necesaria para la dosificación del químico.</w:t>
      </w:r>
    </w:p>
    <w:p w:rsidR="007E6077" w:rsidRPr="001D7AF4" w:rsidRDefault="001F002F" w:rsidP="004C3B42">
      <w:pPr>
        <w:pStyle w:val="Caption"/>
      </w:pPr>
      <w:bookmarkStart w:id="41" w:name="_Ref378218978"/>
      <w:bookmarkStart w:id="42" w:name="_Toc325794435"/>
      <w:bookmarkStart w:id="43" w:name="_Toc424289941"/>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11</w:t>
      </w:r>
      <w:r w:rsidR="009E0D15" w:rsidRPr="001D7AF4">
        <w:fldChar w:fldCharType="end"/>
      </w:r>
      <w:bookmarkEnd w:id="41"/>
      <w:r w:rsidRPr="001D7AF4">
        <w:t xml:space="preserve">. </w:t>
      </w:r>
      <w:r w:rsidR="002217A8" w:rsidRPr="001D7AF4">
        <w:t>Dosificador con balanza en una posición encendida</w:t>
      </w:r>
      <w:bookmarkEnd w:id="42"/>
      <w:bookmarkEnd w:id="43"/>
    </w:p>
    <w:p w:rsidR="004C3B42" w:rsidRPr="001D7AF4" w:rsidRDefault="004C3B42" w:rsidP="004C3B42"/>
    <w:p w:rsidR="0060551E" w:rsidRPr="001D7AF4" w:rsidRDefault="0060551E" w:rsidP="0060551E">
      <w:pPr>
        <w:pStyle w:val="Heading2"/>
        <w:rPr>
          <w:shd w:val="clear" w:color="auto" w:fill="FFFFFF"/>
        </w:rPr>
      </w:pPr>
      <w:bookmarkStart w:id="44" w:name="_Toc424289902"/>
      <w:r w:rsidRPr="001D7AF4">
        <w:rPr>
          <w:shd w:val="clear" w:color="auto" w:fill="FFFFFF"/>
        </w:rPr>
        <w:t>Teoría de</w:t>
      </w:r>
      <w:r w:rsidR="004C3B42" w:rsidRPr="001D7AF4">
        <w:rPr>
          <w:shd w:val="clear" w:color="auto" w:fill="FFFFFF"/>
        </w:rPr>
        <w:t>l</w:t>
      </w:r>
      <w:r w:rsidRPr="001D7AF4">
        <w:rPr>
          <w:shd w:val="clear" w:color="auto" w:fill="FFFFFF"/>
        </w:rPr>
        <w:t xml:space="preserve"> Diseño</w:t>
      </w:r>
      <w:bookmarkEnd w:id="44"/>
    </w:p>
    <w:p w:rsidR="004C3B42" w:rsidRPr="001D7AF4" w:rsidRDefault="00533E41" w:rsidP="004C3B42">
      <w:pPr>
        <w:pStyle w:val="Heading3"/>
      </w:pPr>
      <w:r w:rsidRPr="001D7AF4">
        <w:t>D</w:t>
      </w:r>
      <w:r w:rsidR="004C3B42" w:rsidRPr="001D7AF4">
        <w:t>osis de los químicos</w:t>
      </w:r>
    </w:p>
    <w:p w:rsidR="004C3B42" w:rsidRPr="001D7AF4" w:rsidRDefault="004C3B42" w:rsidP="004C3B42">
      <w:pPr>
        <w:contextualSpacing/>
        <w:rPr>
          <w:shd w:val="clear" w:color="auto" w:fill="FFFFFF"/>
        </w:rPr>
      </w:pPr>
      <w:r w:rsidRPr="001D7AF4">
        <w:t xml:space="preserve">El dosificador está diseñado </w:t>
      </w:r>
      <w:r w:rsidR="00DC6B91" w:rsidRPr="001D7AF4">
        <w:t>para las dosis detalladas en las tablas de dimensionamiento abajo</w:t>
      </w:r>
      <w:r w:rsidRPr="001D7AF4">
        <w:t xml:space="preserve">. Las concentraciones de las soluciones madres se seleccionan para que sean prácticas de mezclar, lo suficiente bajas para que el químico se disuelva fácilmente y lo suficiente altas para que duren por lo menos un día cuando las dosis están altas. El caudal máximo del químico no debe ocasionar pérdidas de carga significantes en la tubería que lo lleva a la balanza, ni causar una pérdida mayor de </w:t>
      </w:r>
      <w:r w:rsidR="00FF6ACD" w:rsidRPr="001D7AF4">
        <w:t>30 cm</w:t>
      </w:r>
      <w:r w:rsidRPr="001D7AF4">
        <w:t xml:space="preserve"> en el orificio de la válvula flotadora del bote de carga constante. De igual manera, el volumen de los contenedores de almacenamiento se selecciona para que las mezclas de químicos duren un tiempo práctico dada la concentración madre. </w:t>
      </w:r>
      <w:r w:rsidR="00FF6ACD" w:rsidRPr="001D7AF4">
        <w:t>La losa donde están</w:t>
      </w:r>
      <w:r w:rsidRPr="001D7AF4">
        <w:t xml:space="preserve"> los barriles de almacenamiento de los químicos tiene una </w:t>
      </w:r>
      <w:r w:rsidRPr="001D7AF4">
        <w:lastRenderedPageBreak/>
        <w:t>elevación de</w:t>
      </w:r>
      <w:r w:rsidRPr="001D7AF4">
        <w:rPr>
          <w:shd w:val="clear" w:color="auto" w:fill="FFFFFF"/>
        </w:rPr>
        <w:t xml:space="preserve"> </w:t>
      </w:r>
      <w:r w:rsidR="00FF6ACD" w:rsidRPr="001D7AF4">
        <w:rPr>
          <w:shd w:val="clear" w:color="auto" w:fill="FFFFFF"/>
        </w:rPr>
        <w:t>31 cm</w:t>
      </w:r>
      <w:r w:rsidRPr="001D7AF4">
        <w:rPr>
          <w:shd w:val="clear" w:color="auto" w:fill="FFFFFF"/>
        </w:rPr>
        <w:t xml:space="preserve"> medida de la parte superior de la pared del tanque de entrada para que la pérdida de carga en la válvula flotadora no tenga ningún efecto en el flujo del químico. Las salidas de los contenedores están elevadas </w:t>
      </w:r>
      <w:r w:rsidR="00FF6ACD" w:rsidRPr="001D7AF4">
        <w:rPr>
          <w:shd w:val="clear" w:color="auto" w:fill="FFFFFF"/>
        </w:rPr>
        <w:t>10 cm</w:t>
      </w:r>
      <w:r w:rsidRPr="001D7AF4">
        <w:rPr>
          <w:shd w:val="clear" w:color="auto" w:fill="FFFFFF"/>
        </w:rPr>
        <w:t xml:space="preserve"> arriba del piso para dejar espacio para el sedimento de se caen al fondo.</w:t>
      </w:r>
    </w:p>
    <w:p w:rsidR="004C3B42" w:rsidRPr="001D7AF4" w:rsidRDefault="004C3B42" w:rsidP="004C3B42">
      <w:pPr>
        <w:contextualSpacing/>
        <w:rPr>
          <w:shd w:val="clear" w:color="auto" w:fill="FFFFFF"/>
        </w:rPr>
      </w:pPr>
    </w:p>
    <w:p w:rsidR="00E5248B" w:rsidRPr="001D7AF4" w:rsidRDefault="00A01D34" w:rsidP="00206CC6">
      <w:pPr>
        <w:pStyle w:val="Heading3"/>
        <w:rPr>
          <w:shd w:val="clear" w:color="auto" w:fill="FFFFFF"/>
        </w:rPr>
      </w:pPr>
      <w:r w:rsidRPr="001D7AF4">
        <w:rPr>
          <w:shd w:val="clear" w:color="auto" w:fill="FFFFFF"/>
        </w:rPr>
        <w:t>Mangueras de diámetro pequeño</w:t>
      </w:r>
      <w:r w:rsidR="004C3B42" w:rsidRPr="001D7AF4">
        <w:rPr>
          <w:shd w:val="clear" w:color="auto" w:fill="FFFFFF"/>
        </w:rPr>
        <w:t>: elemento principal de pérdida de carga</w:t>
      </w:r>
    </w:p>
    <w:p w:rsidR="004C3B42" w:rsidRPr="001D7AF4" w:rsidRDefault="004C3B42" w:rsidP="004C3B42">
      <w:pPr>
        <w:contextualSpacing/>
        <w:rPr>
          <w:shd w:val="clear" w:color="auto" w:fill="FFFFFF"/>
        </w:rPr>
      </w:pPr>
      <w:r w:rsidRPr="001D7AF4">
        <w:rPr>
          <w:shd w:val="clear" w:color="auto" w:fill="FFFFFF"/>
        </w:rPr>
        <w:t xml:space="preserve">Las mangueras de diámetro pequeño están diseñadas para proveer </w:t>
      </w:r>
      <w:proofErr w:type="spellStart"/>
      <w:r w:rsidR="00E5248B" w:rsidRPr="001D7AF4">
        <w:rPr>
          <w:shd w:val="clear" w:color="auto" w:fill="FFFFFF"/>
        </w:rPr>
        <w:t>HL.Cdc</w:t>
      </w:r>
      <w:proofErr w:type="spellEnd"/>
      <w:r w:rsidRPr="001D7AF4">
        <w:rPr>
          <w:shd w:val="clear" w:color="auto" w:fill="FFFFFF"/>
        </w:rPr>
        <w:t xml:space="preserve"> de pérdida de carga con el caudal máximo del químico. Se diseñan </w:t>
      </w:r>
      <w:r w:rsidR="00E5248B" w:rsidRPr="001D7AF4">
        <w:rPr>
          <w:shd w:val="clear" w:color="auto" w:fill="FFFFFF"/>
        </w:rPr>
        <w:t>de tal manera</w:t>
      </w:r>
      <w:r w:rsidRPr="001D7AF4">
        <w:rPr>
          <w:shd w:val="clear" w:color="auto" w:fill="FFFFFF"/>
        </w:rPr>
        <w:t xml:space="preserve"> que las pérdidas mayores (debidas a la fricción con las paredes de la manguera) dominen, y las pérdidas menores (debidas a expansiones y cambios de dirección en el flujo) sean mínimas. Este criterio limita el caudal que puede pasar por una sola manguera, ya que las pérdidas menores crecen más rápido que las mayores con aumentos en</w:t>
      </w:r>
      <w:r w:rsidR="00A01D34" w:rsidRPr="001D7AF4">
        <w:rPr>
          <w:shd w:val="clear" w:color="auto" w:fill="FFFFFF"/>
        </w:rPr>
        <w:t xml:space="preserve"> caudal. Para caudales</w:t>
      </w:r>
      <w:r w:rsidRPr="001D7AF4">
        <w:rPr>
          <w:shd w:val="clear" w:color="auto" w:fill="FFFFFF"/>
        </w:rPr>
        <w:t xml:space="preserve"> en este rango, se selecciona un diámetro interno de </w:t>
      </w:r>
      <w:r w:rsidR="00FF6ACD" w:rsidRPr="001D7AF4">
        <w:rPr>
          <w:shd w:val="clear" w:color="auto" w:fill="FFFFFF"/>
        </w:rPr>
        <w:t>1/8”</w:t>
      </w:r>
      <w:r w:rsidRPr="001D7AF4">
        <w:rPr>
          <w:shd w:val="clear" w:color="auto" w:fill="FFFFFF"/>
        </w:rPr>
        <w:t xml:space="preserve"> por la facilidad de encontrar esas mangueras en mercados locales. Luego, el número de mangueras en paralelo (y así el caudal máximo en cada una) está basado en un porcentaje máximo de las pérdidas de carga total que se debe a pérdidas menores. Por fin, la longitud de las mangueras se define en base a la pérdida de carga máxima deseada de </w:t>
      </w:r>
      <w:r w:rsidR="005F0E05" w:rsidRPr="001D7AF4">
        <w:rPr>
          <w:shd w:val="clear" w:color="auto" w:fill="FFFFFF"/>
        </w:rPr>
        <w:t>3</w:t>
      </w:r>
      <w:r w:rsidR="00FF6ACD" w:rsidRPr="001D7AF4">
        <w:rPr>
          <w:shd w:val="clear" w:color="auto" w:fill="FFFFFF"/>
        </w:rPr>
        <w:t>0 cm</w:t>
      </w:r>
      <w:r w:rsidRPr="001D7AF4">
        <w:rPr>
          <w:shd w:val="clear" w:color="auto" w:fill="FFFFFF"/>
        </w:rPr>
        <w:t>, dado el caudal máximo en cada una.</w:t>
      </w:r>
    </w:p>
    <w:p w:rsidR="004C3B42" w:rsidRPr="001D7AF4" w:rsidRDefault="004C3B42" w:rsidP="004C3B42">
      <w:pPr>
        <w:contextualSpacing/>
        <w:rPr>
          <w:shd w:val="clear" w:color="auto" w:fill="FFFFFF"/>
        </w:rPr>
      </w:pPr>
    </w:p>
    <w:p w:rsidR="00A96B6A" w:rsidRPr="001D7AF4" w:rsidRDefault="00533E41" w:rsidP="00A96B6A">
      <w:pPr>
        <w:pStyle w:val="Heading3"/>
      </w:pPr>
      <w:r w:rsidRPr="001D7AF4">
        <w:t>P</w:t>
      </w:r>
      <w:r w:rsidR="00A96B6A" w:rsidRPr="001D7AF4">
        <w:t>érdidas de carga</w:t>
      </w:r>
    </w:p>
    <w:p w:rsidR="004D4710" w:rsidRPr="001D7AF4" w:rsidRDefault="004D4710" w:rsidP="00A96B6A">
      <w:r w:rsidRPr="001D7AF4">
        <w:t>Hay dos tipos de pérdida de carga</w:t>
      </w:r>
      <w:r w:rsidR="00A96B6A" w:rsidRPr="001D7AF4">
        <w:t xml:space="preserve"> que </w:t>
      </w:r>
      <w:r w:rsidR="00D54403" w:rsidRPr="001D7AF4">
        <w:t>ocurren</w:t>
      </w:r>
      <w:r w:rsidR="00A96B6A" w:rsidRPr="001D7AF4">
        <w:t xml:space="preserve"> en el sistema dos</w:t>
      </w:r>
      <w:r w:rsidR="00A01D34" w:rsidRPr="001D7AF4">
        <w:t>ificador. L</w:t>
      </w:r>
      <w:r w:rsidR="00A96B6A" w:rsidRPr="001D7AF4">
        <w:t>as</w:t>
      </w:r>
      <w:r w:rsidR="00A01D34" w:rsidRPr="001D7AF4">
        <w:t xml:space="preserve"> pérdidas </w:t>
      </w:r>
      <w:r w:rsidR="00A01D34" w:rsidRPr="001D7AF4">
        <w:rPr>
          <w:i/>
        </w:rPr>
        <w:t>mayores</w:t>
      </w:r>
      <w:r w:rsidR="00A01D34" w:rsidRPr="001D7AF4">
        <w:t xml:space="preserve"> se deben a</w:t>
      </w:r>
      <w:r w:rsidR="00D54403" w:rsidRPr="001D7AF4">
        <w:t xml:space="preserve"> la fuerza de fricción</w:t>
      </w:r>
      <w:r w:rsidR="00A96B6A" w:rsidRPr="001D7AF4">
        <w:t xml:space="preserve"> </w:t>
      </w:r>
      <w:r w:rsidR="00D54403" w:rsidRPr="001D7AF4">
        <w:t>que siente</w:t>
      </w:r>
      <w:r w:rsidR="00A96B6A" w:rsidRPr="001D7AF4">
        <w:t xml:space="preserve"> e</w:t>
      </w:r>
      <w:r w:rsidR="00D54403" w:rsidRPr="001D7AF4">
        <w:t>l fluido en las paredes del tubo. L</w:t>
      </w:r>
      <w:r w:rsidR="00A01D34" w:rsidRPr="001D7AF4">
        <w:t xml:space="preserve">as pérdidas </w:t>
      </w:r>
      <w:r w:rsidR="00A01D34" w:rsidRPr="001D7AF4">
        <w:rPr>
          <w:i/>
        </w:rPr>
        <w:t>menores</w:t>
      </w:r>
      <w:r w:rsidR="00A01D34" w:rsidRPr="001D7AF4">
        <w:t xml:space="preserve"> se deben a</w:t>
      </w:r>
      <w:r w:rsidR="00A96B6A" w:rsidRPr="001D7AF4">
        <w:t xml:space="preserve"> las ex</w:t>
      </w:r>
      <w:r w:rsidR="00A01D34" w:rsidRPr="001D7AF4">
        <w:t>pansiones del fluido cuando hay</w:t>
      </w:r>
      <w:r w:rsidR="00A96B6A" w:rsidRPr="001D7AF4">
        <w:t xml:space="preserve"> un cambio de la geometría de su camino. El diseño busca a hacer que</w:t>
      </w:r>
      <w:r w:rsidR="00CC4146" w:rsidRPr="001D7AF4">
        <w:t xml:space="preserve"> las pérdidas de carga</w:t>
      </w:r>
      <w:r w:rsidR="001F6628" w:rsidRPr="001D7AF4">
        <w:t xml:space="preserve"> menores</w:t>
      </w:r>
      <w:r w:rsidR="00A96B6A" w:rsidRPr="001D7AF4">
        <w:t xml:space="preserve"> sean insignificantes </w:t>
      </w:r>
      <w:r w:rsidR="00CC4146" w:rsidRPr="001D7AF4">
        <w:t>comparadas con</w:t>
      </w:r>
      <w:r w:rsidR="00A96B6A" w:rsidRPr="001D7AF4">
        <w:t xml:space="preserve"> las pérdidas mayores. Esto asegurará que haya una relación lineal entre la pérdida de carga y el caudal del fluido.</w:t>
      </w:r>
    </w:p>
    <w:p w:rsidR="00CC4146" w:rsidRPr="001D7AF4" w:rsidRDefault="00CC4146" w:rsidP="00A96B6A"/>
    <w:p w:rsidR="00A96B6A" w:rsidRPr="001D7AF4" w:rsidRDefault="00CC4146" w:rsidP="00A96B6A">
      <w:r w:rsidRPr="001D7AF4">
        <w:t>La pérdida de carga debida a expansiones está definida</w:t>
      </w:r>
      <w:r w:rsidR="00A96B6A" w:rsidRPr="001D7AF4">
        <w:t xml:space="preserve"> por</w:t>
      </w:r>
    </w:p>
    <w:p w:rsidR="00264310" w:rsidRPr="001D7AF4" w:rsidRDefault="00264310" w:rsidP="00A96B6A"/>
    <w:p w:rsidR="00A96B6A" w:rsidRPr="001D7AF4" w:rsidRDefault="00D01873" w:rsidP="00A96B6A">
      <m:oMathPara>
        <m:oMath>
          <m:sSub>
            <m:sSubPr>
              <m:ctrlPr>
                <w:rPr>
                  <w:rFonts w:ascii="Cambria Math" w:hAnsi="Cambria Math"/>
                  <w:i/>
                </w:rPr>
              </m:ctrlPr>
            </m:sSubPr>
            <m:e>
              <m:r>
                <w:rPr>
                  <w:rFonts w:ascii="Cambria Math" w:hAnsi="Cambria Math"/>
                </w:rPr>
                <m:t>h</m:t>
              </m:r>
            </m:e>
            <m:sub>
              <m:r>
                <w:rPr>
                  <w:rFonts w:ascii="Cambria Math" w:hAnsi="Cambria Math"/>
                </w:rPr>
                <m:t>e</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e</m:t>
                  </m:r>
                </m:sub>
              </m:sSub>
              <m:sSup>
                <m:sSupPr>
                  <m:ctrlPr>
                    <w:rPr>
                      <w:rFonts w:ascii="Cambria Math" w:hAnsi="Cambria Math"/>
                      <w:i/>
                    </w:rPr>
                  </m:ctrlPr>
                </m:sSupPr>
                <m:e>
                  <m:r>
                    <w:rPr>
                      <w:rFonts w:ascii="Cambria Math" w:hAnsi="Cambria Math"/>
                    </w:rPr>
                    <m:t>V</m:t>
                  </m:r>
                </m:e>
                <m:sup>
                  <m:r>
                    <w:rPr>
                      <w:rFonts w:ascii="Cambria Math" w:hAnsi="Cambria Math"/>
                    </w:rPr>
                    <m:t>2</m:t>
                  </m:r>
                </m:sup>
              </m:sSup>
            </m:num>
            <m:den>
              <m:r>
                <w:rPr>
                  <w:rFonts w:ascii="Cambria Math" w:hAnsi="Cambria Math"/>
                </w:rPr>
                <m:t>2g</m:t>
              </m:r>
            </m:den>
          </m:f>
        </m:oMath>
      </m:oMathPara>
    </w:p>
    <w:p w:rsidR="00A96B6A" w:rsidRPr="001D7AF4" w:rsidRDefault="00061011" w:rsidP="00A96B6A">
      <w:r w:rsidRPr="001D7AF4">
        <w:t>En donde</w:t>
      </w:r>
    </w:p>
    <w:p w:rsidR="00061011" w:rsidRPr="001D7AF4" w:rsidRDefault="00D01873" w:rsidP="00A96B6A">
      <m:oMathPara>
        <m:oMathParaPr>
          <m:jc m:val="left"/>
        </m:oMathParaPr>
        <m:oMath>
          <m:sSub>
            <m:sSubPr>
              <m:ctrlPr>
                <w:rPr>
                  <w:rFonts w:ascii="Cambria Math" w:hAnsi="Cambria Math"/>
                  <w:i/>
                </w:rPr>
              </m:ctrlPr>
            </m:sSubPr>
            <m:e>
              <m:r>
                <w:rPr>
                  <w:rFonts w:ascii="Cambria Math" w:hAnsi="Cambria Math"/>
                </w:rPr>
                <m:t>K</m:t>
              </m:r>
            </m:e>
            <m:sub>
              <m:r>
                <w:rPr>
                  <w:rFonts w:ascii="Cambria Math" w:hAnsi="Cambria Math"/>
                </w:rPr>
                <m:t>e</m:t>
              </m:r>
            </m:sub>
          </m:sSub>
          <m:r>
            <w:rPr>
              <w:rFonts w:ascii="Cambria Math" w:hAnsi="Cambria Math"/>
            </w:rPr>
            <m:t>=coeficiente de expansión, que depende del cambio de geometría</m:t>
          </m:r>
        </m:oMath>
      </m:oMathPara>
    </w:p>
    <w:p w:rsidR="00061011" w:rsidRPr="001D7AF4" w:rsidRDefault="00061011" w:rsidP="00A96B6A">
      <m:oMathPara>
        <m:oMathParaPr>
          <m:jc m:val="left"/>
        </m:oMathParaPr>
        <m:oMath>
          <m:r>
            <w:rPr>
              <w:rFonts w:ascii="Cambria Math" w:hAnsi="Cambria Math"/>
            </w:rPr>
            <m:t>V=velocidad del fluido en la manguera</m:t>
          </m:r>
        </m:oMath>
      </m:oMathPara>
    </w:p>
    <w:p w:rsidR="00061011" w:rsidRPr="001D7AF4" w:rsidRDefault="00061011" w:rsidP="00A96B6A">
      <m:oMathPara>
        <m:oMathParaPr>
          <m:jc m:val="left"/>
        </m:oMathParaPr>
        <m:oMath>
          <m:r>
            <w:rPr>
              <w:rFonts w:ascii="Cambria Math" w:hAnsi="Cambria Math"/>
            </w:rPr>
            <m:t xml:space="preserve">g=acceleración debido a la gravidad ≈9.81 </m:t>
          </m:r>
          <m:f>
            <m:fPr>
              <m:ctrlPr>
                <w:rPr>
                  <w:rFonts w:ascii="Cambria Math" w:hAnsi="Cambria Math"/>
                  <w:i/>
                </w:rPr>
              </m:ctrlPr>
            </m:fPr>
            <m:num>
              <m:r>
                <w:rPr>
                  <w:rFonts w:ascii="Cambria Math" w:hAnsi="Cambria Math"/>
                </w:rPr>
                <m:t>m</m:t>
              </m:r>
            </m:num>
            <m:den>
              <m:sSup>
                <m:sSupPr>
                  <m:ctrlPr>
                    <w:rPr>
                      <w:rFonts w:ascii="Cambria Math" w:hAnsi="Cambria Math"/>
                      <w:i/>
                    </w:rPr>
                  </m:ctrlPr>
                </m:sSupPr>
                <m:e>
                  <m:r>
                    <w:rPr>
                      <w:rFonts w:ascii="Cambria Math" w:hAnsi="Cambria Math"/>
                    </w:rPr>
                    <m:t>s</m:t>
                  </m:r>
                </m:e>
                <m:sup>
                  <m:r>
                    <w:rPr>
                      <w:rFonts w:ascii="Cambria Math" w:hAnsi="Cambria Math"/>
                    </w:rPr>
                    <m:t>2</m:t>
                  </m:r>
                </m:sup>
              </m:sSup>
            </m:den>
          </m:f>
          <m:r>
            <w:rPr>
              <w:rFonts w:ascii="Cambria Math" w:hAnsi="Cambria Math"/>
            </w:rPr>
            <m:t xml:space="preserve"> </m:t>
          </m:r>
        </m:oMath>
      </m:oMathPara>
    </w:p>
    <w:p w:rsidR="00264310" w:rsidRPr="001D7AF4" w:rsidRDefault="00264310" w:rsidP="00A96B6A"/>
    <w:p w:rsidR="00061011" w:rsidRPr="001D7AF4" w:rsidRDefault="00264310" w:rsidP="00A96B6A">
      <w:r w:rsidRPr="001D7AF4">
        <w:t>La pérdida de carga debida</w:t>
      </w:r>
      <w:r w:rsidR="00061011" w:rsidRPr="001D7AF4">
        <w:t xml:space="preserve"> a expansiones aumenta con la cuadrada </w:t>
      </w:r>
      <w:r w:rsidRPr="001D7AF4">
        <w:t>de la velocidad, y por lo tanto no provee</w:t>
      </w:r>
      <w:r w:rsidR="00061011" w:rsidRPr="001D7AF4">
        <w:t xml:space="preserve"> una relación lineal entre el caudal y la pérdida de c</w:t>
      </w:r>
      <w:r w:rsidRPr="001D7AF4">
        <w:t>arga. Por otro lado, la pérdida de carga debida</w:t>
      </w:r>
      <w:r w:rsidR="00061011" w:rsidRPr="001D7AF4">
        <w:t xml:space="preserve"> a tensiones con l</w:t>
      </w:r>
      <w:r w:rsidRPr="001D7AF4">
        <w:t>as paredes del tubo sí tiene</w:t>
      </w:r>
      <w:r w:rsidR="00061011" w:rsidRPr="001D7AF4">
        <w:t xml:space="preserve"> una relación lineal:</w:t>
      </w:r>
    </w:p>
    <w:p w:rsidR="00264310" w:rsidRPr="001D7AF4" w:rsidRDefault="00264310" w:rsidP="00A96B6A"/>
    <w:p w:rsidR="00061011" w:rsidRPr="001D7AF4" w:rsidRDefault="00D01873" w:rsidP="00061011">
      <m:oMathPara>
        <m:oMath>
          <m:sSub>
            <m:sSubPr>
              <m:ctrlPr>
                <w:rPr>
                  <w:rFonts w:ascii="Cambria Math" w:hAnsi="Cambria Math"/>
                  <w:i/>
                </w:rPr>
              </m:ctrlPr>
            </m:sSubPr>
            <m:e>
              <m:r>
                <w:rPr>
                  <w:rFonts w:ascii="Cambria Math" w:hAnsi="Cambria Math"/>
                </w:rPr>
                <m:t>h</m:t>
              </m:r>
            </m:e>
            <m:sub>
              <m:r>
                <w:rPr>
                  <w:rFonts w:ascii="Cambria Math" w:hAnsi="Cambria Math"/>
                </w:rPr>
                <m:t>L</m:t>
              </m:r>
            </m:sub>
          </m:sSub>
          <m:r>
            <w:rPr>
              <w:rFonts w:ascii="Cambria Math" w:hAnsi="Cambria Math"/>
            </w:rPr>
            <m:t>=</m:t>
          </m:r>
          <m:f>
            <m:fPr>
              <m:ctrlPr>
                <w:rPr>
                  <w:rFonts w:ascii="Cambria Math" w:hAnsi="Cambria Math"/>
                  <w:i/>
                </w:rPr>
              </m:ctrlPr>
            </m:fPr>
            <m:num>
              <m:r>
                <w:rPr>
                  <w:rFonts w:ascii="Cambria Math" w:hAnsi="Cambria Math"/>
                </w:rPr>
                <m:t>32μLV</m:t>
              </m:r>
            </m:num>
            <m:den>
              <m:r>
                <w:rPr>
                  <w:rFonts w:ascii="Cambria Math" w:hAnsi="Cambria Math"/>
                </w:rPr>
                <m:t>ρg</m:t>
              </m:r>
              <m:sSup>
                <m:sSupPr>
                  <m:ctrlPr>
                    <w:rPr>
                      <w:rFonts w:ascii="Cambria Math" w:hAnsi="Cambria Math"/>
                      <w:i/>
                    </w:rPr>
                  </m:ctrlPr>
                </m:sSupPr>
                <m:e>
                  <m:r>
                    <w:rPr>
                      <w:rFonts w:ascii="Cambria Math" w:hAnsi="Cambria Math"/>
                    </w:rPr>
                    <m:t>D</m:t>
                  </m:r>
                </m:e>
                <m:sup>
                  <m:r>
                    <w:rPr>
                      <w:rFonts w:ascii="Cambria Math" w:hAnsi="Cambria Math"/>
                    </w:rPr>
                    <m:t>2</m:t>
                  </m:r>
                </m:sup>
              </m:sSup>
            </m:den>
          </m:f>
        </m:oMath>
      </m:oMathPara>
    </w:p>
    <w:p w:rsidR="00B77560" w:rsidRPr="001D7AF4" w:rsidRDefault="00B77560" w:rsidP="00061011">
      <w:r w:rsidRPr="001D7AF4">
        <w:t>En donde</w:t>
      </w:r>
    </w:p>
    <w:p w:rsidR="00B77560" w:rsidRPr="001D7AF4" w:rsidRDefault="00B77560" w:rsidP="00061011">
      <m:oMathPara>
        <m:oMathParaPr>
          <m:jc m:val="left"/>
        </m:oMathParaPr>
        <m:oMath>
          <m:r>
            <w:rPr>
              <w:rFonts w:ascii="Cambria Math" w:hAnsi="Cambria Math"/>
            </w:rPr>
            <m:t>μ=viscosidad dinámica del fluido</m:t>
          </m:r>
        </m:oMath>
      </m:oMathPara>
    </w:p>
    <w:p w:rsidR="00B77560" w:rsidRPr="001D7AF4" w:rsidRDefault="00B77560" w:rsidP="00061011">
      <m:oMathPara>
        <m:oMathParaPr>
          <m:jc m:val="left"/>
        </m:oMathParaPr>
        <m:oMath>
          <m:r>
            <w:rPr>
              <w:rFonts w:ascii="Cambria Math" w:hAnsi="Cambria Math"/>
            </w:rPr>
            <m:t>L=longitud del tubo o manguera</m:t>
          </m:r>
        </m:oMath>
      </m:oMathPara>
    </w:p>
    <w:p w:rsidR="00B77560" w:rsidRPr="001D7AF4" w:rsidRDefault="00B77560" w:rsidP="00061011">
      <m:oMathPara>
        <m:oMathParaPr>
          <m:jc m:val="left"/>
        </m:oMathParaPr>
        <m:oMath>
          <m:r>
            <w:rPr>
              <w:rFonts w:ascii="Cambria Math" w:hAnsi="Cambria Math"/>
            </w:rPr>
            <w:lastRenderedPageBreak/>
            <m:t xml:space="preserve">ρ=densidad de agua ≈1000 </m:t>
          </m:r>
          <m:f>
            <m:fPr>
              <m:ctrlPr>
                <w:rPr>
                  <w:rFonts w:ascii="Cambria Math" w:hAnsi="Cambria Math"/>
                  <w:i/>
                </w:rPr>
              </m:ctrlPr>
            </m:fPr>
            <m:num>
              <m:r>
                <w:rPr>
                  <w:rFonts w:ascii="Cambria Math" w:hAnsi="Cambria Math"/>
                </w:rPr>
                <m:t>kg</m:t>
              </m:r>
            </m:num>
            <m:den>
              <m:sSup>
                <m:sSupPr>
                  <m:ctrlPr>
                    <w:rPr>
                      <w:rFonts w:ascii="Cambria Math" w:hAnsi="Cambria Math"/>
                      <w:i/>
                    </w:rPr>
                  </m:ctrlPr>
                </m:sSupPr>
                <m:e>
                  <m:r>
                    <w:rPr>
                      <w:rFonts w:ascii="Cambria Math" w:hAnsi="Cambria Math"/>
                    </w:rPr>
                    <m:t>m</m:t>
                  </m:r>
                </m:e>
                <m:sup>
                  <m:r>
                    <w:rPr>
                      <w:rFonts w:ascii="Cambria Math" w:hAnsi="Cambria Math"/>
                    </w:rPr>
                    <m:t>3</m:t>
                  </m:r>
                </m:sup>
              </m:sSup>
            </m:den>
          </m:f>
        </m:oMath>
      </m:oMathPara>
    </w:p>
    <w:p w:rsidR="00B77560" w:rsidRPr="001D7AF4" w:rsidRDefault="00B77560" w:rsidP="00061011">
      <m:oMathPara>
        <m:oMathParaPr>
          <m:jc m:val="left"/>
        </m:oMathParaPr>
        <m:oMath>
          <m:r>
            <w:rPr>
              <w:rFonts w:ascii="Cambria Math" w:hAnsi="Cambria Math"/>
            </w:rPr>
            <m:t>D=diámetro interior del tubo o manguera</m:t>
          </m:r>
        </m:oMath>
      </m:oMathPara>
    </w:p>
    <w:p w:rsidR="00533E41" w:rsidRPr="001D7AF4" w:rsidRDefault="00533E41" w:rsidP="004D4710">
      <w:pPr>
        <w:pStyle w:val="Heading3"/>
        <w:rPr>
          <w:rFonts w:eastAsia="Times New Roman" w:cs="Times New Roman"/>
          <w:b w:val="0"/>
          <w:szCs w:val="20"/>
        </w:rPr>
      </w:pPr>
    </w:p>
    <w:p w:rsidR="0060551E" w:rsidRPr="001D7AF4" w:rsidRDefault="00264310" w:rsidP="00533E41">
      <w:pPr>
        <w:pStyle w:val="Heading3"/>
      </w:pPr>
      <w:r w:rsidRPr="001D7AF4">
        <w:t>Diseño de las mangueras de diámetro pequeño</w:t>
      </w:r>
    </w:p>
    <w:p w:rsidR="004D4710" w:rsidRPr="001D7AF4" w:rsidRDefault="004D4710" w:rsidP="004D4710">
      <w:r w:rsidRPr="001D7AF4">
        <w:t>El cau</w:t>
      </w:r>
      <w:r w:rsidR="00264310" w:rsidRPr="001D7AF4">
        <w:t>dal máximo del químico en una sola manguera para controlar el error causado por la no-linealidad de las pérdidas menores se encuentra con</w:t>
      </w:r>
      <w:r w:rsidRPr="001D7AF4">
        <w:t xml:space="preserve"> la siguiente ecuación:</w:t>
      </w:r>
    </w:p>
    <w:p w:rsidR="00264310" w:rsidRPr="001D7AF4" w:rsidRDefault="00264310" w:rsidP="004D4710"/>
    <w:p w:rsidR="004D4710" w:rsidRPr="001D7AF4" w:rsidRDefault="00D01873" w:rsidP="004D4710">
      <m:oMathPara>
        <m:oMath>
          <m:sSub>
            <m:sSubPr>
              <m:ctrlPr>
                <w:rPr>
                  <w:rFonts w:ascii="Cambria Math" w:hAnsi="Cambria Math"/>
                  <w:i/>
                </w:rPr>
              </m:ctrlPr>
            </m:sSubPr>
            <m:e>
              <m:r>
                <w:rPr>
                  <w:rFonts w:ascii="Cambria Math" w:hAnsi="Cambria Math"/>
                </w:rPr>
                <m:t>Q</m:t>
              </m:r>
            </m:e>
            <m:sub>
              <m:r>
                <w:rPr>
                  <w:rFonts w:ascii="Cambria Math" w:hAnsi="Cambria Math"/>
                </w:rPr>
                <m:t>MaxManguera</m:t>
              </m:r>
            </m:sub>
          </m:sSub>
          <m:r>
            <w:rPr>
              <w:rFonts w:ascii="Cambria Math" w:hAnsi="Cambria Math"/>
            </w:rPr>
            <m:t xml:space="preserve">= </m:t>
          </m:r>
          <m:f>
            <m:fPr>
              <m:ctrlPr>
                <w:rPr>
                  <w:rFonts w:ascii="Cambria Math" w:hAnsi="Cambria Math"/>
                  <w:i/>
                </w:rPr>
              </m:ctrlPr>
            </m:fPr>
            <m:num>
              <m:r>
                <w:rPr>
                  <w:rFonts w:ascii="Cambria Math" w:hAnsi="Cambria Math"/>
                </w:rPr>
                <m:t>π</m:t>
              </m:r>
              <m:sSup>
                <m:sSupPr>
                  <m:ctrlPr>
                    <w:rPr>
                      <w:rFonts w:ascii="Cambria Math" w:hAnsi="Cambria Math"/>
                      <w:i/>
                    </w:rPr>
                  </m:ctrlPr>
                </m:sSupPr>
                <m:e>
                  <m:r>
                    <w:rPr>
                      <w:rFonts w:ascii="Cambria Math" w:hAnsi="Cambria Math"/>
                    </w:rPr>
                    <m:t>D</m:t>
                  </m:r>
                </m:e>
                <m:sup>
                  <m:r>
                    <w:rPr>
                      <w:rFonts w:ascii="Cambria Math" w:hAnsi="Cambria Math"/>
                    </w:rPr>
                    <m:t>2</m:t>
                  </m:r>
                </m:sup>
              </m:sSup>
            </m:num>
            <m:den>
              <m:r>
                <w:rPr>
                  <w:rFonts w:ascii="Cambria Math" w:hAnsi="Cambria Math"/>
                </w:rPr>
                <m:t>4</m:t>
              </m:r>
            </m:den>
          </m:f>
          <m:rad>
            <m:radPr>
              <m:degHide m:val="1"/>
              <m:ctrlPr>
                <w:rPr>
                  <w:rFonts w:ascii="Cambria Math" w:hAnsi="Cambria Math"/>
                  <w:i/>
                </w:rPr>
              </m:ctrlPr>
            </m:radPr>
            <m:deg/>
            <m:e>
              <m:f>
                <m:fPr>
                  <m:ctrlPr>
                    <w:rPr>
                      <w:rFonts w:ascii="Cambria Math" w:hAnsi="Cambria Math"/>
                      <w:i/>
                    </w:rPr>
                  </m:ctrlPr>
                </m:fPr>
                <m:num>
                  <m:r>
                    <w:rPr>
                      <w:rFonts w:ascii="Cambria Math" w:hAnsi="Cambria Math"/>
                    </w:rPr>
                    <m:t>2</m:t>
                  </m:r>
                  <m:sSub>
                    <m:sSubPr>
                      <m:ctrlPr>
                        <w:rPr>
                          <w:rFonts w:ascii="Cambria Math" w:hAnsi="Cambria Math"/>
                          <w:i/>
                        </w:rPr>
                      </m:ctrlPr>
                    </m:sSubPr>
                    <m:e>
                      <m:r>
                        <w:rPr>
                          <w:rFonts w:ascii="Cambria Math" w:hAnsi="Cambria Math"/>
                        </w:rPr>
                        <m:t>h</m:t>
                      </m:r>
                    </m:e>
                    <m:sub>
                      <m:r>
                        <w:rPr>
                          <w:rFonts w:ascii="Cambria Math" w:hAnsi="Cambria Math"/>
                        </w:rPr>
                        <m:t>L</m:t>
                      </m:r>
                    </m:sub>
                  </m:sSub>
                  <m:r>
                    <w:rPr>
                      <w:rFonts w:ascii="Cambria Math" w:hAnsi="Cambria Math"/>
                    </w:rPr>
                    <m:t>g</m:t>
                  </m:r>
                  <m:sSub>
                    <m:sSubPr>
                      <m:ctrlPr>
                        <w:rPr>
                          <w:rFonts w:ascii="Cambria Math" w:hAnsi="Cambria Math"/>
                          <w:i/>
                        </w:rPr>
                      </m:ctrlPr>
                    </m:sSubPr>
                    <m:e>
                      <m:r>
                        <w:rPr>
                          <w:rFonts w:ascii="Cambria Math" w:hAnsi="Cambria Math"/>
                        </w:rPr>
                        <m:t>Π</m:t>
                      </m:r>
                    </m:e>
                    <m:sub>
                      <m:r>
                        <w:rPr>
                          <w:rFonts w:ascii="Cambria Math" w:hAnsi="Cambria Math"/>
                        </w:rPr>
                        <m:t>Error</m:t>
                      </m:r>
                    </m:sub>
                  </m:sSub>
                </m:num>
                <m:den>
                  <m:nary>
                    <m:naryPr>
                      <m:chr m:val="∑"/>
                      <m:limLoc m:val="undOvr"/>
                      <m:subHide m:val="1"/>
                      <m:supHide m:val="1"/>
                      <m:ctrlPr>
                        <w:rPr>
                          <w:rFonts w:ascii="Cambria Math" w:hAnsi="Cambria Math"/>
                          <w:i/>
                        </w:rPr>
                      </m:ctrlPr>
                    </m:naryPr>
                    <m:sub/>
                    <m:sup/>
                    <m:e>
                      <m:sSub>
                        <m:sSubPr>
                          <m:ctrlPr>
                            <w:rPr>
                              <w:rFonts w:ascii="Cambria Math" w:hAnsi="Cambria Math"/>
                              <w:i/>
                            </w:rPr>
                          </m:ctrlPr>
                        </m:sSubPr>
                        <m:e>
                          <m:r>
                            <w:rPr>
                              <w:rFonts w:ascii="Cambria Math" w:hAnsi="Cambria Math"/>
                            </w:rPr>
                            <m:t>K</m:t>
                          </m:r>
                        </m:e>
                        <m:sub>
                          <m:r>
                            <w:rPr>
                              <w:rFonts w:ascii="Cambria Math" w:hAnsi="Cambria Math"/>
                            </w:rPr>
                            <m:t>e</m:t>
                          </m:r>
                        </m:sub>
                      </m:sSub>
                    </m:e>
                  </m:nary>
                </m:den>
              </m:f>
            </m:e>
          </m:rad>
        </m:oMath>
      </m:oMathPara>
    </w:p>
    <w:p w:rsidR="004D4710" w:rsidRPr="001D7AF4" w:rsidRDefault="004D4710" w:rsidP="004D4710">
      <w:r w:rsidRPr="001D7AF4">
        <w:t>En donde</w:t>
      </w:r>
    </w:p>
    <w:p w:rsidR="00264310" w:rsidRPr="001D7AF4" w:rsidRDefault="00264310" w:rsidP="004D4710"/>
    <w:p w:rsidR="004D4710" w:rsidRPr="001D7AF4" w:rsidRDefault="00D01873" w:rsidP="004D4710">
      <m:oMathPara>
        <m:oMathParaPr>
          <m:jc m:val="left"/>
        </m:oMathParaPr>
        <m:oMath>
          <m:sSub>
            <m:sSubPr>
              <m:ctrlPr>
                <w:rPr>
                  <w:rFonts w:ascii="Cambria Math" w:hAnsi="Cambria Math"/>
                  <w:i/>
                </w:rPr>
              </m:ctrlPr>
            </m:sSubPr>
            <m:e>
              <m:r>
                <w:rPr>
                  <w:rFonts w:ascii="Cambria Math" w:hAnsi="Cambria Math"/>
                </w:rPr>
                <m:t>h</m:t>
              </m:r>
            </m:e>
            <m:sub>
              <m:r>
                <w:rPr>
                  <w:rFonts w:ascii="Cambria Math" w:hAnsi="Cambria Math"/>
                </w:rPr>
                <m:t>L</m:t>
              </m:r>
            </m:sub>
          </m:sSub>
          <m:r>
            <w:rPr>
              <w:rFonts w:ascii="Cambria Math" w:hAnsi="Cambria Math"/>
            </w:rPr>
            <m:t xml:space="preserve">=pérdida de carga en el sistema dosificador </m:t>
          </m:r>
        </m:oMath>
      </m:oMathPara>
    </w:p>
    <w:p w:rsidR="00AF1803" w:rsidRPr="001D7AF4" w:rsidRDefault="00D01873" w:rsidP="004D4710">
      <m:oMathPara>
        <m:oMathParaPr>
          <m:jc m:val="left"/>
        </m:oMathParaPr>
        <m:oMath>
          <m:sSub>
            <m:sSubPr>
              <m:ctrlPr>
                <w:rPr>
                  <w:rFonts w:ascii="Cambria Math" w:hAnsi="Cambria Math"/>
                  <w:i/>
                </w:rPr>
              </m:ctrlPr>
            </m:sSubPr>
            <m:e>
              <m:r>
                <w:rPr>
                  <w:rFonts w:ascii="Cambria Math" w:hAnsi="Cambria Math"/>
                </w:rPr>
                <m:t>Π</m:t>
              </m:r>
            </m:e>
            <m:sub>
              <m:r>
                <w:rPr>
                  <w:rFonts w:ascii="Cambria Math" w:hAnsi="Cambria Math"/>
                </w:rPr>
                <m:t>Error</m:t>
              </m:r>
            </m:sub>
          </m:sSub>
          <m:r>
            <w:rPr>
              <w:rFonts w:ascii="Cambria Math" w:hAnsi="Cambria Math"/>
            </w:rPr>
            <m:t>=error debido a la falta de linealidad en el sistema ≈0.1-0.2</m:t>
          </m:r>
        </m:oMath>
      </m:oMathPara>
    </w:p>
    <w:p w:rsidR="00264310" w:rsidRPr="001D7AF4" w:rsidRDefault="00264310" w:rsidP="00264310">
      <m:oMathPara>
        <m:oMathParaPr>
          <m:jc m:val="left"/>
        </m:oMathParaPr>
        <m:oMath>
          <m:r>
            <w:rPr>
              <w:rFonts w:ascii="Cambria Math" w:hAnsi="Cambria Math"/>
            </w:rPr>
            <m:t>D=diámetro interior de la manguera=1/8"</m:t>
          </m:r>
        </m:oMath>
      </m:oMathPara>
    </w:p>
    <w:p w:rsidR="00C92239" w:rsidRPr="001D7AF4" w:rsidRDefault="00C92239" w:rsidP="004D4710"/>
    <w:p w:rsidR="001B5C5C" w:rsidRPr="001D7AF4" w:rsidRDefault="001B5C5C" w:rsidP="004D4710">
      <w:r w:rsidRPr="001D7AF4">
        <w:t>El caudal máximo de químico que se podría utilizar se encuentra en base a la dosis máxima, el caudal máximo de la planta, y la concentración de la solución madre. Dividir ese caudal entre el caudal máximo en una manguera y redondear para arriba da el número de mangueras funcionando en paralelo:</w:t>
      </w:r>
    </w:p>
    <w:p w:rsidR="001B5C5C" w:rsidRPr="001D7AF4" w:rsidRDefault="001B5C5C" w:rsidP="004D4710"/>
    <w:p w:rsidR="001B5C5C" w:rsidRPr="001D7AF4" w:rsidRDefault="00D01873" w:rsidP="004D4710">
      <m:oMathPara>
        <m:oMath>
          <m:sSub>
            <m:sSubPr>
              <m:ctrlPr>
                <w:rPr>
                  <w:rFonts w:ascii="Cambria Math" w:hAnsi="Cambria Math"/>
                  <w:i/>
                </w:rPr>
              </m:ctrlPr>
            </m:sSubPr>
            <m:e>
              <m:r>
                <w:rPr>
                  <w:rFonts w:ascii="Cambria Math" w:hAnsi="Cambria Math"/>
                </w:rPr>
                <m:t>N</m:t>
              </m:r>
            </m:e>
            <m:sub>
              <m:r>
                <w:rPr>
                  <w:rFonts w:ascii="Cambria Math" w:hAnsi="Cambria Math"/>
                </w:rPr>
                <m:t>Manguera</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Q</m:t>
                  </m:r>
                </m:e>
                <m:sub>
                  <m:r>
                    <w:rPr>
                      <w:rFonts w:ascii="Cambria Math" w:hAnsi="Cambria Math"/>
                    </w:rPr>
                    <m:t>MaxTotal</m:t>
                  </m:r>
                </m:sub>
              </m:sSub>
            </m:num>
            <m:den>
              <m:sSub>
                <m:sSubPr>
                  <m:ctrlPr>
                    <w:rPr>
                      <w:rFonts w:ascii="Cambria Math" w:hAnsi="Cambria Math"/>
                      <w:i/>
                    </w:rPr>
                  </m:ctrlPr>
                </m:sSubPr>
                <m:e>
                  <m:r>
                    <w:rPr>
                      <w:rFonts w:ascii="Cambria Math" w:hAnsi="Cambria Math"/>
                    </w:rPr>
                    <m:t>Q</m:t>
                  </m:r>
                </m:e>
                <m:sub>
                  <m:r>
                    <w:rPr>
                      <w:rFonts w:ascii="Cambria Math" w:hAnsi="Cambria Math"/>
                    </w:rPr>
                    <m:t>MaxQuímico</m:t>
                  </m:r>
                </m:sub>
              </m:sSub>
            </m:den>
          </m:f>
        </m:oMath>
      </m:oMathPara>
    </w:p>
    <w:p w:rsidR="001B5C5C" w:rsidRPr="001D7AF4" w:rsidRDefault="001B5C5C" w:rsidP="004D4710"/>
    <w:p w:rsidR="001B5C5C" w:rsidRPr="001D7AF4" w:rsidRDefault="001B5C5C" w:rsidP="004D4710">
      <w:r w:rsidRPr="001D7AF4">
        <w:t>Con el caudal máximo que se espera en cada manguera, la longitud de cada una se encuentra con:</w:t>
      </w:r>
    </w:p>
    <w:p w:rsidR="001B5C5C" w:rsidRPr="001D7AF4" w:rsidRDefault="001B5C5C" w:rsidP="004D4710"/>
    <w:p w:rsidR="001B5C5C" w:rsidRPr="001D7AF4" w:rsidRDefault="001B5C5C" w:rsidP="004D4710">
      <m:oMathPara>
        <m:oMath>
          <m:r>
            <w:rPr>
              <w:rFonts w:ascii="Cambria Math" w:hAnsi="Cambria Math"/>
            </w:rPr>
            <m:t>L=</m:t>
          </m:r>
          <m:f>
            <m:fPr>
              <m:ctrlPr>
                <w:rPr>
                  <w:rFonts w:ascii="Cambria Math" w:hAnsi="Cambria Math"/>
                  <w:i/>
                </w:rPr>
              </m:ctrlPr>
            </m:fPr>
            <m:num>
              <m:f>
                <m:fPr>
                  <m:ctrlPr>
                    <w:rPr>
                      <w:rFonts w:ascii="Cambria Math" w:hAnsi="Cambria Math"/>
                      <w:i/>
                    </w:rPr>
                  </m:ctrlPr>
                </m:fPr>
                <m:num>
                  <m:sSub>
                    <m:sSubPr>
                      <m:ctrlPr>
                        <w:rPr>
                          <w:rFonts w:ascii="Cambria Math" w:hAnsi="Cambria Math"/>
                          <w:i/>
                        </w:rPr>
                      </m:ctrlPr>
                    </m:sSubPr>
                    <m:e>
                      <m:r>
                        <w:rPr>
                          <w:rFonts w:ascii="Cambria Math" w:hAnsi="Cambria Math"/>
                        </w:rPr>
                        <m:t>h</m:t>
                      </m:r>
                    </m:e>
                    <m:sub>
                      <m:r>
                        <w:rPr>
                          <w:rFonts w:ascii="Cambria Math" w:hAnsi="Cambria Math"/>
                        </w:rPr>
                        <m:t>L</m:t>
                      </m:r>
                    </m:sub>
                  </m:sSub>
                  <m:r>
                    <w:rPr>
                      <w:rFonts w:ascii="Cambria Math" w:hAnsi="Cambria Math"/>
                    </w:rPr>
                    <m:t>gπ</m:t>
                  </m:r>
                  <m:sSup>
                    <m:sSupPr>
                      <m:ctrlPr>
                        <w:rPr>
                          <w:rFonts w:ascii="Cambria Math" w:hAnsi="Cambria Math"/>
                          <w:i/>
                        </w:rPr>
                      </m:ctrlPr>
                    </m:sSupPr>
                    <m:e>
                      <m:r>
                        <w:rPr>
                          <w:rFonts w:ascii="Cambria Math" w:hAnsi="Cambria Math"/>
                        </w:rPr>
                        <m:t>D</m:t>
                      </m:r>
                    </m:e>
                    <m:sup>
                      <m:r>
                        <w:rPr>
                          <w:rFonts w:ascii="Cambria Math" w:hAnsi="Cambria Math"/>
                        </w:rPr>
                        <m:t>4</m:t>
                      </m:r>
                    </m:sup>
                  </m:sSup>
                </m:num>
                <m:den>
                  <m:r>
                    <w:rPr>
                      <w:rFonts w:ascii="Cambria Math" w:hAnsi="Cambria Math"/>
                    </w:rPr>
                    <m:t>Q</m:t>
                  </m:r>
                </m:den>
              </m:f>
              <m:r>
                <w:rPr>
                  <w:rFonts w:ascii="Cambria Math" w:hAnsi="Cambria Math"/>
                </w:rPr>
                <m:t>-</m:t>
              </m:r>
              <m:nary>
                <m:naryPr>
                  <m:chr m:val="∑"/>
                  <m:limLoc m:val="undOvr"/>
                  <m:subHide m:val="1"/>
                  <m:supHide m:val="1"/>
                  <m:ctrlPr>
                    <w:rPr>
                      <w:rFonts w:ascii="Cambria Math" w:hAnsi="Cambria Math"/>
                      <w:i/>
                    </w:rPr>
                  </m:ctrlPr>
                </m:naryPr>
                <m:sub/>
                <m:sup/>
                <m:e>
                  <m:sSub>
                    <m:sSubPr>
                      <m:ctrlPr>
                        <w:rPr>
                          <w:rFonts w:ascii="Cambria Math" w:hAnsi="Cambria Math"/>
                          <w:i/>
                        </w:rPr>
                      </m:ctrlPr>
                    </m:sSubPr>
                    <m:e>
                      <m:r>
                        <w:rPr>
                          <w:rFonts w:ascii="Cambria Math" w:hAnsi="Cambria Math"/>
                        </w:rPr>
                        <m:t>K</m:t>
                      </m:r>
                    </m:e>
                    <m:sub>
                      <m:r>
                        <w:rPr>
                          <w:rFonts w:ascii="Cambria Math" w:hAnsi="Cambria Math"/>
                        </w:rPr>
                        <m:t>e</m:t>
                      </m:r>
                    </m:sub>
                  </m:sSub>
                </m:e>
              </m:nary>
              <m:f>
                <m:fPr>
                  <m:ctrlPr>
                    <w:rPr>
                      <w:rFonts w:ascii="Cambria Math" w:hAnsi="Cambria Math"/>
                      <w:i/>
                    </w:rPr>
                  </m:ctrlPr>
                </m:fPr>
                <m:num>
                  <m:r>
                    <w:rPr>
                      <w:rFonts w:ascii="Cambria Math" w:hAnsi="Cambria Math"/>
                    </w:rPr>
                    <m:t>8Q</m:t>
                  </m:r>
                </m:num>
                <m:den>
                  <m:r>
                    <w:rPr>
                      <w:rFonts w:ascii="Cambria Math" w:hAnsi="Cambria Math"/>
                    </w:rPr>
                    <m:t>π</m:t>
                  </m:r>
                </m:den>
              </m:f>
            </m:num>
            <m:den>
              <m:r>
                <w:rPr>
                  <w:rFonts w:ascii="Cambria Math" w:hAnsi="Cambria Math"/>
                </w:rPr>
                <m:t>128ν</m:t>
              </m:r>
            </m:den>
          </m:f>
        </m:oMath>
      </m:oMathPara>
    </w:p>
    <w:p w:rsidR="00C92239" w:rsidRPr="001D7AF4" w:rsidRDefault="00C92239" w:rsidP="00F61196"/>
    <w:p w:rsidR="00C92239" w:rsidRPr="001D7AF4" w:rsidRDefault="00533E41" w:rsidP="00C92239">
      <w:pPr>
        <w:pStyle w:val="Heading3"/>
      </w:pPr>
      <w:r w:rsidRPr="001D7AF4">
        <w:t>V</w:t>
      </w:r>
      <w:r w:rsidR="00C92239" w:rsidRPr="001D7AF4">
        <w:t>álvula flotadora</w:t>
      </w:r>
    </w:p>
    <w:p w:rsidR="00C92239" w:rsidRPr="001D7AF4" w:rsidRDefault="00C92239" w:rsidP="00C92239">
      <w:r w:rsidRPr="001D7AF4">
        <w:t xml:space="preserve">El diámetro </w:t>
      </w:r>
      <w:r w:rsidR="001F6628" w:rsidRPr="001D7AF4">
        <w:t xml:space="preserve">mínimo </w:t>
      </w:r>
      <w:r w:rsidRPr="001D7AF4">
        <w:t xml:space="preserve">del orificio de la válvula flotadora </w:t>
      </w:r>
      <w:r w:rsidR="001F6628" w:rsidRPr="001D7AF4">
        <w:t>necesario para mantener el caudal de coagulante diseñado es dado por</w:t>
      </w:r>
      <w:r w:rsidRPr="001D7AF4">
        <w:t>:</w:t>
      </w:r>
    </w:p>
    <w:p w:rsidR="001F6628" w:rsidRPr="001D7AF4" w:rsidRDefault="00D01873" w:rsidP="001F6628">
      <m:oMathPara>
        <m:oMath>
          <m:sSub>
            <m:sSubPr>
              <m:ctrlPr>
                <w:rPr>
                  <w:rFonts w:ascii="Cambria Math" w:hAnsi="Cambria Math"/>
                  <w:i/>
                </w:rPr>
              </m:ctrlPr>
            </m:sSubPr>
            <m:e>
              <m:r>
                <w:rPr>
                  <w:rFonts w:ascii="Cambria Math" w:hAnsi="Cambria Math"/>
                </w:rPr>
                <m:t>D</m:t>
              </m:r>
            </m:e>
            <m:sub>
              <m:r>
                <w:rPr>
                  <w:rFonts w:ascii="Cambria Math" w:hAnsi="Cambria Math"/>
                </w:rPr>
                <m:t>OrMin</m:t>
              </m:r>
            </m:sub>
          </m:sSub>
          <m:r>
            <w:rPr>
              <w:rFonts w:ascii="Cambria Math" w:hAnsi="Cambria Math"/>
            </w:rPr>
            <m:t>=</m:t>
          </m:r>
          <m:rad>
            <m:radPr>
              <m:degHide m:val="1"/>
              <m:ctrlPr>
                <w:rPr>
                  <w:rFonts w:ascii="Cambria Math" w:hAnsi="Cambria Math"/>
                  <w:i/>
                </w:rPr>
              </m:ctrlPr>
            </m:radPr>
            <m:deg/>
            <m:e>
              <m:f>
                <m:fPr>
                  <m:ctrlPr>
                    <w:rPr>
                      <w:rFonts w:ascii="Cambria Math" w:hAnsi="Cambria Math"/>
                      <w:i/>
                    </w:rPr>
                  </m:ctrlPr>
                </m:fPr>
                <m:num>
                  <m:r>
                    <w:rPr>
                      <w:rFonts w:ascii="Cambria Math" w:hAnsi="Cambria Math"/>
                    </w:rPr>
                    <m:t>4Q</m:t>
                  </m:r>
                </m:num>
                <m:den>
                  <m:r>
                    <w:rPr>
                      <w:rFonts w:ascii="Cambria Math" w:hAnsi="Cambria Math"/>
                    </w:rPr>
                    <m:t>π</m:t>
                  </m:r>
                  <m:sSub>
                    <m:sSubPr>
                      <m:ctrlPr>
                        <w:rPr>
                          <w:rFonts w:ascii="Cambria Math" w:hAnsi="Cambria Math"/>
                          <w:i/>
                        </w:rPr>
                      </m:ctrlPr>
                    </m:sSubPr>
                    <m:e>
                      <m:r>
                        <w:rPr>
                          <w:rFonts w:ascii="Cambria Math" w:hAnsi="Cambria Math"/>
                        </w:rPr>
                        <m:t>Π</m:t>
                      </m:r>
                    </m:e>
                    <m:sub>
                      <m:r>
                        <w:rPr>
                          <w:rFonts w:ascii="Cambria Math" w:hAnsi="Cambria Math"/>
                        </w:rPr>
                        <m:t>VC</m:t>
                      </m:r>
                    </m:sub>
                  </m:sSub>
                  <m:rad>
                    <m:radPr>
                      <m:degHide m:val="1"/>
                      <m:ctrlPr>
                        <w:rPr>
                          <w:rFonts w:ascii="Cambria Math" w:hAnsi="Cambria Math"/>
                          <w:i/>
                        </w:rPr>
                      </m:ctrlPr>
                    </m:radPr>
                    <m:deg/>
                    <m:e>
                      <m:r>
                        <w:rPr>
                          <w:rFonts w:ascii="Cambria Math" w:hAnsi="Cambria Math"/>
                        </w:rPr>
                        <m:t>2g∆h</m:t>
                      </m:r>
                    </m:e>
                  </m:rad>
                </m:den>
              </m:f>
            </m:e>
          </m:rad>
        </m:oMath>
      </m:oMathPara>
    </w:p>
    <w:p w:rsidR="00F2352F" w:rsidRPr="001D7AF4" w:rsidRDefault="00F2352F" w:rsidP="00F2352F">
      <w:r w:rsidRPr="001D7AF4">
        <w:t>En donde:</w:t>
      </w:r>
    </w:p>
    <w:p w:rsidR="00F2352F" w:rsidRPr="001D7AF4" w:rsidRDefault="001F6628" w:rsidP="00F2352F">
      <m:oMathPara>
        <m:oMathParaPr>
          <m:jc m:val="left"/>
        </m:oMathParaPr>
        <m:oMath>
          <m:r>
            <w:rPr>
              <w:rFonts w:ascii="Cambria Math" w:hAnsi="Cambria Math"/>
            </w:rPr>
            <m:t>Q=caudal del químico</m:t>
          </m:r>
        </m:oMath>
      </m:oMathPara>
    </w:p>
    <w:p w:rsidR="00F2352F" w:rsidRPr="001D7AF4" w:rsidRDefault="00D01873" w:rsidP="00F2352F">
      <m:oMathPara>
        <m:oMathParaPr>
          <m:jc m:val="left"/>
        </m:oMathParaPr>
        <m:oMath>
          <m:sSub>
            <m:sSubPr>
              <m:ctrlPr>
                <w:rPr>
                  <w:rFonts w:ascii="Cambria Math" w:hAnsi="Cambria Math"/>
                  <w:i/>
                </w:rPr>
              </m:ctrlPr>
            </m:sSubPr>
            <m:e>
              <m:r>
                <w:rPr>
                  <w:rFonts w:ascii="Cambria Math" w:hAnsi="Cambria Math"/>
                </w:rPr>
                <m:t>Π</m:t>
              </m:r>
            </m:e>
            <m:sub>
              <m:r>
                <w:rPr>
                  <w:rFonts w:ascii="Cambria Math" w:hAnsi="Cambria Math"/>
                </w:rPr>
                <m:t>VC</m:t>
              </m:r>
            </m:sub>
          </m:sSub>
          <m:r>
            <w:rPr>
              <w:rFonts w:ascii="Cambria Math" w:hAnsi="Cambria Math"/>
            </w:rPr>
            <m:t>=coeficiente de vena contracta para el orificio≈0.62</m:t>
          </m:r>
        </m:oMath>
      </m:oMathPara>
    </w:p>
    <w:p w:rsidR="00C92239" w:rsidRPr="001D7AF4" w:rsidRDefault="001F6628" w:rsidP="00F2352F">
      <m:oMathPara>
        <m:oMathParaPr>
          <m:jc m:val="left"/>
        </m:oMathParaPr>
        <m:oMath>
          <m:r>
            <w:rPr>
              <w:rFonts w:ascii="Cambria Math" w:hAnsi="Cambria Math"/>
            </w:rPr>
            <m:t>∆h=pérdida de carga máxima por la altura del barril</m:t>
          </m:r>
        </m:oMath>
      </m:oMathPara>
    </w:p>
    <w:p w:rsidR="00973038" w:rsidRPr="001D7AF4" w:rsidRDefault="00E96AE4" w:rsidP="00973038">
      <w:pPr>
        <w:pStyle w:val="Heading2"/>
      </w:pPr>
      <w:bookmarkStart w:id="45" w:name="_Toc424289903"/>
      <w:bookmarkStart w:id="46" w:name="_Toc325794400"/>
      <w:r w:rsidRPr="001D7AF4">
        <w:lastRenderedPageBreak/>
        <w:t>Dimensionamiento</w:t>
      </w:r>
      <w:r w:rsidR="0060551E" w:rsidRPr="001D7AF4">
        <w:t xml:space="preserve"> y Detalles de Construcción</w:t>
      </w:r>
      <w:bookmarkEnd w:id="45"/>
    </w:p>
    <w:p w:rsidR="00E96AE4" w:rsidRPr="001D7AF4" w:rsidRDefault="00E96AE4" w:rsidP="000D7D17">
      <w:r w:rsidRPr="001D7AF4">
        <w:t xml:space="preserve">Las </w:t>
      </w:r>
      <w:r w:rsidR="000D7D17" w:rsidRPr="001D7AF4">
        <w:t xml:space="preserve">siguientes </w:t>
      </w:r>
      <w:r w:rsidR="00D943A0" w:rsidRPr="001D7AF4">
        <w:t xml:space="preserve">tablas </w:t>
      </w:r>
      <w:r w:rsidR="00053109" w:rsidRPr="001D7AF4">
        <w:t>resumen los diseños para</w:t>
      </w:r>
      <w:r w:rsidR="000D7D17" w:rsidRPr="001D7AF4">
        <w:t xml:space="preserve"> los</w:t>
      </w:r>
      <w:r w:rsidRPr="001D7AF4">
        <w:t xml:space="preserve"> dosificador</w:t>
      </w:r>
      <w:r w:rsidR="000D7D17" w:rsidRPr="001D7AF4">
        <w:t>es</w:t>
      </w:r>
      <w:r w:rsidRPr="001D7AF4">
        <w:t xml:space="preserve"> de </w:t>
      </w:r>
      <w:r w:rsidR="00D943A0" w:rsidRPr="001D7AF4">
        <w:t>coagulante y cloro.</w:t>
      </w:r>
    </w:p>
    <w:p w:rsidR="000D7D17" w:rsidRPr="001D7AF4" w:rsidRDefault="000D7D17" w:rsidP="000D7D17"/>
    <w:p w:rsidR="00E96AE4" w:rsidRPr="001D7AF4" w:rsidRDefault="00E96AE4" w:rsidP="000D7D17">
      <w:pPr>
        <w:pStyle w:val="Caption"/>
        <w:keepNext/>
      </w:pPr>
      <w:bookmarkStart w:id="47" w:name="_Toc424289958"/>
      <w:r w:rsidRPr="001D7AF4">
        <w:t xml:space="preserve">Tabla </w:t>
      </w:r>
      <w:r w:rsidR="009E0D15" w:rsidRPr="001D7AF4">
        <w:fldChar w:fldCharType="begin"/>
      </w:r>
      <w:r w:rsidRPr="001D7AF4">
        <w:instrText xml:space="preserve"> SEQ Tabla \* ARABIC </w:instrText>
      </w:r>
      <w:r w:rsidR="009E0D15" w:rsidRPr="001D7AF4">
        <w:fldChar w:fldCharType="separate"/>
      </w:r>
      <w:r w:rsidR="00CC4146" w:rsidRPr="001D7AF4">
        <w:rPr>
          <w:noProof/>
        </w:rPr>
        <w:t>3</w:t>
      </w:r>
      <w:r w:rsidR="009E0D15" w:rsidRPr="001D7AF4">
        <w:fldChar w:fldCharType="end"/>
      </w:r>
      <w:r w:rsidRPr="001D7AF4">
        <w:t xml:space="preserve">. </w:t>
      </w:r>
      <w:r w:rsidR="00053109" w:rsidRPr="001D7AF4">
        <w:t>Datos</w:t>
      </w:r>
      <w:r w:rsidRPr="001D7AF4">
        <w:t xml:space="preserve"> del dosificador de coagulante</w:t>
      </w:r>
      <w:bookmarkEnd w:id="47"/>
    </w:p>
    <w:tbl>
      <w:tblPr>
        <w:tblStyle w:val="TableGrid"/>
        <w:tblW w:w="0" w:type="auto"/>
        <w:jc w:val="center"/>
        <w:tblLook w:val="04A0" w:firstRow="1" w:lastRow="0" w:firstColumn="1" w:lastColumn="0" w:noHBand="0" w:noVBand="1"/>
      </w:tblPr>
      <w:tblGrid>
        <w:gridCol w:w="5949"/>
        <w:gridCol w:w="3402"/>
      </w:tblGrid>
      <w:tr w:rsidR="00E96AE4" w:rsidRPr="001D7AF4" w:rsidTr="000D7D17">
        <w:trPr>
          <w:trHeight w:val="216"/>
          <w:jc w:val="center"/>
        </w:trPr>
        <w:tc>
          <w:tcPr>
            <w:tcW w:w="5949" w:type="dxa"/>
            <w:vAlign w:val="center"/>
          </w:tcPr>
          <w:p w:rsidR="00E96AE4" w:rsidRPr="001D7AF4" w:rsidRDefault="00E96AE4" w:rsidP="000D7D17">
            <w:pPr>
              <w:contextualSpacing/>
              <w:rPr>
                <w:shd w:val="clear" w:color="auto" w:fill="FFFFFF"/>
              </w:rPr>
            </w:pPr>
            <w:r w:rsidRPr="001D7AF4">
              <w:rPr>
                <w:shd w:val="clear" w:color="auto" w:fill="FFFFFF"/>
              </w:rPr>
              <w:t>Tipo de coagulante</w:t>
            </w:r>
          </w:p>
        </w:tc>
        <w:tc>
          <w:tcPr>
            <w:tcW w:w="3402" w:type="dxa"/>
            <w:vAlign w:val="center"/>
          </w:tcPr>
          <w:p w:rsidR="00E96AE4" w:rsidRPr="001D7AF4" w:rsidRDefault="00E96AE4" w:rsidP="000D7D17">
            <w:pPr>
              <w:contextualSpacing/>
              <w:rPr>
                <w:shd w:val="clear" w:color="auto" w:fill="FFFFFF"/>
              </w:rPr>
            </w:pPr>
            <w:proofErr w:type="spellStart"/>
            <w:r w:rsidRPr="001D7AF4">
              <w:rPr>
                <w:shd w:val="clear" w:color="auto" w:fill="FFFFFF"/>
              </w:rPr>
              <w:t>Policloruro</w:t>
            </w:r>
            <w:proofErr w:type="spellEnd"/>
            <w:r w:rsidRPr="001D7AF4">
              <w:rPr>
                <w:shd w:val="clear" w:color="auto" w:fill="FFFFFF"/>
              </w:rPr>
              <w:t xml:space="preserve"> de aluminio (PAC)</w:t>
            </w:r>
          </w:p>
        </w:tc>
      </w:tr>
      <w:tr w:rsidR="00E96AE4" w:rsidRPr="001D7AF4" w:rsidTr="000D7D17">
        <w:trPr>
          <w:trHeight w:val="216"/>
          <w:jc w:val="center"/>
        </w:trPr>
        <w:tc>
          <w:tcPr>
            <w:tcW w:w="5949" w:type="dxa"/>
            <w:vAlign w:val="center"/>
          </w:tcPr>
          <w:p w:rsidR="00E96AE4" w:rsidRPr="001D7AF4" w:rsidRDefault="00E96AE4" w:rsidP="000D7D17">
            <w:pPr>
              <w:contextualSpacing/>
              <w:rPr>
                <w:shd w:val="clear" w:color="auto" w:fill="FFFFFF"/>
              </w:rPr>
            </w:pPr>
            <w:r w:rsidRPr="001D7AF4">
              <w:rPr>
                <w:shd w:val="clear" w:color="auto" w:fill="FFFFFF"/>
              </w:rPr>
              <w:t>Dosis máxima</w:t>
            </w:r>
          </w:p>
        </w:tc>
        <w:tc>
          <w:tcPr>
            <w:tcW w:w="3402" w:type="dxa"/>
            <w:vAlign w:val="center"/>
          </w:tcPr>
          <w:p w:rsidR="00E96AE4" w:rsidRPr="001D7AF4" w:rsidRDefault="00CC4146" w:rsidP="000D7D17">
            <w:pPr>
              <w:contextualSpacing/>
              <w:rPr>
                <w:shd w:val="clear" w:color="auto" w:fill="FFFFFF"/>
              </w:rPr>
            </w:pPr>
            <w:proofErr w:type="spellStart"/>
            <w:r w:rsidRPr="001D7AF4">
              <w:rPr>
                <w:shd w:val="clear" w:color="auto" w:fill="FFFFFF"/>
              </w:rPr>
              <w:t>C.CoagDoseMax</w:t>
            </w:r>
            <w:proofErr w:type="spellEnd"/>
          </w:p>
        </w:tc>
      </w:tr>
      <w:tr w:rsidR="00E96AE4" w:rsidRPr="001D7AF4" w:rsidTr="000D7D17">
        <w:trPr>
          <w:trHeight w:val="216"/>
          <w:jc w:val="center"/>
        </w:trPr>
        <w:tc>
          <w:tcPr>
            <w:tcW w:w="5949" w:type="dxa"/>
            <w:vAlign w:val="center"/>
          </w:tcPr>
          <w:p w:rsidR="00E96AE4" w:rsidRPr="001D7AF4" w:rsidRDefault="00E96AE4" w:rsidP="000D7D17">
            <w:pPr>
              <w:contextualSpacing/>
              <w:rPr>
                <w:shd w:val="clear" w:color="auto" w:fill="FFFFFF"/>
              </w:rPr>
            </w:pPr>
            <w:r w:rsidRPr="001D7AF4">
              <w:rPr>
                <w:shd w:val="clear" w:color="auto" w:fill="FFFFFF"/>
              </w:rPr>
              <w:t>Volumen de cada contenedor de almacenamiento</w:t>
            </w:r>
          </w:p>
        </w:tc>
        <w:tc>
          <w:tcPr>
            <w:tcW w:w="3402" w:type="dxa"/>
            <w:vAlign w:val="center"/>
          </w:tcPr>
          <w:p w:rsidR="00E96AE4" w:rsidRPr="001D7AF4" w:rsidRDefault="00CC4146" w:rsidP="000D7D17">
            <w:pPr>
              <w:contextualSpacing/>
              <w:rPr>
                <w:shd w:val="clear" w:color="auto" w:fill="FFFFFF"/>
              </w:rPr>
            </w:pPr>
            <w:proofErr w:type="spellStart"/>
            <w:r w:rsidRPr="001D7AF4">
              <w:rPr>
                <w:shd w:val="clear" w:color="auto" w:fill="FFFFFF"/>
              </w:rPr>
              <w:t>Vol.CoagStock</w:t>
            </w:r>
            <w:proofErr w:type="spellEnd"/>
          </w:p>
        </w:tc>
      </w:tr>
      <w:tr w:rsidR="00E96AE4" w:rsidRPr="001D7AF4" w:rsidTr="000D7D17">
        <w:trPr>
          <w:trHeight w:val="216"/>
          <w:jc w:val="center"/>
        </w:trPr>
        <w:tc>
          <w:tcPr>
            <w:tcW w:w="5949" w:type="dxa"/>
            <w:vAlign w:val="center"/>
          </w:tcPr>
          <w:p w:rsidR="00E96AE4" w:rsidRPr="001D7AF4" w:rsidRDefault="00E96AE4" w:rsidP="000D7D17">
            <w:pPr>
              <w:contextualSpacing/>
              <w:rPr>
                <w:shd w:val="clear" w:color="auto" w:fill="FFFFFF"/>
              </w:rPr>
            </w:pPr>
            <w:r w:rsidRPr="001D7AF4">
              <w:rPr>
                <w:shd w:val="clear" w:color="auto" w:fill="FFFFFF"/>
              </w:rPr>
              <w:t>Concentración madre</w:t>
            </w:r>
          </w:p>
        </w:tc>
        <w:tc>
          <w:tcPr>
            <w:tcW w:w="3402" w:type="dxa"/>
            <w:vAlign w:val="center"/>
          </w:tcPr>
          <w:p w:rsidR="00E96AE4" w:rsidRPr="001D7AF4" w:rsidRDefault="00CC4146" w:rsidP="00FC386F">
            <w:pPr>
              <w:contextualSpacing/>
              <w:rPr>
                <w:szCs w:val="24"/>
                <w:shd w:val="clear" w:color="auto" w:fill="FFFFFF"/>
              </w:rPr>
            </w:pPr>
            <w:r w:rsidRPr="001D7AF4">
              <w:rPr>
                <w:noProof/>
                <w:color w:val="000000"/>
                <w:szCs w:val="24"/>
                <w:shd w:val="clear" w:color="auto" w:fill="FFFFFF"/>
                <w:lang w:eastAsia="zh-CN"/>
              </w:rPr>
              <w:t>C.CoagStock</w:t>
            </w:r>
          </w:p>
        </w:tc>
      </w:tr>
      <w:tr w:rsidR="00E96AE4" w:rsidRPr="001D7AF4" w:rsidTr="000D7D17">
        <w:trPr>
          <w:trHeight w:val="216"/>
          <w:jc w:val="center"/>
        </w:trPr>
        <w:tc>
          <w:tcPr>
            <w:tcW w:w="5949" w:type="dxa"/>
            <w:vAlign w:val="center"/>
          </w:tcPr>
          <w:p w:rsidR="00E96AE4" w:rsidRPr="001D7AF4" w:rsidRDefault="00053109" w:rsidP="000D7D17">
            <w:pPr>
              <w:contextualSpacing/>
              <w:rPr>
                <w:shd w:val="clear" w:color="auto" w:fill="FFFFFF"/>
              </w:rPr>
            </w:pPr>
            <w:r w:rsidRPr="001D7AF4">
              <w:rPr>
                <w:shd w:val="clear" w:color="auto" w:fill="FFFFFF"/>
              </w:rPr>
              <w:t xml:space="preserve">Número de sacos de coagulante de </w:t>
            </w:r>
            <w:proofErr w:type="spellStart"/>
            <w:r w:rsidRPr="001D7AF4">
              <w:rPr>
                <w:shd w:val="clear" w:color="auto" w:fill="FFFFFF"/>
              </w:rPr>
              <w:t>M.CoagSack</w:t>
            </w:r>
            <w:proofErr w:type="spellEnd"/>
            <w:r w:rsidRPr="001D7AF4">
              <w:rPr>
                <w:shd w:val="clear" w:color="auto" w:fill="FFFFFF"/>
              </w:rPr>
              <w:t xml:space="preserve"> para mezclar la solución madre</w:t>
            </w:r>
          </w:p>
        </w:tc>
        <w:tc>
          <w:tcPr>
            <w:tcW w:w="3402" w:type="dxa"/>
            <w:vAlign w:val="center"/>
          </w:tcPr>
          <w:p w:rsidR="00E96AE4" w:rsidRPr="001D7AF4" w:rsidRDefault="00053109" w:rsidP="000D7D17">
            <w:pPr>
              <w:contextualSpacing/>
              <w:rPr>
                <w:shd w:val="clear" w:color="auto" w:fill="FFFFFF"/>
              </w:rPr>
            </w:pPr>
            <w:proofErr w:type="spellStart"/>
            <w:r w:rsidRPr="001D7AF4">
              <w:rPr>
                <w:shd w:val="clear" w:color="auto" w:fill="FFFFFF"/>
              </w:rPr>
              <w:t>N.CoagSacks</w:t>
            </w:r>
            <w:proofErr w:type="spellEnd"/>
          </w:p>
        </w:tc>
      </w:tr>
      <w:tr w:rsidR="00E96AE4" w:rsidRPr="001D7AF4" w:rsidTr="000D7D17">
        <w:trPr>
          <w:trHeight w:val="216"/>
          <w:jc w:val="center"/>
        </w:trPr>
        <w:tc>
          <w:tcPr>
            <w:tcW w:w="5949" w:type="dxa"/>
            <w:vAlign w:val="center"/>
          </w:tcPr>
          <w:p w:rsidR="00E96AE4" w:rsidRPr="001D7AF4" w:rsidRDefault="00E96AE4" w:rsidP="000D7D17">
            <w:pPr>
              <w:contextualSpacing/>
              <w:rPr>
                <w:shd w:val="clear" w:color="auto" w:fill="FFFFFF"/>
              </w:rPr>
            </w:pPr>
            <w:r w:rsidRPr="001D7AF4">
              <w:rPr>
                <w:shd w:val="clear" w:color="auto" w:fill="FFFFFF"/>
              </w:rPr>
              <w:t>Diámetro interno de las mangueras de diámetro pequeño</w:t>
            </w:r>
          </w:p>
        </w:tc>
        <w:tc>
          <w:tcPr>
            <w:tcW w:w="3402" w:type="dxa"/>
            <w:vAlign w:val="center"/>
          </w:tcPr>
          <w:p w:rsidR="00E96AE4" w:rsidRPr="001D7AF4" w:rsidRDefault="00CC4146" w:rsidP="000D7D17">
            <w:pPr>
              <w:contextualSpacing/>
              <w:rPr>
                <w:shd w:val="clear" w:color="auto" w:fill="FFFFFF"/>
              </w:rPr>
            </w:pPr>
            <w:proofErr w:type="spellStart"/>
            <w:r w:rsidRPr="001D7AF4">
              <w:rPr>
                <w:shd w:val="clear" w:color="auto" w:fill="FFFFFF"/>
              </w:rPr>
              <w:t>ID.CoagTube</w:t>
            </w:r>
            <w:proofErr w:type="spellEnd"/>
          </w:p>
        </w:tc>
      </w:tr>
      <w:tr w:rsidR="00572789" w:rsidRPr="001D7AF4" w:rsidTr="000D7D17">
        <w:trPr>
          <w:trHeight w:val="216"/>
          <w:jc w:val="center"/>
        </w:trPr>
        <w:tc>
          <w:tcPr>
            <w:tcW w:w="5949" w:type="dxa"/>
            <w:vAlign w:val="center"/>
          </w:tcPr>
          <w:p w:rsidR="00572789" w:rsidRPr="001D7AF4" w:rsidRDefault="00572789" w:rsidP="00CC4146">
            <w:pPr>
              <w:contextualSpacing/>
              <w:rPr>
                <w:shd w:val="clear" w:color="auto" w:fill="FFFFFF"/>
              </w:rPr>
            </w:pPr>
            <w:r w:rsidRPr="001D7AF4">
              <w:rPr>
                <w:shd w:val="clear" w:color="auto" w:fill="FFFFFF"/>
              </w:rPr>
              <w:t>Número de mangueras activas en paralelo</w:t>
            </w:r>
          </w:p>
        </w:tc>
        <w:tc>
          <w:tcPr>
            <w:tcW w:w="3402" w:type="dxa"/>
            <w:vAlign w:val="center"/>
          </w:tcPr>
          <w:p w:rsidR="00572789" w:rsidRPr="001D7AF4" w:rsidRDefault="00572789" w:rsidP="00EC71D8">
            <w:pPr>
              <w:contextualSpacing/>
              <w:rPr>
                <w:shd w:val="clear" w:color="auto" w:fill="FFFFFF"/>
              </w:rPr>
            </w:pPr>
            <w:proofErr w:type="spellStart"/>
            <w:r w:rsidRPr="001D7AF4">
              <w:rPr>
                <w:shd w:val="clear" w:color="auto" w:fill="FFFFFF"/>
              </w:rPr>
              <w:t>N.CoagTubesActive</w:t>
            </w:r>
            <w:proofErr w:type="spellEnd"/>
          </w:p>
        </w:tc>
      </w:tr>
      <w:tr w:rsidR="00572789" w:rsidRPr="001D7AF4" w:rsidTr="000D7D17">
        <w:trPr>
          <w:trHeight w:val="216"/>
          <w:jc w:val="center"/>
        </w:trPr>
        <w:tc>
          <w:tcPr>
            <w:tcW w:w="5949" w:type="dxa"/>
            <w:vAlign w:val="center"/>
          </w:tcPr>
          <w:p w:rsidR="00572789" w:rsidRPr="001D7AF4" w:rsidRDefault="00572789" w:rsidP="000D7D17">
            <w:pPr>
              <w:contextualSpacing/>
              <w:rPr>
                <w:shd w:val="clear" w:color="auto" w:fill="FFFFFF"/>
              </w:rPr>
            </w:pPr>
            <w:r w:rsidRPr="001D7AF4">
              <w:rPr>
                <w:shd w:val="clear" w:color="auto" w:fill="FFFFFF"/>
              </w:rPr>
              <w:t>Número total de mangueras en paralelo</w:t>
            </w:r>
          </w:p>
        </w:tc>
        <w:tc>
          <w:tcPr>
            <w:tcW w:w="3402" w:type="dxa"/>
            <w:vAlign w:val="center"/>
          </w:tcPr>
          <w:p w:rsidR="00572789" w:rsidRPr="001D7AF4" w:rsidRDefault="00572789" w:rsidP="000D7D17">
            <w:pPr>
              <w:contextualSpacing/>
              <w:rPr>
                <w:shd w:val="clear" w:color="auto" w:fill="FFFFFF"/>
              </w:rPr>
            </w:pPr>
            <w:proofErr w:type="spellStart"/>
            <w:r w:rsidRPr="001D7AF4">
              <w:rPr>
                <w:shd w:val="clear" w:color="auto" w:fill="FFFFFF"/>
              </w:rPr>
              <w:t>N.CoagTubes</w:t>
            </w:r>
            <w:proofErr w:type="spellEnd"/>
          </w:p>
        </w:tc>
      </w:tr>
      <w:tr w:rsidR="00572789" w:rsidRPr="001D7AF4" w:rsidTr="000D7D17">
        <w:trPr>
          <w:trHeight w:val="216"/>
          <w:jc w:val="center"/>
        </w:trPr>
        <w:tc>
          <w:tcPr>
            <w:tcW w:w="5949" w:type="dxa"/>
            <w:vAlign w:val="center"/>
          </w:tcPr>
          <w:p w:rsidR="00572789" w:rsidRPr="001D7AF4" w:rsidRDefault="00572789" w:rsidP="00CC4146">
            <w:pPr>
              <w:contextualSpacing/>
              <w:rPr>
                <w:shd w:val="clear" w:color="auto" w:fill="FFFFFF"/>
              </w:rPr>
            </w:pPr>
            <w:r w:rsidRPr="001D7AF4">
              <w:rPr>
                <w:shd w:val="clear" w:color="auto" w:fill="FFFFFF"/>
              </w:rPr>
              <w:t>Longitud de las mangueras</w:t>
            </w:r>
          </w:p>
        </w:tc>
        <w:tc>
          <w:tcPr>
            <w:tcW w:w="3402" w:type="dxa"/>
            <w:vAlign w:val="center"/>
          </w:tcPr>
          <w:p w:rsidR="00572789" w:rsidRPr="001D7AF4" w:rsidRDefault="00572789" w:rsidP="00CC4146">
            <w:pPr>
              <w:contextualSpacing/>
              <w:rPr>
                <w:shd w:val="clear" w:color="auto" w:fill="FFFFFF"/>
              </w:rPr>
            </w:pPr>
            <w:proofErr w:type="spellStart"/>
            <w:r w:rsidRPr="001D7AF4">
              <w:rPr>
                <w:shd w:val="clear" w:color="auto" w:fill="FFFFFF"/>
              </w:rPr>
              <w:t>L.CoagTube</w:t>
            </w:r>
            <w:proofErr w:type="spellEnd"/>
          </w:p>
        </w:tc>
      </w:tr>
      <w:tr w:rsidR="00572789" w:rsidRPr="001D7AF4" w:rsidTr="000D7D17">
        <w:trPr>
          <w:trHeight w:val="216"/>
          <w:jc w:val="center"/>
        </w:trPr>
        <w:tc>
          <w:tcPr>
            <w:tcW w:w="5949" w:type="dxa"/>
            <w:vAlign w:val="center"/>
          </w:tcPr>
          <w:p w:rsidR="00572789" w:rsidRPr="001D7AF4" w:rsidRDefault="00572789" w:rsidP="000D7D17">
            <w:pPr>
              <w:contextualSpacing/>
              <w:rPr>
                <w:shd w:val="clear" w:color="auto" w:fill="FFFFFF"/>
              </w:rPr>
            </w:pPr>
            <w:r w:rsidRPr="001D7AF4">
              <w:rPr>
                <w:shd w:val="clear" w:color="auto" w:fill="FFFFFF"/>
              </w:rPr>
              <w:t>Pérdida de carga máxima del dosificador</w:t>
            </w:r>
          </w:p>
        </w:tc>
        <w:tc>
          <w:tcPr>
            <w:tcW w:w="3402" w:type="dxa"/>
            <w:vAlign w:val="center"/>
          </w:tcPr>
          <w:p w:rsidR="00572789" w:rsidRPr="001D7AF4" w:rsidRDefault="00572789" w:rsidP="000D7D17">
            <w:pPr>
              <w:contextualSpacing/>
              <w:rPr>
                <w:shd w:val="clear" w:color="auto" w:fill="FFFFFF"/>
              </w:rPr>
            </w:pPr>
            <w:proofErr w:type="spellStart"/>
            <w:r w:rsidRPr="001D7AF4">
              <w:rPr>
                <w:shd w:val="clear" w:color="auto" w:fill="FFFFFF"/>
              </w:rPr>
              <w:t>HL.Cdc</w:t>
            </w:r>
            <w:proofErr w:type="spellEnd"/>
          </w:p>
        </w:tc>
      </w:tr>
      <w:tr w:rsidR="00572789" w:rsidRPr="001D7AF4" w:rsidTr="000D7D17">
        <w:trPr>
          <w:trHeight w:val="216"/>
          <w:jc w:val="center"/>
        </w:trPr>
        <w:tc>
          <w:tcPr>
            <w:tcW w:w="5949" w:type="dxa"/>
            <w:vAlign w:val="center"/>
          </w:tcPr>
          <w:p w:rsidR="00572789" w:rsidRPr="001D7AF4" w:rsidRDefault="00572789" w:rsidP="000D7D17">
            <w:pPr>
              <w:contextualSpacing/>
              <w:rPr>
                <w:shd w:val="clear" w:color="auto" w:fill="FFFFFF"/>
              </w:rPr>
            </w:pPr>
            <w:r w:rsidRPr="001D7AF4">
              <w:rPr>
                <w:shd w:val="clear" w:color="auto" w:fill="FFFFFF"/>
              </w:rPr>
              <w:t>Caudal máximo del químico</w:t>
            </w:r>
          </w:p>
        </w:tc>
        <w:tc>
          <w:tcPr>
            <w:tcW w:w="3402" w:type="dxa"/>
            <w:vAlign w:val="center"/>
          </w:tcPr>
          <w:p w:rsidR="00572789" w:rsidRPr="001D7AF4" w:rsidRDefault="00572789" w:rsidP="000D7D17">
            <w:pPr>
              <w:contextualSpacing/>
              <w:rPr>
                <w:shd w:val="clear" w:color="auto" w:fill="FFFFFF"/>
              </w:rPr>
            </w:pPr>
            <w:proofErr w:type="spellStart"/>
            <w:r w:rsidRPr="001D7AF4">
              <w:rPr>
                <w:shd w:val="clear" w:color="auto" w:fill="FFFFFF"/>
              </w:rPr>
              <w:t>Q.CoagMax</w:t>
            </w:r>
            <w:proofErr w:type="spellEnd"/>
          </w:p>
        </w:tc>
      </w:tr>
      <w:tr w:rsidR="00572789" w:rsidRPr="001D7AF4" w:rsidTr="000D7D17">
        <w:trPr>
          <w:trHeight w:val="216"/>
          <w:jc w:val="center"/>
        </w:trPr>
        <w:tc>
          <w:tcPr>
            <w:tcW w:w="5949" w:type="dxa"/>
            <w:vAlign w:val="center"/>
          </w:tcPr>
          <w:p w:rsidR="00572789" w:rsidRPr="001D7AF4" w:rsidRDefault="00572789" w:rsidP="00A25595">
            <w:pPr>
              <w:contextualSpacing/>
              <w:rPr>
                <w:shd w:val="clear" w:color="auto" w:fill="FFFFFF"/>
              </w:rPr>
            </w:pPr>
            <w:r w:rsidRPr="001D7AF4">
              <w:rPr>
                <w:shd w:val="clear" w:color="auto" w:fill="FFFFFF"/>
              </w:rPr>
              <w:t>Diá</w:t>
            </w:r>
            <w:r w:rsidR="00A25595" w:rsidRPr="001D7AF4">
              <w:rPr>
                <w:shd w:val="clear" w:color="auto" w:fill="FFFFFF"/>
              </w:rPr>
              <w:t>metro nominal de la columna de medición de caudal</w:t>
            </w:r>
          </w:p>
        </w:tc>
        <w:tc>
          <w:tcPr>
            <w:tcW w:w="3402" w:type="dxa"/>
            <w:vAlign w:val="center"/>
          </w:tcPr>
          <w:p w:rsidR="00572789" w:rsidRPr="001D7AF4" w:rsidRDefault="00A25595" w:rsidP="000D7D17">
            <w:pPr>
              <w:contextualSpacing/>
              <w:rPr>
                <w:shd w:val="clear" w:color="auto" w:fill="FFFFFF"/>
              </w:rPr>
            </w:pPr>
            <w:proofErr w:type="spellStart"/>
            <w:r w:rsidRPr="001D7AF4">
              <w:rPr>
                <w:shd w:val="clear" w:color="auto" w:fill="FFFFFF"/>
              </w:rPr>
              <w:t>ND.Coag</w:t>
            </w:r>
            <w:r w:rsidR="00572789" w:rsidRPr="001D7AF4">
              <w:rPr>
                <w:shd w:val="clear" w:color="auto" w:fill="FFFFFF"/>
              </w:rPr>
              <w:t>Column</w:t>
            </w:r>
            <w:proofErr w:type="spellEnd"/>
          </w:p>
        </w:tc>
      </w:tr>
      <w:tr w:rsidR="00F5264C" w:rsidRPr="001D7AF4" w:rsidTr="000D7D17">
        <w:trPr>
          <w:trHeight w:val="216"/>
          <w:jc w:val="center"/>
        </w:trPr>
        <w:tc>
          <w:tcPr>
            <w:tcW w:w="5949" w:type="dxa"/>
            <w:vAlign w:val="center"/>
          </w:tcPr>
          <w:p w:rsidR="00F5264C" w:rsidRPr="001D7AF4" w:rsidRDefault="00F5264C" w:rsidP="000D7D17">
            <w:pPr>
              <w:contextualSpacing/>
              <w:rPr>
                <w:shd w:val="clear" w:color="auto" w:fill="FFFFFF"/>
              </w:rPr>
            </w:pPr>
            <w:r w:rsidRPr="001D7AF4">
              <w:rPr>
                <w:shd w:val="clear" w:color="auto" w:fill="FFFFFF"/>
              </w:rPr>
              <w:t>Diámetro interno de la columna de medición de caudal</w:t>
            </w:r>
          </w:p>
        </w:tc>
        <w:tc>
          <w:tcPr>
            <w:tcW w:w="3402" w:type="dxa"/>
            <w:vAlign w:val="center"/>
          </w:tcPr>
          <w:p w:rsidR="00F5264C" w:rsidRPr="001D7AF4" w:rsidRDefault="00F5264C" w:rsidP="000D7D17">
            <w:pPr>
              <w:contextualSpacing/>
              <w:rPr>
                <w:shd w:val="clear" w:color="auto" w:fill="FFFFFF"/>
              </w:rPr>
            </w:pPr>
            <w:proofErr w:type="spellStart"/>
            <w:r w:rsidRPr="001D7AF4">
              <w:rPr>
                <w:shd w:val="clear" w:color="auto" w:fill="FFFFFF"/>
              </w:rPr>
              <w:t>ID.CoagColumn</w:t>
            </w:r>
            <w:proofErr w:type="spellEnd"/>
          </w:p>
        </w:tc>
      </w:tr>
      <w:tr w:rsidR="00572789" w:rsidRPr="001D7AF4" w:rsidTr="000D7D17">
        <w:trPr>
          <w:trHeight w:val="216"/>
          <w:jc w:val="center"/>
        </w:trPr>
        <w:tc>
          <w:tcPr>
            <w:tcW w:w="5949" w:type="dxa"/>
            <w:vAlign w:val="center"/>
          </w:tcPr>
          <w:p w:rsidR="00572789" w:rsidRPr="001D7AF4" w:rsidRDefault="00A25595" w:rsidP="000D7D17">
            <w:pPr>
              <w:contextualSpacing/>
              <w:rPr>
                <w:shd w:val="clear" w:color="auto" w:fill="FFFFFF"/>
              </w:rPr>
            </w:pPr>
            <w:r w:rsidRPr="001D7AF4">
              <w:rPr>
                <w:shd w:val="clear" w:color="auto" w:fill="FFFFFF"/>
              </w:rPr>
              <w:t xml:space="preserve">Altura de la escala de la columna de </w:t>
            </w:r>
            <w:r w:rsidR="00F5264C" w:rsidRPr="001D7AF4">
              <w:rPr>
                <w:shd w:val="clear" w:color="auto" w:fill="FFFFFF"/>
              </w:rPr>
              <w:t>medición de caudal</w:t>
            </w:r>
          </w:p>
        </w:tc>
        <w:tc>
          <w:tcPr>
            <w:tcW w:w="3402" w:type="dxa"/>
            <w:vAlign w:val="center"/>
          </w:tcPr>
          <w:p w:rsidR="00572789" w:rsidRPr="001D7AF4" w:rsidRDefault="00A25595" w:rsidP="000D7D17">
            <w:pPr>
              <w:contextualSpacing/>
              <w:rPr>
                <w:shd w:val="clear" w:color="auto" w:fill="FFFFFF"/>
              </w:rPr>
            </w:pPr>
            <w:proofErr w:type="spellStart"/>
            <w:r w:rsidRPr="001D7AF4">
              <w:rPr>
                <w:shd w:val="clear" w:color="auto" w:fill="FFFFFF"/>
              </w:rPr>
              <w:t>H.CoagColumnScale</w:t>
            </w:r>
            <w:proofErr w:type="spellEnd"/>
          </w:p>
        </w:tc>
      </w:tr>
      <w:tr w:rsidR="00A25595" w:rsidRPr="001D7AF4" w:rsidTr="000D7D17">
        <w:trPr>
          <w:trHeight w:val="216"/>
          <w:jc w:val="center"/>
        </w:trPr>
        <w:tc>
          <w:tcPr>
            <w:tcW w:w="5949" w:type="dxa"/>
            <w:vAlign w:val="center"/>
          </w:tcPr>
          <w:p w:rsidR="00A25595" w:rsidRPr="001D7AF4" w:rsidRDefault="00A25595" w:rsidP="000D7D17">
            <w:pPr>
              <w:contextualSpacing/>
              <w:rPr>
                <w:shd w:val="clear" w:color="auto" w:fill="FFFFFF"/>
              </w:rPr>
            </w:pPr>
            <w:r w:rsidRPr="001D7AF4">
              <w:rPr>
                <w:shd w:val="clear" w:color="auto" w:fill="FFFFFF"/>
              </w:rPr>
              <w:t>Tiempo mínimo de una prueba de la columna de calibración</w:t>
            </w:r>
          </w:p>
        </w:tc>
        <w:tc>
          <w:tcPr>
            <w:tcW w:w="3402" w:type="dxa"/>
            <w:vAlign w:val="center"/>
          </w:tcPr>
          <w:p w:rsidR="00A25595" w:rsidRPr="001D7AF4" w:rsidRDefault="00A25595" w:rsidP="000D7D17">
            <w:pPr>
              <w:contextualSpacing/>
              <w:rPr>
                <w:shd w:val="clear" w:color="auto" w:fill="FFFFFF"/>
              </w:rPr>
            </w:pPr>
            <w:proofErr w:type="spellStart"/>
            <w:r w:rsidRPr="001D7AF4">
              <w:rPr>
                <w:shd w:val="clear" w:color="auto" w:fill="FFFFFF"/>
              </w:rPr>
              <w:t>Ti.CoagColumnMin</w:t>
            </w:r>
            <w:proofErr w:type="spellEnd"/>
          </w:p>
        </w:tc>
      </w:tr>
      <w:tr w:rsidR="00053109" w:rsidRPr="001D7AF4" w:rsidTr="000D7D17">
        <w:trPr>
          <w:trHeight w:val="216"/>
          <w:jc w:val="center"/>
        </w:trPr>
        <w:tc>
          <w:tcPr>
            <w:tcW w:w="5949" w:type="dxa"/>
            <w:vAlign w:val="center"/>
          </w:tcPr>
          <w:p w:rsidR="00053109" w:rsidRPr="001D7AF4" w:rsidRDefault="00053109" w:rsidP="001618E3">
            <w:pPr>
              <w:contextualSpacing/>
              <w:rPr>
                <w:shd w:val="clear" w:color="auto" w:fill="FFFFFF"/>
              </w:rPr>
            </w:pPr>
            <w:r w:rsidRPr="001D7AF4">
              <w:rPr>
                <w:shd w:val="clear" w:color="auto" w:fill="FFFFFF"/>
              </w:rPr>
              <w:t>Diámetro del orificio en la válvula flotadora</w:t>
            </w:r>
          </w:p>
        </w:tc>
        <w:tc>
          <w:tcPr>
            <w:tcW w:w="3402" w:type="dxa"/>
            <w:vAlign w:val="center"/>
          </w:tcPr>
          <w:p w:rsidR="00053109" w:rsidRPr="001D7AF4" w:rsidRDefault="00053109" w:rsidP="001618E3">
            <w:pPr>
              <w:contextualSpacing/>
              <w:rPr>
                <w:shd w:val="clear" w:color="auto" w:fill="FFFFFF"/>
              </w:rPr>
            </w:pPr>
            <w:proofErr w:type="spellStart"/>
            <w:r w:rsidRPr="001D7AF4">
              <w:rPr>
                <w:shd w:val="clear" w:color="auto" w:fill="FFFFFF"/>
              </w:rPr>
              <w:t>D.CoagFloatValveOrifice</w:t>
            </w:r>
            <w:proofErr w:type="spellEnd"/>
          </w:p>
        </w:tc>
      </w:tr>
      <w:tr w:rsidR="00053109" w:rsidRPr="001D7AF4" w:rsidTr="000D7D17">
        <w:trPr>
          <w:trHeight w:val="216"/>
          <w:jc w:val="center"/>
        </w:trPr>
        <w:tc>
          <w:tcPr>
            <w:tcW w:w="5949" w:type="dxa"/>
            <w:vAlign w:val="center"/>
          </w:tcPr>
          <w:p w:rsidR="00053109" w:rsidRPr="001D7AF4" w:rsidRDefault="00053109" w:rsidP="001618E3">
            <w:pPr>
              <w:contextualSpacing/>
              <w:rPr>
                <w:shd w:val="clear" w:color="auto" w:fill="FFFFFF"/>
              </w:rPr>
            </w:pPr>
            <w:r w:rsidRPr="001D7AF4">
              <w:rPr>
                <w:shd w:val="clear" w:color="auto" w:fill="FFFFFF"/>
              </w:rPr>
              <w:t>Pérdida de carga en el orificio de la válvula flotadora con el caudal máximo de coagulante</w:t>
            </w:r>
          </w:p>
        </w:tc>
        <w:tc>
          <w:tcPr>
            <w:tcW w:w="3402" w:type="dxa"/>
            <w:vAlign w:val="center"/>
          </w:tcPr>
          <w:p w:rsidR="00053109" w:rsidRPr="001D7AF4" w:rsidRDefault="00053109" w:rsidP="001618E3">
            <w:pPr>
              <w:contextualSpacing/>
              <w:rPr>
                <w:shd w:val="clear" w:color="auto" w:fill="FFFFFF"/>
              </w:rPr>
            </w:pPr>
            <w:proofErr w:type="spellStart"/>
            <w:r w:rsidRPr="001D7AF4">
              <w:rPr>
                <w:shd w:val="clear" w:color="auto" w:fill="FFFFFF"/>
              </w:rPr>
              <w:t>HL.CoagFloatValveOrifice</w:t>
            </w:r>
            <w:proofErr w:type="spellEnd"/>
          </w:p>
        </w:tc>
      </w:tr>
    </w:tbl>
    <w:p w:rsidR="00F2352F" w:rsidRPr="001D7AF4" w:rsidRDefault="00F2352F" w:rsidP="00E96AE4">
      <w:pPr>
        <w:contextualSpacing/>
        <w:rPr>
          <w:shd w:val="clear" w:color="auto" w:fill="FFFFFF"/>
        </w:rPr>
      </w:pPr>
    </w:p>
    <w:p w:rsidR="00E96AE4" w:rsidRPr="001D7AF4" w:rsidRDefault="00E96AE4" w:rsidP="00E96AE4">
      <w:pPr>
        <w:pStyle w:val="Caption"/>
        <w:rPr>
          <w:shd w:val="clear" w:color="auto" w:fill="FFFFFF"/>
        </w:rPr>
      </w:pPr>
      <w:bookmarkStart w:id="48" w:name="_Toc424289959"/>
      <w:r w:rsidRPr="001D7AF4">
        <w:t xml:space="preserve">Tabla </w:t>
      </w:r>
      <w:r w:rsidR="009E0D15" w:rsidRPr="001D7AF4">
        <w:fldChar w:fldCharType="begin"/>
      </w:r>
      <w:r w:rsidRPr="001D7AF4">
        <w:instrText xml:space="preserve"> SEQ Tabla \* ARABIC </w:instrText>
      </w:r>
      <w:r w:rsidR="009E0D15" w:rsidRPr="001D7AF4">
        <w:fldChar w:fldCharType="separate"/>
      </w:r>
      <w:r w:rsidR="00CC4146" w:rsidRPr="001D7AF4">
        <w:rPr>
          <w:noProof/>
        </w:rPr>
        <w:t>4</w:t>
      </w:r>
      <w:r w:rsidR="009E0D15" w:rsidRPr="001D7AF4">
        <w:fldChar w:fldCharType="end"/>
      </w:r>
      <w:r w:rsidRPr="001D7AF4">
        <w:t xml:space="preserve">. </w:t>
      </w:r>
      <w:r w:rsidR="00053109" w:rsidRPr="001D7AF4">
        <w:t>Datos</w:t>
      </w:r>
      <w:r w:rsidRPr="001D7AF4">
        <w:t xml:space="preserve"> del dosificador de </w:t>
      </w:r>
      <w:bookmarkEnd w:id="48"/>
      <w:r w:rsidR="00053109" w:rsidRPr="001D7AF4">
        <w:t>cloro</w:t>
      </w:r>
    </w:p>
    <w:tbl>
      <w:tblPr>
        <w:tblStyle w:val="TableGrid"/>
        <w:tblW w:w="0" w:type="auto"/>
        <w:jc w:val="center"/>
        <w:tblLook w:val="04A0" w:firstRow="1" w:lastRow="0" w:firstColumn="1" w:lastColumn="0" w:noHBand="0" w:noVBand="1"/>
      </w:tblPr>
      <w:tblGrid>
        <w:gridCol w:w="5953"/>
        <w:gridCol w:w="3402"/>
      </w:tblGrid>
      <w:tr w:rsidR="00E96AE4" w:rsidRPr="001D7AF4" w:rsidTr="000D7D17">
        <w:trPr>
          <w:trHeight w:val="216"/>
          <w:jc w:val="center"/>
        </w:trPr>
        <w:tc>
          <w:tcPr>
            <w:tcW w:w="5953" w:type="dxa"/>
            <w:vAlign w:val="center"/>
          </w:tcPr>
          <w:p w:rsidR="00E96AE4" w:rsidRPr="001D7AF4" w:rsidRDefault="00E96AE4" w:rsidP="000D7D17">
            <w:pPr>
              <w:contextualSpacing/>
              <w:rPr>
                <w:shd w:val="clear" w:color="auto" w:fill="FFFFFF"/>
              </w:rPr>
            </w:pPr>
            <w:r w:rsidRPr="001D7AF4">
              <w:rPr>
                <w:shd w:val="clear" w:color="auto" w:fill="FFFFFF"/>
              </w:rPr>
              <w:t>Tipo de cloro</w:t>
            </w:r>
          </w:p>
        </w:tc>
        <w:tc>
          <w:tcPr>
            <w:tcW w:w="3402" w:type="dxa"/>
            <w:vAlign w:val="center"/>
          </w:tcPr>
          <w:p w:rsidR="00E96AE4" w:rsidRPr="001D7AF4" w:rsidRDefault="00E96AE4" w:rsidP="000D7D17">
            <w:pPr>
              <w:contextualSpacing/>
              <w:rPr>
                <w:shd w:val="clear" w:color="auto" w:fill="FFFFFF"/>
              </w:rPr>
            </w:pPr>
            <w:r w:rsidRPr="001D7AF4">
              <w:rPr>
                <w:shd w:val="clear" w:color="auto" w:fill="FFFFFF"/>
              </w:rPr>
              <w:t>Hipoclorito de calcio</w:t>
            </w:r>
          </w:p>
        </w:tc>
      </w:tr>
      <w:tr w:rsidR="00E96AE4" w:rsidRPr="001D7AF4" w:rsidTr="000D7D17">
        <w:trPr>
          <w:trHeight w:val="216"/>
          <w:jc w:val="center"/>
        </w:trPr>
        <w:tc>
          <w:tcPr>
            <w:tcW w:w="5953" w:type="dxa"/>
            <w:vAlign w:val="center"/>
          </w:tcPr>
          <w:p w:rsidR="00E96AE4" w:rsidRPr="001D7AF4" w:rsidRDefault="00E96AE4" w:rsidP="000D7D17">
            <w:pPr>
              <w:contextualSpacing/>
              <w:rPr>
                <w:shd w:val="clear" w:color="auto" w:fill="FFFFFF"/>
              </w:rPr>
            </w:pPr>
            <w:r w:rsidRPr="001D7AF4">
              <w:rPr>
                <w:shd w:val="clear" w:color="auto" w:fill="FFFFFF"/>
              </w:rPr>
              <w:t>Dosis máxima</w:t>
            </w:r>
          </w:p>
        </w:tc>
        <w:tc>
          <w:tcPr>
            <w:tcW w:w="3402" w:type="dxa"/>
            <w:vAlign w:val="center"/>
          </w:tcPr>
          <w:p w:rsidR="00E96AE4" w:rsidRPr="001D7AF4" w:rsidRDefault="00CC4146" w:rsidP="000D7D17">
            <w:pPr>
              <w:contextualSpacing/>
              <w:rPr>
                <w:shd w:val="clear" w:color="auto" w:fill="FFFFFF"/>
              </w:rPr>
            </w:pPr>
            <w:proofErr w:type="spellStart"/>
            <w:r w:rsidRPr="001D7AF4">
              <w:rPr>
                <w:shd w:val="clear" w:color="auto" w:fill="FFFFFF"/>
              </w:rPr>
              <w:t>C.ChlorDoseMax</w:t>
            </w:r>
            <w:proofErr w:type="spellEnd"/>
          </w:p>
        </w:tc>
      </w:tr>
      <w:tr w:rsidR="00E96AE4" w:rsidRPr="001D7AF4" w:rsidTr="000D7D17">
        <w:trPr>
          <w:trHeight w:val="216"/>
          <w:jc w:val="center"/>
        </w:trPr>
        <w:tc>
          <w:tcPr>
            <w:tcW w:w="5953" w:type="dxa"/>
            <w:vAlign w:val="center"/>
          </w:tcPr>
          <w:p w:rsidR="00E96AE4" w:rsidRPr="001D7AF4" w:rsidRDefault="00E96AE4" w:rsidP="000D7D17">
            <w:pPr>
              <w:contextualSpacing/>
              <w:rPr>
                <w:shd w:val="clear" w:color="auto" w:fill="FFFFFF"/>
              </w:rPr>
            </w:pPr>
            <w:r w:rsidRPr="001D7AF4">
              <w:rPr>
                <w:shd w:val="clear" w:color="auto" w:fill="FFFFFF"/>
              </w:rPr>
              <w:t>Volumen de cada contenedor de almacenamiento</w:t>
            </w:r>
          </w:p>
        </w:tc>
        <w:tc>
          <w:tcPr>
            <w:tcW w:w="3402" w:type="dxa"/>
            <w:vAlign w:val="center"/>
          </w:tcPr>
          <w:p w:rsidR="00E96AE4" w:rsidRPr="001D7AF4" w:rsidRDefault="00CC4146" w:rsidP="000D7D17">
            <w:pPr>
              <w:contextualSpacing/>
              <w:rPr>
                <w:shd w:val="clear" w:color="auto" w:fill="FFFFFF"/>
              </w:rPr>
            </w:pPr>
            <w:proofErr w:type="spellStart"/>
            <w:r w:rsidRPr="001D7AF4">
              <w:rPr>
                <w:shd w:val="clear" w:color="auto" w:fill="FFFFFF"/>
              </w:rPr>
              <w:t>Vol.ChlorStock</w:t>
            </w:r>
            <w:proofErr w:type="spellEnd"/>
          </w:p>
        </w:tc>
      </w:tr>
      <w:tr w:rsidR="00E96AE4" w:rsidRPr="001D7AF4" w:rsidTr="000D7D17">
        <w:trPr>
          <w:trHeight w:val="216"/>
          <w:jc w:val="center"/>
        </w:trPr>
        <w:tc>
          <w:tcPr>
            <w:tcW w:w="5953" w:type="dxa"/>
            <w:vAlign w:val="center"/>
          </w:tcPr>
          <w:p w:rsidR="00E96AE4" w:rsidRPr="001D7AF4" w:rsidRDefault="00E96AE4" w:rsidP="000D7D17">
            <w:pPr>
              <w:contextualSpacing/>
              <w:rPr>
                <w:shd w:val="clear" w:color="auto" w:fill="FFFFFF"/>
              </w:rPr>
            </w:pPr>
            <w:r w:rsidRPr="001D7AF4">
              <w:rPr>
                <w:shd w:val="clear" w:color="auto" w:fill="FFFFFF"/>
              </w:rPr>
              <w:t>Concentración madre</w:t>
            </w:r>
          </w:p>
        </w:tc>
        <w:tc>
          <w:tcPr>
            <w:tcW w:w="3402" w:type="dxa"/>
            <w:vAlign w:val="center"/>
          </w:tcPr>
          <w:p w:rsidR="00E96AE4" w:rsidRPr="001D7AF4" w:rsidRDefault="00CC4146" w:rsidP="000D7D17">
            <w:pPr>
              <w:contextualSpacing/>
              <w:rPr>
                <w:shd w:val="clear" w:color="auto" w:fill="FFFFFF"/>
              </w:rPr>
            </w:pPr>
            <w:proofErr w:type="spellStart"/>
            <w:r w:rsidRPr="001D7AF4">
              <w:rPr>
                <w:shd w:val="clear" w:color="auto" w:fill="FFFFFF"/>
              </w:rPr>
              <w:t>C.ChlorStock</w:t>
            </w:r>
            <w:proofErr w:type="spellEnd"/>
          </w:p>
        </w:tc>
      </w:tr>
      <w:tr w:rsidR="00E96AE4" w:rsidRPr="001D7AF4" w:rsidTr="000D7D17">
        <w:trPr>
          <w:trHeight w:val="216"/>
          <w:jc w:val="center"/>
        </w:trPr>
        <w:tc>
          <w:tcPr>
            <w:tcW w:w="5953" w:type="dxa"/>
            <w:vAlign w:val="center"/>
          </w:tcPr>
          <w:p w:rsidR="00E96AE4" w:rsidRPr="001D7AF4" w:rsidRDefault="00053109" w:rsidP="000D7D17">
            <w:pPr>
              <w:contextualSpacing/>
              <w:rPr>
                <w:shd w:val="clear" w:color="auto" w:fill="FFFFFF"/>
              </w:rPr>
            </w:pPr>
            <w:r w:rsidRPr="001D7AF4">
              <w:rPr>
                <w:shd w:val="clear" w:color="auto" w:fill="FFFFFF"/>
              </w:rPr>
              <w:t>Masa de hipoclorito de calcio para mezclar la solución madre</w:t>
            </w:r>
          </w:p>
        </w:tc>
        <w:tc>
          <w:tcPr>
            <w:tcW w:w="3402" w:type="dxa"/>
            <w:vAlign w:val="center"/>
          </w:tcPr>
          <w:p w:rsidR="00E96AE4" w:rsidRPr="001D7AF4" w:rsidRDefault="00053109" w:rsidP="00572789">
            <w:pPr>
              <w:contextualSpacing/>
              <w:rPr>
                <w:shd w:val="clear" w:color="auto" w:fill="FFFFFF"/>
              </w:rPr>
            </w:pPr>
            <w:proofErr w:type="spellStart"/>
            <w:r w:rsidRPr="001D7AF4">
              <w:rPr>
                <w:shd w:val="clear" w:color="auto" w:fill="FFFFFF"/>
              </w:rPr>
              <w:t>M.ChlorStock</w:t>
            </w:r>
            <w:proofErr w:type="spellEnd"/>
          </w:p>
        </w:tc>
      </w:tr>
      <w:tr w:rsidR="00E96AE4" w:rsidRPr="001D7AF4" w:rsidTr="000D7D17">
        <w:trPr>
          <w:trHeight w:val="216"/>
          <w:jc w:val="center"/>
        </w:trPr>
        <w:tc>
          <w:tcPr>
            <w:tcW w:w="5953" w:type="dxa"/>
            <w:vAlign w:val="center"/>
          </w:tcPr>
          <w:p w:rsidR="00E96AE4" w:rsidRPr="001D7AF4" w:rsidRDefault="00E96AE4" w:rsidP="000D7D17">
            <w:pPr>
              <w:contextualSpacing/>
              <w:rPr>
                <w:shd w:val="clear" w:color="auto" w:fill="FFFFFF"/>
              </w:rPr>
            </w:pPr>
            <w:r w:rsidRPr="001D7AF4">
              <w:rPr>
                <w:shd w:val="clear" w:color="auto" w:fill="FFFFFF"/>
              </w:rPr>
              <w:t>Diámetro interno de las mangueras de diámetro pequeño</w:t>
            </w:r>
          </w:p>
        </w:tc>
        <w:tc>
          <w:tcPr>
            <w:tcW w:w="3402" w:type="dxa"/>
            <w:vAlign w:val="center"/>
          </w:tcPr>
          <w:p w:rsidR="00E96AE4" w:rsidRPr="001D7AF4" w:rsidRDefault="00572789" w:rsidP="000D7D17">
            <w:pPr>
              <w:contextualSpacing/>
              <w:rPr>
                <w:shd w:val="clear" w:color="auto" w:fill="FFFFFF"/>
              </w:rPr>
            </w:pPr>
            <w:proofErr w:type="spellStart"/>
            <w:r w:rsidRPr="001D7AF4">
              <w:rPr>
                <w:shd w:val="clear" w:color="auto" w:fill="FFFFFF"/>
              </w:rPr>
              <w:t>ID.ChlorTube</w:t>
            </w:r>
            <w:proofErr w:type="spellEnd"/>
          </w:p>
        </w:tc>
      </w:tr>
      <w:tr w:rsidR="00E96AE4" w:rsidRPr="001D7AF4" w:rsidTr="000D7D17">
        <w:trPr>
          <w:trHeight w:val="216"/>
          <w:jc w:val="center"/>
        </w:trPr>
        <w:tc>
          <w:tcPr>
            <w:tcW w:w="5953" w:type="dxa"/>
            <w:vAlign w:val="center"/>
          </w:tcPr>
          <w:p w:rsidR="00E96AE4" w:rsidRPr="001D7AF4" w:rsidRDefault="00E96AE4" w:rsidP="00572789">
            <w:pPr>
              <w:contextualSpacing/>
              <w:rPr>
                <w:shd w:val="clear" w:color="auto" w:fill="FFFFFF"/>
              </w:rPr>
            </w:pPr>
            <w:r w:rsidRPr="001D7AF4">
              <w:rPr>
                <w:shd w:val="clear" w:color="auto" w:fill="FFFFFF"/>
              </w:rPr>
              <w:t xml:space="preserve">Número de mangueras </w:t>
            </w:r>
            <w:r w:rsidR="00572789" w:rsidRPr="001D7AF4">
              <w:rPr>
                <w:shd w:val="clear" w:color="auto" w:fill="FFFFFF"/>
              </w:rPr>
              <w:t xml:space="preserve">activas </w:t>
            </w:r>
            <w:r w:rsidRPr="001D7AF4">
              <w:rPr>
                <w:shd w:val="clear" w:color="auto" w:fill="FFFFFF"/>
              </w:rPr>
              <w:t>en paralelo</w:t>
            </w:r>
          </w:p>
        </w:tc>
        <w:tc>
          <w:tcPr>
            <w:tcW w:w="3402" w:type="dxa"/>
            <w:vAlign w:val="center"/>
          </w:tcPr>
          <w:p w:rsidR="00E96AE4" w:rsidRPr="001D7AF4" w:rsidRDefault="00572789" w:rsidP="000D7D17">
            <w:pPr>
              <w:contextualSpacing/>
              <w:rPr>
                <w:shd w:val="clear" w:color="auto" w:fill="FFFFFF"/>
              </w:rPr>
            </w:pPr>
            <w:proofErr w:type="spellStart"/>
            <w:r w:rsidRPr="001D7AF4">
              <w:rPr>
                <w:shd w:val="clear" w:color="auto" w:fill="FFFFFF"/>
              </w:rPr>
              <w:t>N.ChlorTubesActive</w:t>
            </w:r>
            <w:proofErr w:type="spellEnd"/>
          </w:p>
        </w:tc>
      </w:tr>
      <w:tr w:rsidR="00572789" w:rsidRPr="001D7AF4" w:rsidTr="000D7D17">
        <w:trPr>
          <w:trHeight w:val="216"/>
          <w:jc w:val="center"/>
        </w:trPr>
        <w:tc>
          <w:tcPr>
            <w:tcW w:w="5953" w:type="dxa"/>
            <w:vAlign w:val="center"/>
          </w:tcPr>
          <w:p w:rsidR="00572789" w:rsidRPr="001D7AF4" w:rsidRDefault="00572789" w:rsidP="00572789">
            <w:pPr>
              <w:contextualSpacing/>
              <w:rPr>
                <w:shd w:val="clear" w:color="auto" w:fill="FFFFFF"/>
              </w:rPr>
            </w:pPr>
            <w:r w:rsidRPr="001D7AF4">
              <w:rPr>
                <w:shd w:val="clear" w:color="auto" w:fill="FFFFFF"/>
              </w:rPr>
              <w:t>Número total de mangueras en paralelo</w:t>
            </w:r>
          </w:p>
        </w:tc>
        <w:tc>
          <w:tcPr>
            <w:tcW w:w="3402" w:type="dxa"/>
            <w:vAlign w:val="center"/>
          </w:tcPr>
          <w:p w:rsidR="00572789" w:rsidRPr="001D7AF4" w:rsidRDefault="00572789" w:rsidP="000D7D17">
            <w:pPr>
              <w:contextualSpacing/>
              <w:rPr>
                <w:shd w:val="clear" w:color="auto" w:fill="FFFFFF"/>
              </w:rPr>
            </w:pPr>
            <w:proofErr w:type="spellStart"/>
            <w:r w:rsidRPr="001D7AF4">
              <w:rPr>
                <w:shd w:val="clear" w:color="auto" w:fill="FFFFFF"/>
              </w:rPr>
              <w:t>N.ChlorTubes</w:t>
            </w:r>
            <w:proofErr w:type="spellEnd"/>
          </w:p>
        </w:tc>
      </w:tr>
      <w:tr w:rsidR="00E96AE4" w:rsidRPr="001D7AF4" w:rsidTr="000D7D17">
        <w:trPr>
          <w:trHeight w:val="216"/>
          <w:jc w:val="center"/>
        </w:trPr>
        <w:tc>
          <w:tcPr>
            <w:tcW w:w="5953" w:type="dxa"/>
            <w:vAlign w:val="center"/>
          </w:tcPr>
          <w:p w:rsidR="00E96AE4" w:rsidRPr="001D7AF4" w:rsidRDefault="00E96AE4" w:rsidP="00572789">
            <w:pPr>
              <w:contextualSpacing/>
              <w:rPr>
                <w:shd w:val="clear" w:color="auto" w:fill="FFFFFF"/>
              </w:rPr>
            </w:pPr>
            <w:r w:rsidRPr="001D7AF4">
              <w:rPr>
                <w:shd w:val="clear" w:color="auto" w:fill="FFFFFF"/>
              </w:rPr>
              <w:t>Longitud de las mangueras</w:t>
            </w:r>
          </w:p>
        </w:tc>
        <w:tc>
          <w:tcPr>
            <w:tcW w:w="3402" w:type="dxa"/>
            <w:vAlign w:val="center"/>
          </w:tcPr>
          <w:p w:rsidR="00E96AE4" w:rsidRPr="001D7AF4" w:rsidRDefault="00572789" w:rsidP="000D7D17">
            <w:pPr>
              <w:contextualSpacing/>
              <w:rPr>
                <w:shd w:val="clear" w:color="auto" w:fill="FFFFFF"/>
              </w:rPr>
            </w:pPr>
            <w:proofErr w:type="spellStart"/>
            <w:r w:rsidRPr="001D7AF4">
              <w:rPr>
                <w:shd w:val="clear" w:color="auto" w:fill="FFFFFF"/>
              </w:rPr>
              <w:t>L.ChlorTube</w:t>
            </w:r>
            <w:proofErr w:type="spellEnd"/>
          </w:p>
        </w:tc>
      </w:tr>
      <w:tr w:rsidR="00E96AE4" w:rsidRPr="001D7AF4" w:rsidTr="000D7D17">
        <w:trPr>
          <w:trHeight w:val="216"/>
          <w:jc w:val="center"/>
        </w:trPr>
        <w:tc>
          <w:tcPr>
            <w:tcW w:w="5953" w:type="dxa"/>
            <w:vAlign w:val="center"/>
          </w:tcPr>
          <w:p w:rsidR="00E96AE4" w:rsidRPr="001D7AF4" w:rsidRDefault="00E96AE4" w:rsidP="000D7D17">
            <w:pPr>
              <w:contextualSpacing/>
              <w:rPr>
                <w:shd w:val="clear" w:color="auto" w:fill="FFFFFF"/>
              </w:rPr>
            </w:pPr>
            <w:r w:rsidRPr="001D7AF4">
              <w:rPr>
                <w:shd w:val="clear" w:color="auto" w:fill="FFFFFF"/>
              </w:rPr>
              <w:t>Pérdida de carga máxima del dosificador</w:t>
            </w:r>
          </w:p>
        </w:tc>
        <w:tc>
          <w:tcPr>
            <w:tcW w:w="3402" w:type="dxa"/>
            <w:vAlign w:val="center"/>
          </w:tcPr>
          <w:p w:rsidR="00E96AE4" w:rsidRPr="001D7AF4" w:rsidRDefault="00572789" w:rsidP="000D7D17">
            <w:pPr>
              <w:contextualSpacing/>
              <w:rPr>
                <w:shd w:val="clear" w:color="auto" w:fill="FFFFFF"/>
              </w:rPr>
            </w:pPr>
            <w:proofErr w:type="spellStart"/>
            <w:r w:rsidRPr="001D7AF4">
              <w:rPr>
                <w:shd w:val="clear" w:color="auto" w:fill="FFFFFF"/>
              </w:rPr>
              <w:t>HL.Cdc</w:t>
            </w:r>
            <w:proofErr w:type="spellEnd"/>
          </w:p>
        </w:tc>
      </w:tr>
      <w:tr w:rsidR="00E96AE4" w:rsidRPr="001D7AF4" w:rsidTr="000D7D17">
        <w:trPr>
          <w:trHeight w:val="216"/>
          <w:jc w:val="center"/>
        </w:trPr>
        <w:tc>
          <w:tcPr>
            <w:tcW w:w="5953" w:type="dxa"/>
            <w:vAlign w:val="center"/>
          </w:tcPr>
          <w:p w:rsidR="00E96AE4" w:rsidRPr="001D7AF4" w:rsidRDefault="00E96AE4" w:rsidP="00572789">
            <w:pPr>
              <w:contextualSpacing/>
              <w:rPr>
                <w:shd w:val="clear" w:color="auto" w:fill="FFFFFF"/>
              </w:rPr>
            </w:pPr>
            <w:r w:rsidRPr="001D7AF4">
              <w:rPr>
                <w:shd w:val="clear" w:color="auto" w:fill="FFFFFF"/>
              </w:rPr>
              <w:t>Caudal máximo de</w:t>
            </w:r>
            <w:r w:rsidR="00572789" w:rsidRPr="001D7AF4">
              <w:rPr>
                <w:shd w:val="clear" w:color="auto" w:fill="FFFFFF"/>
              </w:rPr>
              <w:t>l químico</w:t>
            </w:r>
          </w:p>
        </w:tc>
        <w:tc>
          <w:tcPr>
            <w:tcW w:w="3402" w:type="dxa"/>
            <w:vAlign w:val="center"/>
          </w:tcPr>
          <w:p w:rsidR="00E96AE4" w:rsidRPr="001D7AF4" w:rsidRDefault="00572789" w:rsidP="000D7D17">
            <w:pPr>
              <w:contextualSpacing/>
              <w:rPr>
                <w:shd w:val="clear" w:color="auto" w:fill="FFFFFF"/>
              </w:rPr>
            </w:pPr>
            <w:proofErr w:type="spellStart"/>
            <w:r w:rsidRPr="001D7AF4">
              <w:rPr>
                <w:shd w:val="clear" w:color="auto" w:fill="FFFFFF"/>
              </w:rPr>
              <w:t>Q.ChlorMax</w:t>
            </w:r>
            <w:proofErr w:type="spellEnd"/>
          </w:p>
        </w:tc>
      </w:tr>
      <w:tr w:rsidR="00E96AE4" w:rsidRPr="001D7AF4" w:rsidTr="000D7D17">
        <w:trPr>
          <w:trHeight w:val="216"/>
          <w:jc w:val="center"/>
        </w:trPr>
        <w:tc>
          <w:tcPr>
            <w:tcW w:w="5953" w:type="dxa"/>
            <w:vAlign w:val="center"/>
          </w:tcPr>
          <w:p w:rsidR="00E96AE4" w:rsidRPr="001D7AF4" w:rsidRDefault="00E96AE4" w:rsidP="00A25595">
            <w:pPr>
              <w:contextualSpacing/>
              <w:rPr>
                <w:shd w:val="clear" w:color="auto" w:fill="FFFFFF"/>
              </w:rPr>
            </w:pPr>
            <w:r w:rsidRPr="001D7AF4">
              <w:rPr>
                <w:shd w:val="clear" w:color="auto" w:fill="FFFFFF"/>
              </w:rPr>
              <w:t>Diáme</w:t>
            </w:r>
            <w:r w:rsidR="00A25595" w:rsidRPr="001D7AF4">
              <w:rPr>
                <w:shd w:val="clear" w:color="auto" w:fill="FFFFFF"/>
              </w:rPr>
              <w:t>tro nominal de la columna de medición de caudal</w:t>
            </w:r>
          </w:p>
        </w:tc>
        <w:tc>
          <w:tcPr>
            <w:tcW w:w="3402" w:type="dxa"/>
            <w:vAlign w:val="center"/>
          </w:tcPr>
          <w:p w:rsidR="00E96AE4" w:rsidRPr="001D7AF4" w:rsidRDefault="00A25595" w:rsidP="000D7D17">
            <w:pPr>
              <w:contextualSpacing/>
              <w:rPr>
                <w:shd w:val="clear" w:color="auto" w:fill="FFFFFF"/>
              </w:rPr>
            </w:pPr>
            <w:proofErr w:type="spellStart"/>
            <w:r w:rsidRPr="001D7AF4">
              <w:rPr>
                <w:shd w:val="clear" w:color="auto" w:fill="FFFFFF"/>
              </w:rPr>
              <w:t>ND.Chlor</w:t>
            </w:r>
            <w:r w:rsidR="00572789" w:rsidRPr="001D7AF4">
              <w:rPr>
                <w:shd w:val="clear" w:color="auto" w:fill="FFFFFF"/>
              </w:rPr>
              <w:t>Column</w:t>
            </w:r>
            <w:proofErr w:type="spellEnd"/>
          </w:p>
        </w:tc>
      </w:tr>
      <w:tr w:rsidR="00A25595" w:rsidRPr="001D7AF4" w:rsidTr="000D7D17">
        <w:trPr>
          <w:trHeight w:val="216"/>
          <w:jc w:val="center"/>
        </w:trPr>
        <w:tc>
          <w:tcPr>
            <w:tcW w:w="5953" w:type="dxa"/>
            <w:vAlign w:val="center"/>
          </w:tcPr>
          <w:p w:rsidR="00A25595" w:rsidRPr="001D7AF4" w:rsidRDefault="00A25595" w:rsidP="00A25595">
            <w:pPr>
              <w:contextualSpacing/>
              <w:rPr>
                <w:shd w:val="clear" w:color="auto" w:fill="FFFFFF"/>
              </w:rPr>
            </w:pPr>
            <w:r w:rsidRPr="001D7AF4">
              <w:rPr>
                <w:shd w:val="clear" w:color="auto" w:fill="FFFFFF"/>
              </w:rPr>
              <w:t>Diámetro interno de la columna de medición de caudal</w:t>
            </w:r>
          </w:p>
        </w:tc>
        <w:tc>
          <w:tcPr>
            <w:tcW w:w="3402" w:type="dxa"/>
            <w:vAlign w:val="center"/>
          </w:tcPr>
          <w:p w:rsidR="00A25595" w:rsidRPr="001D7AF4" w:rsidRDefault="00F5264C" w:rsidP="00A25595">
            <w:pPr>
              <w:contextualSpacing/>
              <w:rPr>
                <w:shd w:val="clear" w:color="auto" w:fill="FFFFFF"/>
              </w:rPr>
            </w:pPr>
            <w:proofErr w:type="spellStart"/>
            <w:r w:rsidRPr="001D7AF4">
              <w:rPr>
                <w:shd w:val="clear" w:color="auto" w:fill="FFFFFF"/>
              </w:rPr>
              <w:t>ID.ChlorColumn</w:t>
            </w:r>
            <w:proofErr w:type="spellEnd"/>
          </w:p>
        </w:tc>
      </w:tr>
      <w:tr w:rsidR="00A25595" w:rsidRPr="001D7AF4" w:rsidTr="000D7D17">
        <w:trPr>
          <w:trHeight w:val="216"/>
          <w:jc w:val="center"/>
        </w:trPr>
        <w:tc>
          <w:tcPr>
            <w:tcW w:w="5953" w:type="dxa"/>
            <w:vAlign w:val="center"/>
          </w:tcPr>
          <w:p w:rsidR="00A25595" w:rsidRPr="001D7AF4" w:rsidRDefault="00A25595" w:rsidP="00A25595">
            <w:pPr>
              <w:contextualSpacing/>
              <w:rPr>
                <w:shd w:val="clear" w:color="auto" w:fill="FFFFFF"/>
              </w:rPr>
            </w:pPr>
            <w:r w:rsidRPr="001D7AF4">
              <w:rPr>
                <w:shd w:val="clear" w:color="auto" w:fill="FFFFFF"/>
              </w:rPr>
              <w:t>Altura de la escala de la columna de medición de caudal</w:t>
            </w:r>
          </w:p>
        </w:tc>
        <w:tc>
          <w:tcPr>
            <w:tcW w:w="3402" w:type="dxa"/>
            <w:vAlign w:val="center"/>
          </w:tcPr>
          <w:p w:rsidR="00A25595" w:rsidRPr="001D7AF4" w:rsidRDefault="00A25595" w:rsidP="00A25595">
            <w:pPr>
              <w:contextualSpacing/>
              <w:rPr>
                <w:shd w:val="clear" w:color="auto" w:fill="FFFFFF"/>
              </w:rPr>
            </w:pPr>
            <w:proofErr w:type="spellStart"/>
            <w:r w:rsidRPr="001D7AF4">
              <w:rPr>
                <w:shd w:val="clear" w:color="auto" w:fill="FFFFFF"/>
              </w:rPr>
              <w:t>H.ChlorColumnScale</w:t>
            </w:r>
            <w:proofErr w:type="spellEnd"/>
          </w:p>
        </w:tc>
      </w:tr>
      <w:tr w:rsidR="00A25595" w:rsidRPr="001D7AF4" w:rsidTr="000D7D17">
        <w:trPr>
          <w:trHeight w:val="216"/>
          <w:jc w:val="center"/>
        </w:trPr>
        <w:tc>
          <w:tcPr>
            <w:tcW w:w="5953" w:type="dxa"/>
            <w:vAlign w:val="center"/>
          </w:tcPr>
          <w:p w:rsidR="00A25595" w:rsidRPr="001D7AF4" w:rsidRDefault="00A25595" w:rsidP="00A25595">
            <w:pPr>
              <w:contextualSpacing/>
              <w:rPr>
                <w:shd w:val="clear" w:color="auto" w:fill="FFFFFF"/>
              </w:rPr>
            </w:pPr>
            <w:r w:rsidRPr="001D7AF4">
              <w:rPr>
                <w:shd w:val="clear" w:color="auto" w:fill="FFFFFF"/>
              </w:rPr>
              <w:t>Tiempo mínimo de una prueba de la columna de calibración</w:t>
            </w:r>
          </w:p>
        </w:tc>
        <w:tc>
          <w:tcPr>
            <w:tcW w:w="3402" w:type="dxa"/>
            <w:vAlign w:val="center"/>
          </w:tcPr>
          <w:p w:rsidR="00A25595" w:rsidRPr="001D7AF4" w:rsidRDefault="00A25595" w:rsidP="00A25595">
            <w:pPr>
              <w:contextualSpacing/>
              <w:rPr>
                <w:shd w:val="clear" w:color="auto" w:fill="FFFFFF"/>
              </w:rPr>
            </w:pPr>
            <w:proofErr w:type="spellStart"/>
            <w:r w:rsidRPr="001D7AF4">
              <w:rPr>
                <w:shd w:val="clear" w:color="auto" w:fill="FFFFFF"/>
              </w:rPr>
              <w:t>Ti.ChlorColumnMin</w:t>
            </w:r>
            <w:proofErr w:type="spellEnd"/>
          </w:p>
        </w:tc>
      </w:tr>
      <w:tr w:rsidR="00053109" w:rsidRPr="001D7AF4" w:rsidTr="000D7D17">
        <w:trPr>
          <w:trHeight w:val="216"/>
          <w:jc w:val="center"/>
        </w:trPr>
        <w:tc>
          <w:tcPr>
            <w:tcW w:w="5953" w:type="dxa"/>
            <w:vAlign w:val="center"/>
          </w:tcPr>
          <w:p w:rsidR="00053109" w:rsidRPr="001D7AF4" w:rsidRDefault="00053109" w:rsidP="001618E3">
            <w:pPr>
              <w:contextualSpacing/>
              <w:rPr>
                <w:shd w:val="clear" w:color="auto" w:fill="FFFFFF"/>
              </w:rPr>
            </w:pPr>
            <w:r w:rsidRPr="001D7AF4">
              <w:rPr>
                <w:shd w:val="clear" w:color="auto" w:fill="FFFFFF"/>
              </w:rPr>
              <w:t>Diámetro del orificio en la válvula flotadora</w:t>
            </w:r>
          </w:p>
        </w:tc>
        <w:tc>
          <w:tcPr>
            <w:tcW w:w="3402" w:type="dxa"/>
            <w:vAlign w:val="center"/>
          </w:tcPr>
          <w:p w:rsidR="00053109" w:rsidRPr="001D7AF4" w:rsidRDefault="00053109" w:rsidP="001618E3">
            <w:pPr>
              <w:contextualSpacing/>
              <w:rPr>
                <w:shd w:val="clear" w:color="auto" w:fill="FFFFFF"/>
              </w:rPr>
            </w:pPr>
            <w:proofErr w:type="spellStart"/>
            <w:r w:rsidRPr="001D7AF4">
              <w:rPr>
                <w:shd w:val="clear" w:color="auto" w:fill="FFFFFF"/>
              </w:rPr>
              <w:t>D.ChlorFloatValveOrifice</w:t>
            </w:r>
            <w:proofErr w:type="spellEnd"/>
          </w:p>
        </w:tc>
      </w:tr>
      <w:tr w:rsidR="00053109" w:rsidRPr="001D7AF4" w:rsidTr="000D7D17">
        <w:trPr>
          <w:trHeight w:val="216"/>
          <w:jc w:val="center"/>
        </w:trPr>
        <w:tc>
          <w:tcPr>
            <w:tcW w:w="5953" w:type="dxa"/>
            <w:vAlign w:val="center"/>
          </w:tcPr>
          <w:p w:rsidR="00053109" w:rsidRPr="001D7AF4" w:rsidRDefault="00053109" w:rsidP="00A25595">
            <w:pPr>
              <w:contextualSpacing/>
              <w:rPr>
                <w:shd w:val="clear" w:color="auto" w:fill="FFFFFF"/>
              </w:rPr>
            </w:pPr>
            <w:r w:rsidRPr="001D7AF4">
              <w:rPr>
                <w:shd w:val="clear" w:color="auto" w:fill="FFFFFF"/>
              </w:rPr>
              <w:t>Pérdida de cargo en el orificio de la válvula flotadora con el caudal máximo de cloro</w:t>
            </w:r>
          </w:p>
        </w:tc>
        <w:tc>
          <w:tcPr>
            <w:tcW w:w="3402" w:type="dxa"/>
            <w:vAlign w:val="center"/>
          </w:tcPr>
          <w:p w:rsidR="00053109" w:rsidRPr="001D7AF4" w:rsidRDefault="00053109" w:rsidP="00A25595">
            <w:pPr>
              <w:contextualSpacing/>
              <w:rPr>
                <w:shd w:val="clear" w:color="auto" w:fill="FFFFFF"/>
              </w:rPr>
            </w:pPr>
            <w:proofErr w:type="spellStart"/>
            <w:r w:rsidRPr="001D7AF4">
              <w:rPr>
                <w:shd w:val="clear" w:color="auto" w:fill="FFFFFF"/>
              </w:rPr>
              <w:t>HL.ChlorFloatValveOrifice</w:t>
            </w:r>
            <w:proofErr w:type="spellEnd"/>
          </w:p>
        </w:tc>
      </w:tr>
    </w:tbl>
    <w:p w:rsidR="00E96AE4" w:rsidRPr="001D7AF4" w:rsidRDefault="00E96AE4" w:rsidP="00E96AE4"/>
    <w:p w:rsidR="0057542E" w:rsidRPr="001D7AF4" w:rsidRDefault="001B22BC" w:rsidP="00E96AE4">
      <w:pPr>
        <w:ind w:left="431"/>
      </w:pPr>
      <w:r w:rsidRPr="001D7AF4">
        <w:br w:type="page"/>
      </w:r>
    </w:p>
    <w:p w:rsidR="0057542E" w:rsidRPr="001D7AF4" w:rsidRDefault="001B22BC" w:rsidP="001B22BC">
      <w:pPr>
        <w:pStyle w:val="Heading1"/>
      </w:pPr>
      <w:bookmarkStart w:id="49" w:name="_Toc424289904"/>
      <w:r w:rsidRPr="001D7AF4">
        <w:lastRenderedPageBreak/>
        <w:t>Mezcla R</w:t>
      </w:r>
      <w:r w:rsidR="0057542E" w:rsidRPr="001D7AF4">
        <w:t>ápida</w:t>
      </w:r>
      <w:bookmarkEnd w:id="46"/>
      <w:bookmarkEnd w:id="49"/>
    </w:p>
    <w:p w:rsidR="0057542E" w:rsidRPr="001D7AF4" w:rsidRDefault="00A22C57" w:rsidP="001B22BC">
      <w:pPr>
        <w:pStyle w:val="Heading2"/>
      </w:pPr>
      <w:bookmarkStart w:id="50" w:name="_Toc424289905"/>
      <w:r w:rsidRPr="001D7AF4">
        <w:t>Propósito y Descripción</w:t>
      </w:r>
      <w:bookmarkEnd w:id="50"/>
    </w:p>
    <w:p w:rsidR="00E37292" w:rsidRPr="001D7AF4" w:rsidRDefault="0057542E" w:rsidP="00E37292">
      <w:pPr>
        <w:contextualSpacing/>
      </w:pPr>
      <w:r w:rsidRPr="001D7AF4">
        <w:t xml:space="preserve">Después de </w:t>
      </w:r>
      <w:r w:rsidR="00572789" w:rsidRPr="001D7AF4">
        <w:t xml:space="preserve">recibir la dosis de </w:t>
      </w:r>
      <w:r w:rsidRPr="001D7AF4">
        <w:t xml:space="preserve">coagulante, el agua pasa por la mezcla rápida. La mezcla rápida sirve para distribuir el coagulante uniformemente en el agua cruda. En esta planta, la mezcla rápida ocurre en el flujo turbulento </w:t>
      </w:r>
      <w:r w:rsidR="003C512C" w:rsidRPr="001D7AF4">
        <w:t xml:space="preserve">después de un orificio de </w:t>
      </w:r>
      <w:proofErr w:type="spellStart"/>
      <w:r w:rsidR="00572789" w:rsidRPr="001D7AF4">
        <w:t>D.RMOrifice</w:t>
      </w:r>
      <w:proofErr w:type="spellEnd"/>
      <w:r w:rsidRPr="001D7AF4">
        <w:t xml:space="preserve"> </w:t>
      </w:r>
      <w:r w:rsidRPr="001D7AF4">
        <w:rPr>
          <w:shd w:val="clear" w:color="auto" w:fill="FFFFFF"/>
        </w:rPr>
        <w:t>en el tubo de diá</w:t>
      </w:r>
      <w:r w:rsidR="003C512C" w:rsidRPr="001D7AF4">
        <w:rPr>
          <w:shd w:val="clear" w:color="auto" w:fill="FFFFFF"/>
        </w:rPr>
        <w:t xml:space="preserve">metro </w:t>
      </w:r>
      <w:proofErr w:type="spellStart"/>
      <w:r w:rsidR="00572789" w:rsidRPr="001D7AF4">
        <w:rPr>
          <w:shd w:val="clear" w:color="auto" w:fill="FFFFFF"/>
        </w:rPr>
        <w:t>ND.RMPipe</w:t>
      </w:r>
      <w:proofErr w:type="spellEnd"/>
      <w:r w:rsidR="00A92A00" w:rsidRPr="001D7AF4">
        <w:rPr>
          <w:shd w:val="clear" w:color="auto" w:fill="FFFFFF"/>
        </w:rPr>
        <w:t xml:space="preserve"> </w:t>
      </w:r>
      <w:r w:rsidRPr="001D7AF4">
        <w:rPr>
          <w:shd w:val="clear" w:color="auto" w:fill="FFFFFF"/>
        </w:rPr>
        <w:t xml:space="preserve">que </w:t>
      </w:r>
      <w:r w:rsidR="00C55245" w:rsidRPr="001D7AF4">
        <w:t>conduce el agua d</w:t>
      </w:r>
      <w:r w:rsidRPr="001D7AF4">
        <w:t>el tanque de entrada al tanque de floculación. Para lograr una mezcla completa a una escala suficientemente pequeña que el proceso lento de difusión puede terminar de d</w:t>
      </w:r>
      <w:r w:rsidR="000506B4" w:rsidRPr="001D7AF4">
        <w:t>istribuir el químico en el agua</w:t>
      </w:r>
      <w:r w:rsidRPr="001D7AF4">
        <w:t xml:space="preserve">, el orificio está diseñado para producir un chorro con una tasa de disipación de energía máxima de </w:t>
      </w:r>
      <w:proofErr w:type="spellStart"/>
      <w:r w:rsidR="00572789" w:rsidRPr="001D7AF4">
        <w:t>ED.RapidMix</w:t>
      </w:r>
      <w:proofErr w:type="spellEnd"/>
      <w:r w:rsidR="00BD69AE" w:rsidRPr="001D7AF4">
        <w:t xml:space="preserve"> </w:t>
      </w:r>
      <w:r w:rsidR="000506B4" w:rsidRPr="001D7AF4">
        <w:t>con el caudal máximo de diseño</w:t>
      </w:r>
      <w:r w:rsidRPr="001D7AF4">
        <w:t xml:space="preserve">. </w:t>
      </w:r>
    </w:p>
    <w:p w:rsidR="00CB3658" w:rsidRPr="001D7AF4" w:rsidRDefault="00CB3658" w:rsidP="00CB3658">
      <w:pPr>
        <w:pStyle w:val="Figure"/>
      </w:pPr>
    </w:p>
    <w:p w:rsidR="00CB3658" w:rsidRPr="001D7AF4" w:rsidRDefault="00D01873" w:rsidP="00CB3658">
      <w:pPr>
        <w:pStyle w:val="Figure"/>
      </w:pPr>
      <w:r>
        <w:rPr>
          <w:noProof/>
          <w:lang w:eastAsia="es-HN"/>
        </w:rPr>
        <w:pict>
          <v:shape id="Text Box 55" o:spid="_x0000_s1207" type="#_x0000_t202" style="position:absolute;left:0;text-align:left;margin-left:137.1pt;margin-top:166.9pt;width:111.75pt;height:57.75pt;z-index:251691008;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">
            <v:textbox style="mso-next-textbox:#Text Box 55">
              <w:txbxContent>
                <w:p w:rsidR="008D13D9" w:rsidRPr="00567044" w:rsidRDefault="008D13D9" w:rsidP="00004FAA">
                  <w:pPr>
                    <w:jc w:val="center"/>
                    <w:rPr>
                      <w:sz w:val="20"/>
                      <w:lang w:val="es-ES"/>
                    </w:rPr>
                  </w:pPr>
                  <w:r>
                    <w:rPr>
                      <w:sz w:val="20"/>
                      <w:lang w:val="es-ES"/>
                    </w:rPr>
                    <w:t>Sitio de una posible salida para evacuar aire antes de la inyección del químico</w:t>
                  </w:r>
                </w:p>
              </w:txbxContent>
            </v:textbox>
          </v:shape>
        </w:pict>
      </w:r>
      <w:r>
        <w:rPr>
          <w:noProof/>
          <w:lang w:eastAsia="es-HN"/>
        </w:rPr>
        <w:pict>
          <v:shape id="Text Box 59" o:spid="_x0000_s1208" type="#_x0000_t202" style="position:absolute;left:0;text-align:left;margin-left:215.1pt;margin-top:41.75pt;width:63.75pt;height:33.95pt;z-index:251695104;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">
            <v:textbox style="mso-next-textbox:#Text Box 59">
              <w:txbxContent>
                <w:p w:rsidR="008D13D9" w:rsidRPr="00567044" w:rsidRDefault="008D13D9" w:rsidP="00004FAA">
                  <w:pPr>
                    <w:jc w:val="center"/>
                    <w:rPr>
                      <w:sz w:val="20"/>
                      <w:lang w:val="es-ES"/>
                    </w:rPr>
                  </w:pPr>
                  <w:r>
                    <w:rPr>
                      <w:sz w:val="20"/>
                      <w:lang w:val="es-ES"/>
                    </w:rPr>
                    <w:t>Del tanque de entrada</w:t>
                  </w:r>
                </w:p>
              </w:txbxContent>
            </v:textbox>
          </v:shape>
        </w:pict>
      </w:r>
      <w:r>
        <w:rPr>
          <w:noProof/>
          <w:lang w:eastAsia="es-HN"/>
        </w:rPr>
        <w:pict>
          <v:shape id="Straight Arrow Connector 60" o:spid="_x0000_s1379" type="#_x0000_t32" style="position:absolute;left:0;text-align:left;margin-left:161.85pt;margin-top:6.3pt;width:54pt;height:35.25pt;flip:x y;z-index:25169612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" strokecolor="#f79646" strokeweight="1.5pt">
            <v:stroke endarrow="block"/>
            <v:shadow color="#974706" opacity=".5" offset="1pt"/>
          </v:shape>
        </w:pict>
      </w:r>
      <w:r>
        <w:rPr>
          <w:noProof/>
          <w:lang w:eastAsia="es-HN"/>
        </w:rPr>
        <w:pict>
          <v:shape id="Text Box 57" o:spid="_x0000_s1209" type="#_x0000_t202" style="position:absolute;left:0;text-align:left;margin-left:262.35pt;margin-top:217.8pt;width:60.75pt;height:30.95pt;z-index:251693056;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">
            <v:textbox style="mso-next-textbox:#Text Box 57">
              <w:txbxContent>
                <w:p w:rsidR="008D13D9" w:rsidRPr="00567044" w:rsidRDefault="008D13D9" w:rsidP="00004FAA">
                  <w:pPr>
                    <w:jc w:val="center"/>
                    <w:rPr>
                      <w:sz w:val="20"/>
                      <w:lang w:val="es-ES"/>
                    </w:rPr>
                  </w:pPr>
                  <w:r>
                    <w:rPr>
                      <w:sz w:val="20"/>
                      <w:lang w:val="es-ES"/>
                    </w:rPr>
                    <w:t xml:space="preserve">Entrada al </w:t>
                  </w:r>
                  <w:proofErr w:type="spellStart"/>
                  <w:r>
                    <w:rPr>
                      <w:sz w:val="20"/>
                      <w:lang w:val="es-ES"/>
                    </w:rPr>
                    <w:t>floculador</w:t>
                  </w:r>
                  <w:proofErr w:type="spellEnd"/>
                </w:p>
              </w:txbxContent>
            </v:textbox>
          </v:shape>
        </w:pict>
      </w:r>
      <w:r>
        <w:rPr>
          <w:noProof/>
          <w:lang w:eastAsia="es-HN"/>
        </w:rPr>
        <w:pict>
          <v:shape id="Straight Arrow Connector 58" o:spid="_x0000_s1378" type="#_x0000_t32" style="position:absolute;left:0;text-align:left;margin-left:323.85pt;margin-top:228.45pt;width:63pt;height:3.6pt;flip:y;z-index:25169408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" strokecolor="#f79646" strokeweight="1.5pt">
            <v:stroke endarrow="block"/>
            <v:shadow color="#974706" opacity=".5" offset="1pt"/>
          </v:shape>
        </w:pict>
      </w:r>
      <w:r>
        <w:rPr>
          <w:noProof/>
          <w:lang w:eastAsia="es-HN"/>
        </w:rPr>
        <w:pict>
          <v:shape id="Straight Arrow Connector 56" o:spid="_x0000_s1377" type="#_x0000_t32" style="position:absolute;left:0;text-align:left;margin-left:249.6pt;margin-top:176.7pt;width:105.75pt;height:3.6pt;z-index:25169203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" strokecolor="#f79646" strokeweight="1.5pt">
            <v:stroke endarrow="block"/>
            <v:shadow color="#974706" opacity=".5" offset="1pt"/>
          </v:shape>
        </w:pict>
      </w:r>
      <w:r>
        <w:rPr>
          <w:noProof/>
          <w:lang w:eastAsia="es-HN"/>
        </w:rPr>
        <w:pict>
          <v:shape id="Text Box 53" o:spid="_x0000_s1210" type="#_x0000_t202" style="position:absolute;left:0;text-align:left;margin-left:340.35pt;margin-top:96.3pt;width:92.25pt;height:33.95pt;z-index:251688960;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">
            <v:textbox style="mso-next-textbox:#Text Box 53">
              <w:txbxContent>
                <w:p w:rsidR="008D13D9" w:rsidRPr="00567044" w:rsidRDefault="008D13D9" w:rsidP="00004FAA">
                  <w:pPr>
                    <w:jc w:val="center"/>
                    <w:rPr>
                      <w:sz w:val="20"/>
                      <w:lang w:val="es-ES"/>
                    </w:rPr>
                  </w:pPr>
                  <w:r>
                    <w:rPr>
                      <w:sz w:val="20"/>
                      <w:lang w:val="es-ES"/>
                    </w:rPr>
                    <w:t>Punto de inyección del coagulante</w:t>
                  </w:r>
                </w:p>
              </w:txbxContent>
            </v:textbox>
          </v:shape>
        </w:pict>
      </w:r>
      <w:r>
        <w:rPr>
          <w:noProof/>
          <w:lang w:eastAsia="es-HN"/>
        </w:rPr>
        <w:pict>
          <v:shape id="Straight Arrow Connector 54" o:spid="_x0000_s1376" type="#_x0000_t32" style="position:absolute;left:0;text-align:left;margin-left:378.6pt;margin-top:130.05pt;width:8.25pt;height:58.5pt;flip:x;z-index:25168998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" strokecolor="#f79646" strokeweight="1.5pt">
            <v:stroke endarrow="block"/>
            <v:shadow color="#974706" opacity=".5" offset="1pt"/>
          </v:shape>
        </w:pict>
      </w:r>
      <w:r>
        <w:rPr>
          <w:noProof/>
          <w:lang w:eastAsia="es-HN"/>
        </w:rPr>
        <w:pict>
          <v:shape id="Straight Arrow Connector 52" o:spid="_x0000_s1375" type="#_x0000_t32" style="position:absolute;left:0;text-align:left;margin-left:413.85pt;margin-top:176.55pt;width:41.25pt;height:39pt;flip:x;z-index:25168793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" strokecolor="#f79646" strokeweight="1.5pt">
            <v:stroke endarrow="block"/>
            <v:shadow color="#974706" opacity=".5" offset="1pt"/>
          </v:shape>
        </w:pict>
      </w:r>
      <w:r>
        <w:rPr>
          <w:noProof/>
          <w:lang w:eastAsia="es-HN"/>
        </w:rPr>
        <w:pict>
          <v:shape id="Text Box 51" o:spid="_x0000_s1211" type="#_x0000_t202" style="position:absolute;left:0;text-align:left;margin-left:410.1pt;margin-top:145.05pt;width:92.25pt;height:30.95pt;z-index:251686912;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">
            <v:textbox style="mso-next-textbox:#Text Box 51">
              <w:txbxContent>
                <w:p w:rsidR="008D13D9" w:rsidRPr="00567044" w:rsidRDefault="008D13D9" w:rsidP="00CB3658">
                  <w:pPr>
                    <w:jc w:val="center"/>
                    <w:rPr>
                      <w:sz w:val="20"/>
                      <w:lang w:val="es-ES"/>
                    </w:rPr>
                  </w:pPr>
                  <w:r>
                    <w:rPr>
                      <w:sz w:val="20"/>
                      <w:lang w:val="es-ES"/>
                    </w:rPr>
                    <w:t>Placa con orificio de mezcla rápida</w:t>
                  </w:r>
                </w:p>
              </w:txbxContent>
            </v:textbox>
          </v:shape>
        </w:pict>
      </w:r>
      <w:r w:rsidR="00CB3658" w:rsidRPr="001D7AF4">
        <w:rPr>
          <w:noProof/>
          <w:lang w:val="en-US"/>
        </w:rPr>
        <w:drawing>
          <wp:inline distT="0" distB="0" distL="0" distR="0">
            <wp:extent cx="4190491" cy="3215824"/>
            <wp:effectExtent l="0" t="0" r="635" b="381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RapidMix.JPG"/>
                    <pic:cNvPicPr/>
                  </pic:nvPicPr>
                  <pic:blipFill>
                    <a:blip r:embed="rId24" cstate="print">
                      <a:extLst>
                        <a:ext uri="{28A0092B-C50C-407E-A947-70E740481C1C}">
                          <a14:useLocalDpi xmlns:a14="http://schemas.microsoft.com/office/drawing/2010/main" val="0"/>
                        </a:ext>
                      </a:extLst>
                    </a:blip>
                    <a:stretch>
                      <a:fillRect/>
                    </a:stretch>
                  </pic:blipFill>
                  <pic:spPr>
                    <a:xfrm>
                      <a:off x="0" y="0"/>
                      <a:ext cx="4209874" cy="3230699"/>
                    </a:xfrm>
                    <a:prstGeom prst="rect">
                      <a:avLst/>
                    </a:prstGeom>
                  </pic:spPr>
                </pic:pic>
              </a:graphicData>
            </a:graphic>
          </wp:inline>
        </w:drawing>
      </w:r>
    </w:p>
    <w:p w:rsidR="00CB3658" w:rsidRPr="001D7AF4" w:rsidRDefault="00CB3658" w:rsidP="00CB3658">
      <w:pPr>
        <w:pStyle w:val="Figure"/>
      </w:pPr>
    </w:p>
    <w:p w:rsidR="00973038" w:rsidRPr="001D7AF4" w:rsidRDefault="001F002F" w:rsidP="00973038">
      <w:pPr>
        <w:pStyle w:val="Caption"/>
      </w:pPr>
      <w:bookmarkStart w:id="51" w:name="_Toc424289942"/>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12</w:t>
      </w:r>
      <w:r w:rsidR="009E0D15" w:rsidRPr="001D7AF4">
        <w:fldChar w:fldCharType="end"/>
      </w:r>
      <w:r w:rsidRPr="001D7AF4">
        <w:t xml:space="preserve">. </w:t>
      </w:r>
      <w:r w:rsidR="00CB3658" w:rsidRPr="001D7AF4">
        <w:t>El orificio de mezcla rápida en el</w:t>
      </w:r>
      <w:r w:rsidRPr="001D7AF4">
        <w:t xml:space="preserve"> tubo de entrada del </w:t>
      </w:r>
      <w:proofErr w:type="spellStart"/>
      <w:r w:rsidRPr="001D7AF4">
        <w:t>floculador</w:t>
      </w:r>
      <w:bookmarkEnd w:id="51"/>
      <w:proofErr w:type="spellEnd"/>
    </w:p>
    <w:p w:rsidR="00973038" w:rsidRPr="001D7AF4" w:rsidRDefault="00973038" w:rsidP="00973038">
      <w:pPr>
        <w:pStyle w:val="Caption"/>
      </w:pPr>
    </w:p>
    <w:p w:rsidR="008823CF" w:rsidRPr="001D7AF4" w:rsidRDefault="0010524D" w:rsidP="00973038">
      <w:pPr>
        <w:pStyle w:val="Caption"/>
        <w:jc w:val="left"/>
        <w:rPr>
          <w:rFonts w:ascii="Times New Roman" w:hAnsi="Times New Roman"/>
          <w:b w:val="0"/>
          <w:sz w:val="24"/>
        </w:rPr>
      </w:pPr>
      <w:r w:rsidRPr="001D7AF4">
        <w:rPr>
          <w:rFonts w:ascii="Times New Roman" w:hAnsi="Times New Roman"/>
          <w:b w:val="0"/>
          <w:sz w:val="24"/>
        </w:rPr>
        <w:t xml:space="preserve">La placa con el orificio está ubicada en la camisa de PVC en la entrada del </w:t>
      </w:r>
      <w:proofErr w:type="spellStart"/>
      <w:r w:rsidRPr="001D7AF4">
        <w:rPr>
          <w:rFonts w:ascii="Times New Roman" w:hAnsi="Times New Roman"/>
          <w:b w:val="0"/>
          <w:sz w:val="24"/>
        </w:rPr>
        <w:t>floculador</w:t>
      </w:r>
      <w:proofErr w:type="spellEnd"/>
      <w:r w:rsidRPr="001D7AF4">
        <w:rPr>
          <w:rFonts w:ascii="Times New Roman" w:hAnsi="Times New Roman"/>
          <w:b w:val="0"/>
          <w:sz w:val="24"/>
        </w:rPr>
        <w:t xml:space="preserve">. La inyección de coagulante ocurre inmediatamente antes de este orificio a través de un conectador que pasa por la pared del tubo. Otra salida para evacuar aire del tubo, justo antes del punto de inyección de coagulante, puede ayudar a reducir la espuma que forma en la superficie del agua en el </w:t>
      </w:r>
      <w:proofErr w:type="spellStart"/>
      <w:r w:rsidRPr="001D7AF4">
        <w:rPr>
          <w:rFonts w:ascii="Times New Roman" w:hAnsi="Times New Roman"/>
          <w:b w:val="0"/>
          <w:sz w:val="24"/>
        </w:rPr>
        <w:t>floculador</w:t>
      </w:r>
      <w:proofErr w:type="spellEnd"/>
      <w:r w:rsidRPr="001D7AF4">
        <w:rPr>
          <w:rFonts w:ascii="Times New Roman" w:hAnsi="Times New Roman"/>
          <w:b w:val="0"/>
          <w:sz w:val="24"/>
        </w:rPr>
        <w:t>.</w:t>
      </w:r>
      <w:bookmarkStart w:id="52" w:name="_Toc325794401"/>
    </w:p>
    <w:p w:rsidR="00EC75B8" w:rsidRPr="001D7AF4" w:rsidRDefault="00EC75B8" w:rsidP="00EC75B8">
      <w:pPr>
        <w:pStyle w:val="Heading2"/>
      </w:pPr>
      <w:bookmarkStart w:id="53" w:name="_Toc424289906"/>
      <w:r w:rsidRPr="001D7AF4">
        <w:lastRenderedPageBreak/>
        <w:t>Teoría del Diseño</w:t>
      </w:r>
      <w:bookmarkEnd w:id="53"/>
    </w:p>
    <w:p w:rsidR="00D606D7" w:rsidRPr="001D7AF4" w:rsidRDefault="00D606D7" w:rsidP="00D606D7">
      <w:pPr>
        <w:pStyle w:val="Heading3"/>
      </w:pPr>
      <w:r w:rsidRPr="001D7AF4">
        <w:t>La máxima tasa de disipación de energía</w:t>
      </w:r>
    </w:p>
    <w:p w:rsidR="001A246B" w:rsidRPr="001D7AF4" w:rsidRDefault="00CB4C2D" w:rsidP="001A246B">
      <w:r w:rsidRPr="001D7AF4">
        <w:t>La máxima tasa de disipación de energía</w:t>
      </w:r>
      <w:proofErr w:type="gramStart"/>
      <w:r w:rsidRPr="001D7AF4">
        <w:t xml:space="preserve">, </w:t>
      </w:r>
      <m:oMath>
        <m:sSub>
          <m:sSubPr>
            <m:ctrlPr>
              <w:rPr>
                <w:rFonts w:ascii="Cambria Math" w:hAnsi="Cambria Math"/>
                <w:i/>
              </w:rPr>
            </m:ctrlPr>
          </m:sSubPr>
          <m:e>
            <m:r>
              <w:rPr>
                <w:rFonts w:ascii="Cambria Math" w:hAnsi="Cambria Math"/>
              </w:rPr>
              <m:t>ε</m:t>
            </m:r>
          </m:e>
          <m:sub>
            <m:r>
              <w:rPr>
                <w:rFonts w:ascii="Cambria Math" w:hAnsi="Cambria Math"/>
              </w:rPr>
              <m:t>max</m:t>
            </m:r>
          </m:sub>
        </m:sSub>
      </m:oMath>
      <w:r w:rsidRPr="001D7AF4">
        <w:t>,</w:t>
      </w:r>
      <w:proofErr w:type="gramEnd"/>
      <w:r w:rsidRPr="001D7AF4">
        <w:t xml:space="preserve"> </w:t>
      </w:r>
      <w:r w:rsidR="00DF709E" w:rsidRPr="001D7AF4">
        <w:t xml:space="preserve">necesario para lograr una mezcla completa </w:t>
      </w:r>
      <w:r w:rsidRPr="001D7AF4">
        <w:t>es definido por:</w:t>
      </w:r>
    </w:p>
    <w:p w:rsidR="00CB4C2D" w:rsidRPr="001D7AF4" w:rsidRDefault="00D01873" w:rsidP="001A246B">
      <m:oMathPara>
        <m:oMath>
          <m:sSub>
            <m:sSubPr>
              <m:ctrlPr>
                <w:rPr>
                  <w:rFonts w:ascii="Cambria Math" w:hAnsi="Cambria Math"/>
                  <w:i/>
                </w:rPr>
              </m:ctrlPr>
            </m:sSubPr>
            <m:e>
              <m:r>
                <w:rPr>
                  <w:rFonts w:ascii="Cambria Math" w:hAnsi="Cambria Math"/>
                </w:rPr>
                <m:t>ε</m:t>
              </m:r>
            </m:e>
            <m:sub>
              <m:r>
                <w:rPr>
                  <w:rFonts w:ascii="Cambria Math" w:hAnsi="Cambria Math"/>
                </w:rPr>
                <m:t>max</m:t>
              </m:r>
            </m:sub>
          </m:sSub>
          <m:r>
            <w:rPr>
              <w:rFonts w:ascii="Cambria Math" w:hAnsi="Cambria Math"/>
            </w:rPr>
            <m:t>=</m:t>
          </m:r>
          <m:f>
            <m:fPr>
              <m:ctrlPr>
                <w:rPr>
                  <w:rFonts w:ascii="Cambria Math" w:hAnsi="Cambria Math"/>
                  <w:i/>
                </w:rPr>
              </m:ctrlPr>
            </m:fPr>
            <m:num>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r>
                            <w:rPr>
                              <w:rFonts w:ascii="Cambria Math" w:hAnsi="Cambria Math"/>
                            </w:rPr>
                            <m:t>Π</m:t>
                          </m:r>
                        </m:e>
                        <m:sub>
                          <m:r>
                            <w:rPr>
                              <w:rFonts w:ascii="Cambria Math" w:hAnsi="Cambria Math"/>
                            </w:rPr>
                            <m:t>RoundJet</m:t>
                          </m:r>
                        </m:sub>
                      </m:sSub>
                      <m:f>
                        <m:fPr>
                          <m:ctrlPr>
                            <w:rPr>
                              <w:rFonts w:ascii="Cambria Math" w:hAnsi="Cambria Math"/>
                              <w:i/>
                            </w:rPr>
                          </m:ctrlPr>
                        </m:fPr>
                        <m:num>
                          <m:sSub>
                            <m:sSubPr>
                              <m:ctrlPr>
                                <w:rPr>
                                  <w:rFonts w:ascii="Cambria Math" w:hAnsi="Cambria Math"/>
                                  <w:i/>
                                </w:rPr>
                              </m:ctrlPr>
                            </m:sSubPr>
                            <m:e>
                              <m:r>
                                <w:rPr>
                                  <w:rFonts w:ascii="Cambria Math" w:hAnsi="Cambria Math"/>
                                </w:rPr>
                                <m:t>4Q</m:t>
                              </m:r>
                            </m:e>
                            <m:sub>
                              <m:r>
                                <w:rPr>
                                  <w:rFonts w:ascii="Cambria Math" w:hAnsi="Cambria Math"/>
                                </w:rPr>
                                <m:t>Jet</m:t>
                              </m:r>
                            </m:sub>
                          </m:sSub>
                        </m:num>
                        <m:den>
                          <m:r>
                            <w:rPr>
                              <w:rFonts w:ascii="Cambria Math" w:hAnsi="Cambria Math"/>
                            </w:rPr>
                            <m:t>π</m:t>
                          </m:r>
                        </m:den>
                      </m:f>
                    </m:e>
                  </m:d>
                </m:e>
                <m:sup>
                  <m:r>
                    <w:rPr>
                      <w:rFonts w:ascii="Cambria Math" w:hAnsi="Cambria Math"/>
                    </w:rPr>
                    <m:t>3</m:t>
                  </m:r>
                </m:sup>
              </m:sSup>
            </m:num>
            <m:den>
              <m:sSup>
                <m:sSupPr>
                  <m:ctrlPr>
                    <w:rPr>
                      <w:rFonts w:ascii="Cambria Math" w:hAnsi="Cambria Math"/>
                      <w:i/>
                    </w:rPr>
                  </m:ctrlPr>
                </m:sSupPr>
                <m:e>
                  <m:sSub>
                    <m:sSubPr>
                      <m:ctrlPr>
                        <w:rPr>
                          <w:rFonts w:ascii="Cambria Math" w:hAnsi="Cambria Math"/>
                          <w:i/>
                        </w:rPr>
                      </m:ctrlPr>
                    </m:sSubPr>
                    <m:e>
                      <m:r>
                        <w:rPr>
                          <w:rFonts w:ascii="Cambria Math" w:hAnsi="Cambria Math"/>
                        </w:rPr>
                        <m:t>D</m:t>
                      </m:r>
                    </m:e>
                    <m:sub>
                      <m:r>
                        <w:rPr>
                          <w:rFonts w:ascii="Cambria Math" w:hAnsi="Cambria Math"/>
                        </w:rPr>
                        <m:t>Orifice</m:t>
                      </m:r>
                    </m:sub>
                  </m:sSub>
                </m:e>
                <m:sup>
                  <m:r>
                    <w:rPr>
                      <w:rFonts w:ascii="Cambria Math" w:hAnsi="Cambria Math"/>
                    </w:rPr>
                    <m:t>7</m:t>
                  </m:r>
                </m:sup>
              </m:sSup>
              <m:rad>
                <m:radPr>
                  <m:degHide m:val="1"/>
                  <m:ctrlPr>
                    <w:rPr>
                      <w:rFonts w:ascii="Cambria Math" w:hAnsi="Cambria Math"/>
                      <w:i/>
                    </w:rPr>
                  </m:ctrlPr>
                </m:radPr>
                <m:deg/>
                <m:e>
                  <m:sSup>
                    <m:sSupPr>
                      <m:ctrlPr>
                        <w:rPr>
                          <w:rFonts w:ascii="Cambria Math" w:hAnsi="Cambria Math"/>
                          <w:i/>
                        </w:rPr>
                      </m:ctrlPr>
                    </m:sSupPr>
                    <m:e>
                      <m:sSub>
                        <m:sSubPr>
                          <m:ctrlPr>
                            <w:rPr>
                              <w:rFonts w:ascii="Cambria Math" w:hAnsi="Cambria Math"/>
                              <w:i/>
                            </w:rPr>
                          </m:ctrlPr>
                        </m:sSubPr>
                        <m:e>
                          <m:r>
                            <w:rPr>
                              <w:rFonts w:ascii="Cambria Math" w:hAnsi="Cambria Math"/>
                            </w:rPr>
                            <m:t>Π</m:t>
                          </m:r>
                        </m:e>
                        <m:sub>
                          <m:r>
                            <w:rPr>
                              <w:rFonts w:ascii="Cambria Math" w:hAnsi="Cambria Math"/>
                            </w:rPr>
                            <m:t>VC</m:t>
                          </m:r>
                        </m:sub>
                      </m:sSub>
                    </m:e>
                    <m:sup>
                      <m:r>
                        <w:rPr>
                          <w:rFonts w:ascii="Cambria Math" w:hAnsi="Cambria Math"/>
                        </w:rPr>
                        <m:t>7</m:t>
                      </m:r>
                    </m:sup>
                  </m:sSup>
                </m:e>
              </m:rad>
            </m:den>
          </m:f>
        </m:oMath>
      </m:oMathPara>
    </w:p>
    <w:p w:rsidR="00CB4C2D" w:rsidRPr="001D7AF4" w:rsidRDefault="00CB4C2D" w:rsidP="001A246B">
      <w:r w:rsidRPr="001D7AF4">
        <w:t>En donde</w:t>
      </w:r>
    </w:p>
    <w:p w:rsidR="00CB4C2D" w:rsidRPr="001D7AF4" w:rsidRDefault="00D01873" w:rsidP="001A246B">
      <m:oMathPara>
        <m:oMathParaPr>
          <m:jc m:val="left"/>
        </m:oMathParaPr>
        <m:oMath>
          <m:sSub>
            <m:sSubPr>
              <m:ctrlPr>
                <w:rPr>
                  <w:rFonts w:ascii="Cambria Math" w:hAnsi="Cambria Math"/>
                  <w:i/>
                </w:rPr>
              </m:ctrlPr>
            </m:sSubPr>
            <m:e>
              <m:r>
                <w:rPr>
                  <w:rFonts w:ascii="Cambria Math" w:hAnsi="Cambria Math"/>
                </w:rPr>
                <m:t>Π</m:t>
              </m:r>
            </m:e>
            <m:sub>
              <m:r>
                <w:rPr>
                  <w:rFonts w:ascii="Cambria Math" w:hAnsi="Cambria Math"/>
                </w:rPr>
                <m:t>RoundJet</m:t>
              </m:r>
            </m:sub>
          </m:sSub>
          <m:r>
            <w:rPr>
              <w:rFonts w:ascii="Cambria Math" w:hAnsi="Cambria Math"/>
            </w:rPr>
            <m:t>=parámetro relacionado a la geometría del flujo en un chorro redondo≈0.4</m:t>
          </m:r>
        </m:oMath>
      </m:oMathPara>
    </w:p>
    <w:p w:rsidR="00CD1BB8" w:rsidRPr="001D7AF4" w:rsidRDefault="00D01873" w:rsidP="00CD1BB8">
      <m:oMathPara>
        <m:oMathParaPr>
          <m:jc m:val="left"/>
        </m:oMathParaPr>
        <m:oMath>
          <m:sSub>
            <m:sSubPr>
              <m:ctrlPr>
                <w:rPr>
                  <w:rFonts w:ascii="Cambria Math" w:hAnsi="Cambria Math"/>
                  <w:i/>
                </w:rPr>
              </m:ctrlPr>
            </m:sSubPr>
            <m:e>
              <m:r>
                <w:rPr>
                  <w:rFonts w:ascii="Cambria Math" w:hAnsi="Cambria Math"/>
                </w:rPr>
                <m:t>D</m:t>
              </m:r>
            </m:e>
            <m:sub>
              <m:r>
                <w:rPr>
                  <w:rFonts w:ascii="Cambria Math" w:hAnsi="Cambria Math"/>
                </w:rPr>
                <m:t>Orifice</m:t>
              </m:r>
            </m:sub>
          </m:sSub>
          <m:r>
            <w:rPr>
              <w:rFonts w:ascii="Cambria Math" w:hAnsi="Cambria Math"/>
            </w:rPr>
            <m:t>=diámetro del orificio de mezcla rápida</m:t>
          </m:r>
        </m:oMath>
      </m:oMathPara>
    </w:p>
    <w:p w:rsidR="00CD1BB8" w:rsidRPr="001D7AF4" w:rsidRDefault="00D01873" w:rsidP="001A246B">
      <m:oMathPara>
        <m:oMathParaPr>
          <m:jc m:val="left"/>
        </m:oMathParaPr>
        <m:oMath>
          <m:sSub>
            <m:sSubPr>
              <m:ctrlPr>
                <w:rPr>
                  <w:rFonts w:ascii="Cambria Math" w:hAnsi="Cambria Math"/>
                  <w:i/>
                </w:rPr>
              </m:ctrlPr>
            </m:sSubPr>
            <m:e>
              <m:r>
                <w:rPr>
                  <w:rFonts w:ascii="Cambria Math" w:hAnsi="Cambria Math"/>
                </w:rPr>
                <m:t>Π</m:t>
              </m:r>
            </m:e>
            <m:sub>
              <m:r>
                <w:rPr>
                  <w:rFonts w:ascii="Cambria Math" w:hAnsi="Cambria Math"/>
                </w:rPr>
                <m:t>VC</m:t>
              </m:r>
            </m:sub>
          </m:sSub>
          <m:r>
            <w:rPr>
              <w:rFonts w:ascii="Cambria Math" w:hAnsi="Cambria Math"/>
            </w:rPr>
            <m:t>=coeficiente de vena contracta para el orificio≈0.62</m:t>
          </m:r>
        </m:oMath>
      </m:oMathPara>
    </w:p>
    <w:p w:rsidR="00CD1BB8" w:rsidRPr="001D7AF4" w:rsidRDefault="00D01873" w:rsidP="001A246B">
      <m:oMathPara>
        <m:oMathParaPr>
          <m:jc m:val="left"/>
        </m:oMathParaPr>
        <m:oMath>
          <m:sSub>
            <m:sSubPr>
              <m:ctrlPr>
                <w:rPr>
                  <w:rFonts w:ascii="Cambria Math" w:hAnsi="Cambria Math"/>
                  <w:i/>
                </w:rPr>
              </m:ctrlPr>
            </m:sSubPr>
            <m:e>
              <m:r>
                <w:rPr>
                  <w:rFonts w:ascii="Cambria Math" w:hAnsi="Cambria Math"/>
                </w:rPr>
                <m:t>Q</m:t>
              </m:r>
            </m:e>
            <m:sub>
              <m:r>
                <w:rPr>
                  <w:rFonts w:ascii="Cambria Math" w:hAnsi="Cambria Math"/>
                </w:rPr>
                <m:t>Jet</m:t>
              </m:r>
            </m:sub>
          </m:sSub>
          <m:r>
            <w:rPr>
              <w:rFonts w:ascii="Cambria Math" w:hAnsi="Cambria Math"/>
            </w:rPr>
            <m:t>=caudal que pasa por la mezcla rápida</m:t>
          </m:r>
        </m:oMath>
      </m:oMathPara>
    </w:p>
    <w:p w:rsidR="00CD1BB8" w:rsidRPr="001D7AF4" w:rsidRDefault="00CD1BB8" w:rsidP="001A246B"/>
    <w:p w:rsidR="008823CF" w:rsidRPr="001D7AF4" w:rsidRDefault="008823CF" w:rsidP="001A246B">
      <w:r w:rsidRPr="001D7AF4">
        <w:t>Organizando esta ecuación de otro modo, se halla el diámetro del orificio:</w:t>
      </w:r>
    </w:p>
    <w:p w:rsidR="001B5C5C" w:rsidRPr="001D7AF4" w:rsidRDefault="001B5C5C" w:rsidP="001A246B"/>
    <w:p w:rsidR="008823CF" w:rsidRPr="001D7AF4" w:rsidRDefault="00D01873" w:rsidP="008823CF">
      <m:oMathPara>
        <m:oMath>
          <m:sSub>
            <m:sSubPr>
              <m:ctrlPr>
                <w:rPr>
                  <w:rFonts w:ascii="Cambria Math" w:hAnsi="Cambria Math"/>
                  <w:i/>
                </w:rPr>
              </m:ctrlPr>
            </m:sSubPr>
            <m:e>
              <m:r>
                <w:rPr>
                  <w:rFonts w:ascii="Cambria Math" w:hAnsi="Cambria Math"/>
                </w:rPr>
                <m:t>D</m:t>
              </m:r>
            </m:e>
            <m:sub>
              <m:r>
                <w:rPr>
                  <w:rFonts w:ascii="Cambria Math" w:hAnsi="Cambria Math"/>
                </w:rPr>
                <m:t>Orifice</m:t>
              </m:r>
            </m:sub>
          </m:sSub>
          <m:r>
            <w:rPr>
              <w:rFonts w:ascii="Cambria Math" w:hAnsi="Cambria Math"/>
            </w:rPr>
            <m:t>=</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sSub>
                            <m:sSubPr>
                              <m:ctrlPr>
                                <w:rPr>
                                  <w:rFonts w:ascii="Cambria Math" w:hAnsi="Cambria Math"/>
                                  <w:i/>
                                </w:rPr>
                              </m:ctrlPr>
                            </m:sSubPr>
                            <m:e>
                              <m:r>
                                <w:rPr>
                                  <w:rFonts w:ascii="Cambria Math" w:hAnsi="Cambria Math"/>
                                </w:rPr>
                                <m:t>4Q</m:t>
                              </m:r>
                            </m:e>
                            <m:sub>
                              <m:r>
                                <w:rPr>
                                  <w:rFonts w:ascii="Cambria Math" w:hAnsi="Cambria Math"/>
                                </w:rPr>
                                <m:t>Jet</m:t>
                              </m:r>
                            </m:sub>
                          </m:sSub>
                          <m:r>
                            <w:rPr>
                              <w:rFonts w:ascii="Cambria Math" w:hAnsi="Cambria Math"/>
                            </w:rPr>
                            <m:t>Π</m:t>
                          </m:r>
                        </m:e>
                        <m:sub>
                          <m:r>
                            <w:rPr>
                              <w:rFonts w:ascii="Cambria Math" w:hAnsi="Cambria Math"/>
                            </w:rPr>
                            <m:t>RoundJet</m:t>
                          </m:r>
                        </m:sub>
                      </m:sSub>
                    </m:num>
                    <m:den>
                      <m:sSup>
                        <m:sSupPr>
                          <m:ctrlPr>
                            <w:rPr>
                              <w:rFonts w:ascii="Cambria Math" w:hAnsi="Cambria Math"/>
                              <w:i/>
                            </w:rPr>
                          </m:ctrlPr>
                        </m:sSupPr>
                        <m:e>
                          <m:sSub>
                            <m:sSubPr>
                              <m:ctrlPr>
                                <w:rPr>
                                  <w:rFonts w:ascii="Cambria Math" w:hAnsi="Cambria Math"/>
                                  <w:i/>
                                </w:rPr>
                              </m:ctrlPr>
                            </m:sSubPr>
                            <m:e>
                              <m:r>
                                <w:rPr>
                                  <w:rFonts w:ascii="Cambria Math" w:hAnsi="Cambria Math"/>
                                </w:rPr>
                                <m:t>ε</m:t>
                              </m:r>
                            </m:e>
                            <m:sub>
                              <m:r>
                                <w:rPr>
                                  <w:rFonts w:ascii="Cambria Math" w:hAnsi="Cambria Math"/>
                                </w:rPr>
                                <m:t>max</m:t>
                              </m:r>
                            </m:sub>
                          </m:sSub>
                        </m:e>
                        <m:sup>
                          <m:f>
                            <m:fPr>
                              <m:ctrlPr>
                                <w:rPr>
                                  <w:rFonts w:ascii="Cambria Math" w:hAnsi="Cambria Math"/>
                                  <w:i/>
                                </w:rPr>
                              </m:ctrlPr>
                            </m:fPr>
                            <m:num>
                              <m:r>
                                <w:rPr>
                                  <w:rFonts w:ascii="Cambria Math" w:hAnsi="Cambria Math"/>
                                </w:rPr>
                                <m:t>1</m:t>
                              </m:r>
                            </m:num>
                            <m:den>
                              <m:r>
                                <w:rPr>
                                  <w:rFonts w:ascii="Cambria Math" w:hAnsi="Cambria Math"/>
                                </w:rPr>
                                <m:t>3</m:t>
                              </m:r>
                            </m:den>
                          </m:f>
                        </m:sup>
                      </m:sSup>
                      <m:r>
                        <w:rPr>
                          <w:rFonts w:ascii="Cambria Math" w:hAnsi="Cambria Math"/>
                        </w:rPr>
                        <m:t>π</m:t>
                      </m:r>
                    </m:den>
                  </m:f>
                </m:e>
              </m:d>
            </m:e>
            <m:sup>
              <m:f>
                <m:fPr>
                  <m:ctrlPr>
                    <w:rPr>
                      <w:rFonts w:ascii="Cambria Math" w:hAnsi="Cambria Math"/>
                      <w:i/>
                    </w:rPr>
                  </m:ctrlPr>
                </m:fPr>
                <m:num>
                  <m:r>
                    <w:rPr>
                      <w:rFonts w:ascii="Cambria Math" w:hAnsi="Cambria Math"/>
                    </w:rPr>
                    <m:t>3</m:t>
                  </m:r>
                </m:num>
                <m:den>
                  <m:r>
                    <w:rPr>
                      <w:rFonts w:ascii="Cambria Math" w:hAnsi="Cambria Math"/>
                    </w:rPr>
                    <m:t>7</m:t>
                  </m:r>
                </m:den>
              </m:f>
            </m:sup>
          </m:sSup>
          <m:f>
            <m:fPr>
              <m:ctrlPr>
                <w:rPr>
                  <w:rFonts w:ascii="Cambria Math" w:hAnsi="Cambria Math"/>
                  <w:i/>
                </w:rPr>
              </m:ctrlPr>
            </m:fPr>
            <m:num>
              <m:r>
                <w:rPr>
                  <w:rFonts w:ascii="Cambria Math" w:hAnsi="Cambria Math"/>
                </w:rPr>
                <m:t>1</m:t>
              </m:r>
            </m:num>
            <m:den>
              <m:rad>
                <m:radPr>
                  <m:degHide m:val="1"/>
                  <m:ctrlPr>
                    <w:rPr>
                      <w:rFonts w:ascii="Cambria Math" w:hAnsi="Cambria Math"/>
                      <w:i/>
                    </w:rPr>
                  </m:ctrlPr>
                </m:radPr>
                <m:deg/>
                <m:e>
                  <m:sSub>
                    <m:sSubPr>
                      <m:ctrlPr>
                        <w:rPr>
                          <w:rFonts w:ascii="Cambria Math" w:hAnsi="Cambria Math"/>
                          <w:i/>
                        </w:rPr>
                      </m:ctrlPr>
                    </m:sSubPr>
                    <m:e>
                      <m:r>
                        <w:rPr>
                          <w:rFonts w:ascii="Cambria Math" w:hAnsi="Cambria Math"/>
                        </w:rPr>
                        <m:t>Π</m:t>
                      </m:r>
                    </m:e>
                    <m:sub>
                      <m:r>
                        <w:rPr>
                          <w:rFonts w:ascii="Cambria Math" w:hAnsi="Cambria Math"/>
                        </w:rPr>
                        <m:t>VC</m:t>
                      </m:r>
                    </m:sub>
                  </m:sSub>
                </m:e>
              </m:rad>
            </m:den>
          </m:f>
        </m:oMath>
      </m:oMathPara>
    </w:p>
    <w:p w:rsidR="008823CF" w:rsidRPr="001D7AF4" w:rsidRDefault="008823CF" w:rsidP="008823CF"/>
    <w:p w:rsidR="00D606D7" w:rsidRPr="001D7AF4" w:rsidRDefault="003647E1" w:rsidP="00D606D7">
      <w:pPr>
        <w:pStyle w:val="Heading3"/>
      </w:pPr>
      <w:r w:rsidRPr="001D7AF4">
        <w:t>La mínima tasa de disipación de energía</w:t>
      </w:r>
    </w:p>
    <w:p w:rsidR="000A67D6" w:rsidRPr="001D7AF4" w:rsidRDefault="00BE7910" w:rsidP="00B34390">
      <w:r w:rsidRPr="001D7AF4">
        <w:t xml:space="preserve">La mínima tasa de disipación es la que hace que la longitud de la escala </w:t>
      </w:r>
      <w:proofErr w:type="spellStart"/>
      <w:r w:rsidRPr="001D7AF4">
        <w:t>Kolmogorov</w:t>
      </w:r>
      <w:proofErr w:type="spellEnd"/>
      <w:r w:rsidRPr="001D7AF4">
        <w:t xml:space="preserve"> sea menor que la longitud d</w:t>
      </w:r>
      <w:r w:rsidR="00B34390" w:rsidRPr="001D7AF4">
        <w:t xml:space="preserve">e la separación entre coloides. La longitud de la escala </w:t>
      </w:r>
      <w:proofErr w:type="spellStart"/>
      <w:r w:rsidR="00B34390" w:rsidRPr="001D7AF4">
        <w:t>Kolmogorov</w:t>
      </w:r>
      <w:proofErr w:type="spellEnd"/>
      <w:r w:rsidR="00B34390" w:rsidRPr="001D7AF4">
        <w:t xml:space="preserve"> determina la separación entre la mezcla turbulenta (controlado por inercia) y la mezcla de difusión (controlado por viscosidad del fluido). </w:t>
      </w:r>
      <w:r w:rsidR="000A67D6" w:rsidRPr="001D7AF4">
        <w:t>Los dos tipos de m</w:t>
      </w:r>
      <w:r w:rsidR="008823CF" w:rsidRPr="001D7AF4">
        <w:t>ezcla son necesarios para alcanzar</w:t>
      </w:r>
      <w:r w:rsidR="000A67D6" w:rsidRPr="001D7AF4">
        <w:t xml:space="preserve"> una distribuci</w:t>
      </w:r>
      <w:r w:rsidR="008823CF" w:rsidRPr="001D7AF4">
        <w:t>ón uniforme de coagulante sobre la superficie de</w:t>
      </w:r>
      <w:r w:rsidR="000A67D6" w:rsidRPr="001D7AF4">
        <w:t xml:space="preserve"> los coloides. </w:t>
      </w:r>
    </w:p>
    <w:p w:rsidR="004F775A" w:rsidRPr="001D7AF4" w:rsidRDefault="004F775A" w:rsidP="00B34390"/>
    <w:p w:rsidR="000A67D6" w:rsidRPr="001D7AF4" w:rsidRDefault="00D01873" w:rsidP="00B34390">
      <m:oMathPara>
        <m:oMath>
          <m:sSub>
            <m:sSubPr>
              <m:ctrlPr>
                <w:rPr>
                  <w:rFonts w:ascii="Cambria Math" w:hAnsi="Cambria Math"/>
                  <w:i/>
                </w:rPr>
              </m:ctrlPr>
            </m:sSubPr>
            <m:e>
              <m:r>
                <w:rPr>
                  <w:rFonts w:ascii="Cambria Math" w:hAnsi="Cambria Math"/>
                </w:rPr>
                <m:t>ε</m:t>
              </m:r>
            </m:e>
            <m:sub>
              <m:sSub>
                <m:sSubPr>
                  <m:ctrlPr>
                    <w:rPr>
                      <w:rFonts w:ascii="Cambria Math" w:hAnsi="Cambria Math"/>
                      <w:i/>
                    </w:rPr>
                  </m:ctrlPr>
                </m:sSubPr>
                <m:e>
                  <m:r>
                    <w:rPr>
                      <w:rFonts w:ascii="Cambria Math" w:hAnsi="Cambria Math"/>
                    </w:rPr>
                    <m:t>RM</m:t>
                  </m:r>
                </m:e>
                <m:sub>
                  <m:r>
                    <w:rPr>
                      <w:rFonts w:ascii="Cambria Math" w:hAnsi="Cambria Math"/>
                    </w:rPr>
                    <m:t>Min</m:t>
                  </m:r>
                </m:sub>
              </m:sSub>
            </m:sub>
          </m:sSub>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ν</m:t>
                  </m:r>
                </m:e>
                <m:sup>
                  <m:r>
                    <w:rPr>
                      <w:rFonts w:ascii="Cambria Math" w:hAnsi="Cambria Math"/>
                    </w:rPr>
                    <m:t>3</m:t>
                  </m:r>
                </m:sup>
              </m:sSup>
            </m:num>
            <m:den>
              <m:sSup>
                <m:sSupPr>
                  <m:ctrlPr>
                    <w:rPr>
                      <w:rFonts w:ascii="Cambria Math" w:hAnsi="Cambria Math"/>
                      <w:i/>
                    </w:rPr>
                  </m:ctrlPr>
                </m:sSupPr>
                <m:e>
                  <m:sSub>
                    <m:sSubPr>
                      <m:ctrlPr>
                        <w:rPr>
                          <w:rFonts w:ascii="Cambria Math" w:hAnsi="Cambria Math"/>
                          <w:i/>
                        </w:rPr>
                      </m:ctrlPr>
                    </m:sSubPr>
                    <m:e>
                      <m:r>
                        <w:rPr>
                          <w:rFonts w:ascii="Cambria Math" w:hAnsi="Cambria Math"/>
                        </w:rPr>
                        <m:t>D</m:t>
                      </m:r>
                    </m:e>
                    <m:sub>
                      <m:r>
                        <w:rPr>
                          <w:rFonts w:ascii="Cambria Math" w:hAnsi="Cambria Math"/>
                        </w:rPr>
                        <m:t>Colloid</m:t>
                      </m:r>
                    </m:sub>
                  </m:sSub>
                </m:e>
                <m:sup>
                  <m:r>
                    <w:rPr>
                      <w:rFonts w:ascii="Cambria Math" w:hAnsi="Cambria Math"/>
                    </w:rPr>
                    <m:t>4</m:t>
                  </m:r>
                </m:sup>
              </m:sSup>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π</m:t>
                          </m:r>
                        </m:num>
                        <m:den>
                          <m:r>
                            <w:rPr>
                              <w:rFonts w:ascii="Cambria Math" w:hAnsi="Cambria Math"/>
                            </w:rPr>
                            <m:t>6</m:t>
                          </m:r>
                        </m:den>
                      </m:f>
                      <m:f>
                        <m:fPr>
                          <m:ctrlPr>
                            <w:rPr>
                              <w:rFonts w:ascii="Cambria Math" w:hAnsi="Cambria Math"/>
                              <w:i/>
                            </w:rPr>
                          </m:ctrlPr>
                        </m:fPr>
                        <m:num>
                          <m:sSub>
                            <m:sSubPr>
                              <m:ctrlPr>
                                <w:rPr>
                                  <w:rFonts w:ascii="Cambria Math" w:hAnsi="Cambria Math"/>
                                  <w:i/>
                                </w:rPr>
                              </m:ctrlPr>
                            </m:sSubPr>
                            <m:e>
                              <m:r>
                                <w:rPr>
                                  <w:rFonts w:ascii="Cambria Math" w:hAnsi="Cambria Math"/>
                                </w:rPr>
                                <m:t>ρ</m:t>
                              </m:r>
                            </m:e>
                            <m:sub>
                              <m:r>
                                <w:rPr>
                                  <w:rFonts w:ascii="Cambria Math" w:hAnsi="Cambria Math"/>
                                </w:rPr>
                                <m:t>Colloid</m:t>
                              </m:r>
                            </m:sub>
                          </m:sSub>
                        </m:num>
                        <m:den>
                          <m:sSub>
                            <m:sSubPr>
                              <m:ctrlPr>
                                <w:rPr>
                                  <w:rFonts w:ascii="Cambria Math" w:hAnsi="Cambria Math"/>
                                  <w:i/>
                                </w:rPr>
                              </m:ctrlPr>
                            </m:sSubPr>
                            <m:e>
                              <m:r>
                                <w:rPr>
                                  <w:rFonts w:ascii="Cambria Math" w:hAnsi="Cambria Math"/>
                                </w:rPr>
                                <m:t>C</m:t>
                              </m:r>
                            </m:e>
                            <m:sub>
                              <m:r>
                                <w:rPr>
                                  <w:rFonts w:ascii="Cambria Math" w:hAnsi="Cambria Math"/>
                                </w:rPr>
                                <m:t>Colloid</m:t>
                              </m:r>
                            </m:sub>
                          </m:sSub>
                        </m:den>
                      </m:f>
                    </m:e>
                  </m:d>
                </m:e>
                <m:sup>
                  <m:f>
                    <m:fPr>
                      <m:ctrlPr>
                        <w:rPr>
                          <w:rFonts w:ascii="Cambria Math" w:hAnsi="Cambria Math"/>
                          <w:i/>
                        </w:rPr>
                      </m:ctrlPr>
                    </m:fPr>
                    <m:num>
                      <m:r>
                        <w:rPr>
                          <w:rFonts w:ascii="Cambria Math" w:hAnsi="Cambria Math"/>
                        </w:rPr>
                        <m:t>4</m:t>
                      </m:r>
                    </m:num>
                    <m:den>
                      <m:r>
                        <w:rPr>
                          <w:rFonts w:ascii="Cambria Math" w:hAnsi="Cambria Math"/>
                        </w:rPr>
                        <m:t>3</m:t>
                      </m:r>
                    </m:den>
                  </m:f>
                </m:sup>
              </m:sSup>
            </m:den>
          </m:f>
        </m:oMath>
      </m:oMathPara>
    </w:p>
    <w:p w:rsidR="000A67D6" w:rsidRPr="001D7AF4" w:rsidRDefault="00D01873" w:rsidP="00B34390">
      <m:oMathPara>
        <m:oMath>
          <m:d>
            <m:dPr>
              <m:begChr m:val="["/>
              <m:endChr m:val="]"/>
              <m:ctrlPr>
                <w:rPr>
                  <w:rFonts w:ascii="Cambria Math" w:hAnsi="Cambria Math"/>
                  <w:i/>
                </w:rPr>
              </m:ctrlPr>
            </m:dPr>
            <m:e>
              <m:sSub>
                <m:sSubPr>
                  <m:ctrlPr>
                    <w:rPr>
                      <w:rFonts w:ascii="Cambria Math" w:hAnsi="Cambria Math"/>
                      <w:i/>
                    </w:rPr>
                  </m:ctrlPr>
                </m:sSubPr>
                <m:e>
                  <m:r>
                    <w:rPr>
                      <w:rFonts w:ascii="Cambria Math" w:hAnsi="Cambria Math"/>
                    </w:rPr>
                    <m:t>L</m:t>
                  </m:r>
                </m:e>
                <m:sub>
                  <m:r>
                    <w:rPr>
                      <w:rFonts w:ascii="Cambria Math" w:hAnsi="Cambria Math"/>
                    </w:rPr>
                    <m:t>K</m:t>
                  </m:r>
                </m:sub>
              </m:sSub>
              <m:r>
                <w:rPr>
                  <w:rFonts w:ascii="Cambria Math" w:hAnsi="Cambria Math"/>
                </w:rPr>
                <m:t>=</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p>
                            <m:sSupPr>
                              <m:ctrlPr>
                                <w:rPr>
                                  <w:rFonts w:ascii="Cambria Math" w:hAnsi="Cambria Math"/>
                                  <w:i/>
                                </w:rPr>
                              </m:ctrlPr>
                            </m:sSupPr>
                            <m:e>
                              <m:r>
                                <w:rPr>
                                  <w:rFonts w:ascii="Cambria Math" w:hAnsi="Cambria Math"/>
                                </w:rPr>
                                <m:t>ν</m:t>
                              </m:r>
                            </m:e>
                            <m:sup>
                              <m:r>
                                <w:rPr>
                                  <w:rFonts w:ascii="Cambria Math" w:hAnsi="Cambria Math"/>
                                </w:rPr>
                                <m:t>3</m:t>
                              </m:r>
                            </m:sup>
                          </m:sSup>
                        </m:num>
                        <m:den>
                          <m:r>
                            <w:rPr>
                              <w:rFonts w:ascii="Cambria Math" w:hAnsi="Cambria Math"/>
                            </w:rPr>
                            <m:t>ε</m:t>
                          </m:r>
                        </m:den>
                      </m:f>
                    </m:e>
                  </m:d>
                </m:e>
                <m:sup>
                  <m:f>
                    <m:fPr>
                      <m:ctrlPr>
                        <w:rPr>
                          <w:rFonts w:ascii="Cambria Math" w:hAnsi="Cambria Math"/>
                          <w:i/>
                        </w:rPr>
                      </m:ctrlPr>
                    </m:fPr>
                    <m:num>
                      <m:r>
                        <w:rPr>
                          <w:rFonts w:ascii="Cambria Math" w:hAnsi="Cambria Math"/>
                        </w:rPr>
                        <m:t>1</m:t>
                      </m:r>
                    </m:num>
                    <m:den>
                      <m:r>
                        <w:rPr>
                          <w:rFonts w:ascii="Cambria Math" w:hAnsi="Cambria Math"/>
                        </w:rPr>
                        <m:t>4</m:t>
                      </m:r>
                    </m:den>
                  </m:f>
                </m:sup>
              </m:sSup>
            </m:e>
          </m:d>
          <m:r>
            <w:rPr>
              <w:rFonts w:ascii="Cambria Math" w:hAnsi="Cambria Math"/>
            </w:rPr>
            <m:t>&lt;</m:t>
          </m:r>
          <m:d>
            <m:dPr>
              <m:begChr m:val="["/>
              <m:endChr m:val="]"/>
              <m:ctrlPr>
                <w:rPr>
                  <w:rFonts w:ascii="Cambria Math" w:hAnsi="Cambria Math"/>
                  <w:i/>
                </w:rPr>
              </m:ctrlPr>
            </m:dPr>
            <m:e>
              <m:sSub>
                <m:sSubPr>
                  <m:ctrlPr>
                    <w:rPr>
                      <w:rFonts w:ascii="Cambria Math" w:hAnsi="Cambria Math"/>
                      <w:i/>
                    </w:rPr>
                  </m:ctrlPr>
                </m:sSubPr>
                <m:e>
                  <m:r>
                    <w:rPr>
                      <w:rFonts w:ascii="Cambria Math" w:hAnsi="Cambria Math"/>
                    </w:rPr>
                    <m:t>L</m:t>
                  </m:r>
                </m:e>
                <m:sub>
                  <m:r>
                    <w:rPr>
                      <w:rFonts w:ascii="Cambria Math" w:hAnsi="Cambria Math"/>
                    </w:rPr>
                    <m:t>Separation</m:t>
                  </m:r>
                </m:sub>
              </m:sSub>
              <m:r>
                <w:rPr>
                  <w:rFonts w:ascii="Cambria Math" w:hAnsi="Cambria Math"/>
                </w:rPr>
                <m:t>=</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π</m:t>
                          </m:r>
                        </m:num>
                        <m:den>
                          <m:r>
                            <w:rPr>
                              <w:rFonts w:ascii="Cambria Math" w:hAnsi="Cambria Math"/>
                            </w:rPr>
                            <m:t>6</m:t>
                          </m:r>
                          <m:sSub>
                            <m:sSubPr>
                              <m:ctrlPr>
                                <w:rPr>
                                  <w:rFonts w:ascii="Cambria Math" w:hAnsi="Cambria Math"/>
                                  <w:i/>
                                </w:rPr>
                              </m:ctrlPr>
                            </m:sSubPr>
                            <m:e>
                              <m:r>
                                <w:rPr>
                                  <w:rFonts w:ascii="Cambria Math" w:hAnsi="Cambria Math"/>
                                </w:rPr>
                                <m:t>ϕ</m:t>
                              </m:r>
                            </m:e>
                            <m:sub>
                              <m:r>
                                <w:rPr>
                                  <w:rFonts w:ascii="Cambria Math" w:hAnsi="Cambria Math"/>
                                </w:rPr>
                                <m:t>Colloid</m:t>
                              </m:r>
                            </m:sub>
                          </m:sSub>
                        </m:den>
                      </m:f>
                    </m:e>
                  </m:d>
                </m:e>
                <m:sup>
                  <m:f>
                    <m:fPr>
                      <m:ctrlPr>
                        <w:rPr>
                          <w:rFonts w:ascii="Cambria Math" w:hAnsi="Cambria Math"/>
                          <w:i/>
                        </w:rPr>
                      </m:ctrlPr>
                    </m:fPr>
                    <m:num>
                      <m:r>
                        <w:rPr>
                          <w:rFonts w:ascii="Cambria Math" w:hAnsi="Cambria Math"/>
                        </w:rPr>
                        <m:t>1</m:t>
                      </m:r>
                    </m:num>
                    <m:den>
                      <m:r>
                        <w:rPr>
                          <w:rFonts w:ascii="Cambria Math" w:hAnsi="Cambria Math"/>
                        </w:rPr>
                        <m:t>3</m:t>
                      </m:r>
                    </m:den>
                  </m:f>
                </m:sup>
              </m:sSup>
            </m:e>
          </m:d>
        </m:oMath>
      </m:oMathPara>
    </w:p>
    <w:p w:rsidR="004F775A" w:rsidRPr="001D7AF4" w:rsidRDefault="004F775A" w:rsidP="00B34390"/>
    <w:p w:rsidR="00587538" w:rsidRPr="001D7AF4" w:rsidRDefault="00587538" w:rsidP="00B34390">
      <w:r w:rsidRPr="001D7AF4">
        <w:t>En donde</w:t>
      </w:r>
    </w:p>
    <w:p w:rsidR="00587538" w:rsidRPr="001D7AF4" w:rsidRDefault="00D01873" w:rsidP="00B34390">
      <m:oMathPara>
        <m:oMathParaPr>
          <m:jc m:val="left"/>
        </m:oMathParaPr>
        <m:oMath>
          <m:sSub>
            <m:sSubPr>
              <m:ctrlPr>
                <w:rPr>
                  <w:rFonts w:ascii="Cambria Math" w:hAnsi="Cambria Math"/>
                  <w:i/>
                </w:rPr>
              </m:ctrlPr>
            </m:sSubPr>
            <m:e>
              <m:r>
                <w:rPr>
                  <w:rFonts w:ascii="Cambria Math" w:hAnsi="Cambria Math"/>
                </w:rPr>
                <m:t>ε</m:t>
              </m:r>
            </m:e>
            <m:sub>
              <m:sSub>
                <m:sSubPr>
                  <m:ctrlPr>
                    <w:rPr>
                      <w:rFonts w:ascii="Cambria Math" w:hAnsi="Cambria Math"/>
                      <w:i/>
                    </w:rPr>
                  </m:ctrlPr>
                </m:sSubPr>
                <m:e>
                  <m:r>
                    <w:rPr>
                      <w:rFonts w:ascii="Cambria Math" w:hAnsi="Cambria Math"/>
                    </w:rPr>
                    <m:t>RM</m:t>
                  </m:r>
                </m:e>
                <m:sub>
                  <m:r>
                    <w:rPr>
                      <w:rFonts w:ascii="Cambria Math" w:hAnsi="Cambria Math"/>
                    </w:rPr>
                    <m:t>Min</m:t>
                  </m:r>
                </m:sub>
              </m:sSub>
            </m:sub>
          </m:sSub>
          <m:r>
            <w:rPr>
              <w:rFonts w:ascii="Cambria Math" w:hAnsi="Cambria Math"/>
            </w:rPr>
            <m:t>=tasa mínima de disipación de energía</m:t>
          </m:r>
        </m:oMath>
      </m:oMathPara>
    </w:p>
    <w:p w:rsidR="00587538" w:rsidRPr="001D7AF4" w:rsidRDefault="00D01873" w:rsidP="00B34390">
      <m:oMathPara>
        <m:oMathParaPr>
          <m:jc m:val="left"/>
        </m:oMathParaPr>
        <m:oMath>
          <m:sSub>
            <m:sSubPr>
              <m:ctrlPr>
                <w:rPr>
                  <w:rFonts w:ascii="Cambria Math" w:hAnsi="Cambria Math"/>
                  <w:i/>
                </w:rPr>
              </m:ctrlPr>
            </m:sSubPr>
            <m:e>
              <m:r>
                <w:rPr>
                  <w:rFonts w:ascii="Cambria Math" w:hAnsi="Cambria Math"/>
                </w:rPr>
                <m:t>D</m:t>
              </m:r>
            </m:e>
            <m:sub>
              <m:r>
                <w:rPr>
                  <w:rFonts w:ascii="Cambria Math" w:hAnsi="Cambria Math"/>
                </w:rPr>
                <m:t>Colloid</m:t>
              </m:r>
            </m:sub>
          </m:sSub>
          <m:r>
            <w:rPr>
              <w:rFonts w:ascii="Cambria Math" w:hAnsi="Cambria Math"/>
            </w:rPr>
            <m:t>=diámetro medio de los coloides</m:t>
          </m:r>
        </m:oMath>
      </m:oMathPara>
    </w:p>
    <w:p w:rsidR="00800785" w:rsidRPr="001D7AF4" w:rsidRDefault="00800785" w:rsidP="00B34390">
      <m:oMathPara>
        <m:oMathParaPr>
          <m:jc m:val="left"/>
        </m:oMathParaPr>
        <m:oMath>
          <m:r>
            <w:rPr>
              <w:rFonts w:ascii="Cambria Math" w:hAnsi="Cambria Math"/>
            </w:rPr>
            <m:t>ν=viscosidad cinética del agua ≈</m:t>
          </m:r>
          <m:sSup>
            <m:sSupPr>
              <m:ctrlPr>
                <w:rPr>
                  <w:rFonts w:ascii="Cambria Math" w:hAnsi="Cambria Math"/>
                  <w:i/>
                </w:rPr>
              </m:ctrlPr>
            </m:sSupPr>
            <m:e>
              <m:r>
                <w:rPr>
                  <w:rFonts w:ascii="Cambria Math" w:hAnsi="Cambria Math"/>
                </w:rPr>
                <m:t>10</m:t>
              </m:r>
            </m:e>
            <m:sup>
              <m:r>
                <w:rPr>
                  <w:rFonts w:ascii="Cambria Math" w:hAnsi="Cambria Math"/>
                </w:rPr>
                <m:t>-6</m:t>
              </m:r>
            </m:sup>
          </m:sSup>
          <m:f>
            <m:fPr>
              <m:ctrlPr>
                <w:rPr>
                  <w:rFonts w:ascii="Cambria Math" w:hAnsi="Cambria Math"/>
                  <w:i/>
                </w:rPr>
              </m:ctrlPr>
            </m:fPr>
            <m:num>
              <m:sSup>
                <m:sSupPr>
                  <m:ctrlPr>
                    <w:rPr>
                      <w:rFonts w:ascii="Cambria Math" w:hAnsi="Cambria Math"/>
                      <w:i/>
                    </w:rPr>
                  </m:ctrlPr>
                </m:sSupPr>
                <m:e>
                  <m:r>
                    <w:rPr>
                      <w:rFonts w:ascii="Cambria Math" w:hAnsi="Cambria Math"/>
                    </w:rPr>
                    <m:t>m</m:t>
                  </m:r>
                </m:e>
                <m:sup>
                  <m:r>
                    <w:rPr>
                      <w:rFonts w:ascii="Cambria Math" w:hAnsi="Cambria Math"/>
                    </w:rPr>
                    <m:t>2</m:t>
                  </m:r>
                </m:sup>
              </m:sSup>
            </m:num>
            <m:den>
              <m:r>
                <w:rPr>
                  <w:rFonts w:ascii="Cambria Math" w:hAnsi="Cambria Math"/>
                </w:rPr>
                <m:t>s</m:t>
              </m:r>
            </m:den>
          </m:f>
        </m:oMath>
      </m:oMathPara>
    </w:p>
    <w:p w:rsidR="00800785" w:rsidRPr="001D7AF4" w:rsidRDefault="00D01873" w:rsidP="00B34390">
      <m:oMathPara>
        <m:oMathParaPr>
          <m:jc m:val="left"/>
        </m:oMathParaPr>
        <m:oMath>
          <m:sSub>
            <m:sSubPr>
              <m:ctrlPr>
                <w:rPr>
                  <w:rFonts w:ascii="Cambria Math" w:hAnsi="Cambria Math"/>
                  <w:i/>
                </w:rPr>
              </m:ctrlPr>
            </m:sSubPr>
            <m:e>
              <m:r>
                <w:rPr>
                  <w:rFonts w:ascii="Cambria Math" w:hAnsi="Cambria Math"/>
                </w:rPr>
                <m:t>ρ</m:t>
              </m:r>
            </m:e>
            <m:sub>
              <m:r>
                <w:rPr>
                  <w:rFonts w:ascii="Cambria Math" w:hAnsi="Cambria Math"/>
                </w:rPr>
                <m:t>Colloid</m:t>
              </m:r>
            </m:sub>
          </m:sSub>
          <m:r>
            <w:rPr>
              <w:rFonts w:ascii="Cambria Math" w:hAnsi="Cambria Math"/>
            </w:rPr>
            <m:t xml:space="preserve"> =densidad de un coloide</m:t>
          </m:r>
        </m:oMath>
      </m:oMathPara>
    </w:p>
    <w:p w:rsidR="00800785" w:rsidRPr="001D7AF4" w:rsidRDefault="00D01873" w:rsidP="00B34390">
      <m:oMathPara>
        <m:oMathParaPr>
          <m:jc m:val="left"/>
        </m:oMathParaPr>
        <m:oMath>
          <m:sSub>
            <m:sSubPr>
              <m:ctrlPr>
                <w:rPr>
                  <w:rFonts w:ascii="Cambria Math" w:hAnsi="Cambria Math"/>
                  <w:i/>
                </w:rPr>
              </m:ctrlPr>
            </m:sSubPr>
            <m:e>
              <m:r>
                <w:rPr>
                  <w:rFonts w:ascii="Cambria Math" w:hAnsi="Cambria Math"/>
                </w:rPr>
                <m:t>C</m:t>
              </m:r>
            </m:e>
            <m:sub>
              <m:r>
                <w:rPr>
                  <w:rFonts w:ascii="Cambria Math" w:hAnsi="Cambria Math"/>
                </w:rPr>
                <m:t>Colloid</m:t>
              </m:r>
            </m:sub>
          </m:sSub>
          <m:r>
            <w:rPr>
              <w:rFonts w:ascii="Cambria Math" w:hAnsi="Cambria Math"/>
            </w:rPr>
            <m:t>=concentración de coloides en la suspensión</m:t>
          </m:r>
        </m:oMath>
      </m:oMathPara>
    </w:p>
    <w:p w:rsidR="00800785" w:rsidRPr="001D7AF4" w:rsidRDefault="00D01873" w:rsidP="00B34390">
      <m:oMathPara>
        <m:oMathParaPr>
          <m:jc m:val="left"/>
        </m:oMathParaPr>
        <m:oMath>
          <m:sSub>
            <m:sSubPr>
              <m:ctrlPr>
                <w:rPr>
                  <w:rFonts w:ascii="Cambria Math" w:hAnsi="Cambria Math"/>
                  <w:i/>
                </w:rPr>
              </m:ctrlPr>
            </m:sSubPr>
            <m:e>
              <m:r>
                <w:rPr>
                  <w:rFonts w:ascii="Cambria Math" w:hAnsi="Cambria Math"/>
                </w:rPr>
                <m:t>L</m:t>
              </m:r>
            </m:e>
            <m:sub>
              <m:r>
                <w:rPr>
                  <w:rFonts w:ascii="Cambria Math" w:hAnsi="Cambria Math"/>
                </w:rPr>
                <m:t>K</m:t>
              </m:r>
            </m:sub>
          </m:sSub>
          <m:r>
            <w:rPr>
              <w:rFonts w:ascii="Cambria Math" w:hAnsi="Cambria Math"/>
            </w:rPr>
            <m:t>=longitud de la escala Kolmogorov</m:t>
          </m:r>
        </m:oMath>
      </m:oMathPara>
    </w:p>
    <w:p w:rsidR="00800785" w:rsidRPr="001D7AF4" w:rsidRDefault="00D01873" w:rsidP="00B34390">
      <m:oMathPara>
        <m:oMathParaPr>
          <m:jc m:val="left"/>
        </m:oMathParaPr>
        <m:oMath>
          <m:sSub>
            <m:sSubPr>
              <m:ctrlPr>
                <w:rPr>
                  <w:rFonts w:ascii="Cambria Math" w:hAnsi="Cambria Math"/>
                  <w:i/>
                </w:rPr>
              </m:ctrlPr>
            </m:sSubPr>
            <m:e>
              <m:r>
                <w:rPr>
                  <w:rFonts w:ascii="Cambria Math" w:hAnsi="Cambria Math"/>
                </w:rPr>
                <m:t>L</m:t>
              </m:r>
            </m:e>
            <m:sub>
              <m:r>
                <w:rPr>
                  <w:rFonts w:ascii="Cambria Math" w:hAnsi="Cambria Math"/>
                </w:rPr>
                <m:t>Separation</m:t>
              </m:r>
            </m:sub>
          </m:sSub>
          <m:r>
            <w:rPr>
              <w:rFonts w:ascii="Cambria Math" w:hAnsi="Cambria Math"/>
            </w:rPr>
            <m:t>=longitud de la separación entre coloides</m:t>
          </m:r>
        </m:oMath>
      </m:oMathPara>
    </w:p>
    <w:p w:rsidR="00800785" w:rsidRPr="001D7AF4" w:rsidRDefault="00D01873" w:rsidP="00B34390">
      <m:oMathPara>
        <m:oMathParaPr>
          <m:jc m:val="left"/>
        </m:oMathParaPr>
        <m:oMath>
          <m:sSub>
            <m:sSubPr>
              <m:ctrlPr>
                <w:rPr>
                  <w:rFonts w:ascii="Cambria Math" w:hAnsi="Cambria Math"/>
                  <w:i/>
                </w:rPr>
              </m:ctrlPr>
            </m:sSubPr>
            <m:e>
              <m:r>
                <w:rPr>
                  <w:rFonts w:ascii="Cambria Math" w:hAnsi="Cambria Math"/>
                </w:rPr>
                <m:t>ϕ</m:t>
              </m:r>
            </m:e>
            <m:sub>
              <m:r>
                <w:rPr>
                  <w:rFonts w:ascii="Cambria Math" w:hAnsi="Cambria Math"/>
                </w:rPr>
                <m:t>Colloid</m:t>
              </m:r>
            </m:sub>
          </m:sSub>
          <m:r>
            <w:rPr>
              <w:rFonts w:ascii="Cambria Math" w:hAnsi="Cambria Math"/>
            </w:rPr>
            <m:t xml:space="preserve">=fracción del volumen de coloides = </m:t>
          </m:r>
          <m:f>
            <m:fPr>
              <m:ctrlPr>
                <w:rPr>
                  <w:rFonts w:ascii="Cambria Math" w:hAnsi="Cambria Math"/>
                  <w:i/>
                </w:rPr>
              </m:ctrlPr>
            </m:fPr>
            <m:num>
              <m:sSub>
                <m:sSubPr>
                  <m:ctrlPr>
                    <w:rPr>
                      <w:rFonts w:ascii="Cambria Math" w:hAnsi="Cambria Math"/>
                      <w:i/>
                    </w:rPr>
                  </m:ctrlPr>
                </m:sSubPr>
                <m:e>
                  <m:r>
                    <w:rPr>
                      <w:rFonts w:ascii="Cambria Math" w:hAnsi="Cambria Math"/>
                    </w:rPr>
                    <m:t>C</m:t>
                  </m:r>
                </m:e>
                <m:sub>
                  <m:r>
                    <w:rPr>
                      <w:rFonts w:ascii="Cambria Math" w:hAnsi="Cambria Math"/>
                    </w:rPr>
                    <m:t>Colloid</m:t>
                  </m:r>
                </m:sub>
              </m:sSub>
            </m:num>
            <m:den>
              <m:sSub>
                <m:sSubPr>
                  <m:ctrlPr>
                    <w:rPr>
                      <w:rFonts w:ascii="Cambria Math" w:hAnsi="Cambria Math"/>
                      <w:i/>
                    </w:rPr>
                  </m:ctrlPr>
                </m:sSubPr>
                <m:e>
                  <m:r>
                    <w:rPr>
                      <w:rFonts w:ascii="Cambria Math" w:hAnsi="Cambria Math"/>
                    </w:rPr>
                    <m:t>ρ</m:t>
                  </m:r>
                </m:e>
                <m:sub>
                  <m:r>
                    <w:rPr>
                      <w:rFonts w:ascii="Cambria Math" w:hAnsi="Cambria Math"/>
                    </w:rPr>
                    <m:t>Colloid</m:t>
                  </m:r>
                </m:sub>
              </m:sSub>
            </m:den>
          </m:f>
          <m:r>
            <w:rPr>
              <w:rFonts w:ascii="Cambria Math" w:hAnsi="Cambria Math"/>
            </w:rPr>
            <m:t xml:space="preserve"> </m:t>
          </m:r>
        </m:oMath>
      </m:oMathPara>
    </w:p>
    <w:p w:rsidR="000A67D6" w:rsidRPr="001D7AF4" w:rsidRDefault="000A67D6" w:rsidP="00800785"/>
    <w:p w:rsidR="003647E1" w:rsidRPr="001D7AF4" w:rsidRDefault="003647E1" w:rsidP="003647E1">
      <w:pPr>
        <w:pStyle w:val="Heading3"/>
      </w:pPr>
      <w:r w:rsidRPr="001D7AF4">
        <w:t xml:space="preserve">La pérdida de carga </w:t>
      </w:r>
    </w:p>
    <w:p w:rsidR="003647E1" w:rsidRPr="001D7AF4" w:rsidRDefault="003647E1" w:rsidP="003647E1">
      <w:r w:rsidRPr="001D7AF4">
        <w:t xml:space="preserve">La pérdida de carga en la mezcla rápida, una consecuencia de la expansión del chorro, depende de la </w:t>
      </w:r>
      <m:oMath>
        <m:sSub>
          <m:sSubPr>
            <m:ctrlPr>
              <w:rPr>
                <w:rFonts w:ascii="Cambria Math" w:hAnsi="Cambria Math"/>
                <w:i/>
              </w:rPr>
            </m:ctrlPr>
          </m:sSubPr>
          <m:e>
            <m:r>
              <w:rPr>
                <w:rFonts w:ascii="Cambria Math" w:hAnsi="Cambria Math"/>
              </w:rPr>
              <m:t>ε</m:t>
            </m:r>
          </m:e>
          <m:sub>
            <m:r>
              <w:rPr>
                <w:rFonts w:ascii="Cambria Math" w:hAnsi="Cambria Math"/>
              </w:rPr>
              <m:t>max</m:t>
            </m:r>
          </m:sub>
        </m:sSub>
      </m:oMath>
      <w:r w:rsidRPr="001D7AF4">
        <w:t>:</w:t>
      </w:r>
    </w:p>
    <w:p w:rsidR="004F775A" w:rsidRPr="001D7AF4" w:rsidRDefault="004F775A" w:rsidP="003647E1"/>
    <w:p w:rsidR="003647E1" w:rsidRPr="001D7AF4" w:rsidRDefault="00D01873" w:rsidP="003647E1">
      <m:oMathPara>
        <m:oMath>
          <m:sSub>
            <m:sSubPr>
              <m:ctrlPr>
                <w:rPr>
                  <w:rFonts w:ascii="Cambria Math" w:hAnsi="Cambria Math"/>
                  <w:i/>
                </w:rPr>
              </m:ctrlPr>
            </m:sSubPr>
            <m:e>
              <m:r>
                <w:rPr>
                  <w:rFonts w:ascii="Cambria Math" w:hAnsi="Cambria Math"/>
                </w:rPr>
                <m:t>h</m:t>
              </m:r>
            </m:e>
            <m:sub>
              <m:r>
                <w:rPr>
                  <w:rFonts w:ascii="Cambria Math" w:hAnsi="Cambria Math"/>
                </w:rPr>
                <m:t>MR</m:t>
              </m:r>
            </m:sub>
          </m:sSub>
          <m:r>
            <w:rPr>
              <w:rFonts w:ascii="Cambria Math" w:hAnsi="Cambria Math"/>
            </w:rPr>
            <m:t>=</m:t>
          </m:r>
          <m:f>
            <m:fPr>
              <m:ctrlPr>
                <w:rPr>
                  <w:rFonts w:ascii="Cambria Math" w:hAnsi="Cambria Math"/>
                  <w:i/>
                </w:rPr>
              </m:ctrlPr>
            </m:fPr>
            <m:num>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sSub>
                                <m:sSubPr>
                                  <m:ctrlPr>
                                    <w:rPr>
                                      <w:rFonts w:ascii="Cambria Math" w:hAnsi="Cambria Math"/>
                                      <w:i/>
                                    </w:rPr>
                                  </m:ctrlPr>
                                </m:sSubPr>
                                <m:e>
                                  <m:r>
                                    <w:rPr>
                                      <w:rFonts w:ascii="Cambria Math" w:hAnsi="Cambria Math"/>
                                    </w:rPr>
                                    <m:t>4Q</m:t>
                                  </m:r>
                                </m:e>
                                <m:sub>
                                  <m:r>
                                    <w:rPr>
                                      <w:rFonts w:ascii="Cambria Math" w:hAnsi="Cambria Math"/>
                                    </w:rPr>
                                    <m:t>Jet</m:t>
                                  </m:r>
                                </m:sub>
                              </m:sSub>
                              <m:r>
                                <w:rPr>
                                  <w:rFonts w:ascii="Cambria Math" w:hAnsi="Cambria Math"/>
                                </w:rPr>
                                <m:t>Π</m:t>
                              </m:r>
                            </m:e>
                            <m:sub>
                              <m:r>
                                <w:rPr>
                                  <w:rFonts w:ascii="Cambria Math" w:hAnsi="Cambria Math"/>
                                </w:rPr>
                                <m:t>RoundJet</m:t>
                              </m:r>
                            </m:sub>
                          </m:sSub>
                          <m:sSup>
                            <m:sSupPr>
                              <m:ctrlPr>
                                <w:rPr>
                                  <w:rFonts w:ascii="Cambria Math" w:hAnsi="Cambria Math"/>
                                  <w:i/>
                                </w:rPr>
                              </m:ctrlPr>
                            </m:sSupPr>
                            <m:e>
                              <m:sSub>
                                <m:sSubPr>
                                  <m:ctrlPr>
                                    <w:rPr>
                                      <w:rFonts w:ascii="Cambria Math" w:hAnsi="Cambria Math"/>
                                      <w:i/>
                                    </w:rPr>
                                  </m:ctrlPr>
                                </m:sSubPr>
                                <m:e>
                                  <m:r>
                                    <w:rPr>
                                      <w:rFonts w:ascii="Cambria Math" w:hAnsi="Cambria Math"/>
                                    </w:rPr>
                                    <m:t>ε</m:t>
                                  </m:r>
                                </m:e>
                                <m:sub>
                                  <m:r>
                                    <w:rPr>
                                      <w:rFonts w:ascii="Cambria Math" w:hAnsi="Cambria Math"/>
                                    </w:rPr>
                                    <m:t>max</m:t>
                                  </m:r>
                                </m:sub>
                              </m:sSub>
                            </m:e>
                            <m:sup>
                              <m:r>
                                <w:rPr>
                                  <w:rFonts w:ascii="Cambria Math" w:hAnsi="Cambria Math"/>
                                </w:rPr>
                                <m:t>2</m:t>
                              </m:r>
                            </m:sup>
                          </m:sSup>
                        </m:num>
                        <m:den>
                          <m:r>
                            <w:rPr>
                              <w:rFonts w:ascii="Cambria Math" w:hAnsi="Cambria Math"/>
                            </w:rPr>
                            <m:t>π</m:t>
                          </m:r>
                        </m:den>
                      </m:f>
                    </m:e>
                  </m:d>
                </m:e>
                <m:sup>
                  <m:f>
                    <m:fPr>
                      <m:ctrlPr>
                        <w:rPr>
                          <w:rFonts w:ascii="Cambria Math" w:hAnsi="Cambria Math"/>
                          <w:i/>
                        </w:rPr>
                      </m:ctrlPr>
                    </m:fPr>
                    <m:num>
                      <m:r>
                        <w:rPr>
                          <w:rFonts w:ascii="Cambria Math" w:hAnsi="Cambria Math"/>
                        </w:rPr>
                        <m:t>2</m:t>
                      </m:r>
                    </m:num>
                    <m:den>
                      <m:r>
                        <w:rPr>
                          <w:rFonts w:ascii="Cambria Math" w:hAnsi="Cambria Math"/>
                        </w:rPr>
                        <m:t>7</m:t>
                      </m:r>
                    </m:den>
                  </m:f>
                </m:sup>
              </m:sSup>
            </m:num>
            <m:den>
              <m:r>
                <w:rPr>
                  <w:rFonts w:ascii="Cambria Math" w:hAnsi="Cambria Math"/>
                </w:rPr>
                <m:t>2g</m:t>
              </m:r>
              <m:sSup>
                <m:sSupPr>
                  <m:ctrlPr>
                    <w:rPr>
                      <w:rFonts w:ascii="Cambria Math" w:hAnsi="Cambria Math"/>
                      <w:i/>
                    </w:rPr>
                  </m:ctrlPr>
                </m:sSupPr>
                <m:e>
                  <m:sSub>
                    <m:sSubPr>
                      <m:ctrlPr>
                        <w:rPr>
                          <w:rFonts w:ascii="Cambria Math" w:hAnsi="Cambria Math"/>
                          <w:i/>
                        </w:rPr>
                      </m:ctrlPr>
                    </m:sSubPr>
                    <m:e>
                      <m:r>
                        <w:rPr>
                          <w:rFonts w:ascii="Cambria Math" w:hAnsi="Cambria Math"/>
                        </w:rPr>
                        <m:t>Π</m:t>
                      </m:r>
                    </m:e>
                    <m:sub>
                      <m:r>
                        <w:rPr>
                          <w:rFonts w:ascii="Cambria Math" w:hAnsi="Cambria Math"/>
                        </w:rPr>
                        <m:t>RoundJet</m:t>
                      </m:r>
                    </m:sub>
                  </m:sSub>
                </m:e>
                <m:sup>
                  <m:r>
                    <w:rPr>
                      <w:rFonts w:ascii="Cambria Math" w:hAnsi="Cambria Math"/>
                    </w:rPr>
                    <m:t>2</m:t>
                  </m:r>
                </m:sup>
              </m:sSup>
            </m:den>
          </m:f>
        </m:oMath>
      </m:oMathPara>
    </w:p>
    <w:p w:rsidR="003647E1" w:rsidRPr="001D7AF4" w:rsidRDefault="003647E1" w:rsidP="003647E1"/>
    <w:p w:rsidR="00CC510B" w:rsidRPr="001D7AF4" w:rsidRDefault="00B34390" w:rsidP="00B34390">
      <w:r w:rsidRPr="001D7AF4">
        <w:t>E</w:t>
      </w:r>
      <w:r w:rsidR="000A67D6" w:rsidRPr="001D7AF4">
        <w:t>ste diseño logra</w:t>
      </w:r>
      <w:r w:rsidRPr="001D7AF4">
        <w:t xml:space="preserve"> una distribución unifor</w:t>
      </w:r>
      <w:r w:rsidR="00800785" w:rsidRPr="001D7AF4">
        <w:t>me de coagulante</w:t>
      </w:r>
      <w:r w:rsidRPr="001D7AF4">
        <w:t xml:space="preserve"> para que lu</w:t>
      </w:r>
      <w:r w:rsidR="000A67D6" w:rsidRPr="001D7AF4">
        <w:t xml:space="preserve">ego, en el </w:t>
      </w:r>
      <w:proofErr w:type="spellStart"/>
      <w:r w:rsidR="000A67D6" w:rsidRPr="001D7AF4">
        <w:t>floculador</w:t>
      </w:r>
      <w:proofErr w:type="spellEnd"/>
      <w:r w:rsidR="000A67D6" w:rsidRPr="001D7AF4">
        <w:t xml:space="preserve">, se aglomeren </w:t>
      </w:r>
      <w:r w:rsidR="008823CF" w:rsidRPr="001D7AF4">
        <w:t xml:space="preserve">los coloides </w:t>
      </w:r>
      <w:r w:rsidR="000A67D6" w:rsidRPr="001D7AF4">
        <w:t xml:space="preserve">y </w:t>
      </w:r>
      <w:r w:rsidR="004F775A" w:rsidRPr="001D7AF4">
        <w:t xml:space="preserve">se </w:t>
      </w:r>
      <w:r w:rsidR="000A67D6" w:rsidRPr="001D7AF4">
        <w:t>produzca</w:t>
      </w:r>
      <w:r w:rsidR="004F775A" w:rsidRPr="001D7AF4">
        <w:t xml:space="preserve">n </w:t>
      </w:r>
      <w:proofErr w:type="spellStart"/>
      <w:r w:rsidR="004F775A" w:rsidRPr="001D7AF4">
        <w:t>flóculos</w:t>
      </w:r>
      <w:proofErr w:type="spellEnd"/>
      <w:r w:rsidRPr="001D7AF4">
        <w:t xml:space="preserve">. </w:t>
      </w:r>
    </w:p>
    <w:p w:rsidR="00CC510B" w:rsidRPr="001D7AF4" w:rsidRDefault="00CC510B" w:rsidP="00B34390"/>
    <w:p w:rsidR="00CC510B" w:rsidRPr="001D7AF4" w:rsidRDefault="00CC510B" w:rsidP="00B34390"/>
    <w:p w:rsidR="00CC510B" w:rsidRPr="001D7AF4" w:rsidRDefault="00CC510B" w:rsidP="00B34390"/>
    <w:p w:rsidR="00CC510B" w:rsidRPr="001D7AF4" w:rsidRDefault="00CC510B" w:rsidP="00B34390"/>
    <w:p w:rsidR="00CC510B" w:rsidRPr="001D7AF4" w:rsidRDefault="00CC510B" w:rsidP="00B34390"/>
    <w:p w:rsidR="00CC510B" w:rsidRPr="001D7AF4" w:rsidRDefault="00CC510B" w:rsidP="00B34390"/>
    <w:p w:rsidR="00CC510B" w:rsidRPr="001D7AF4" w:rsidRDefault="00CC510B" w:rsidP="00B34390"/>
    <w:p w:rsidR="00CC510B" w:rsidRPr="001D7AF4" w:rsidRDefault="00CC510B" w:rsidP="00B34390"/>
    <w:p w:rsidR="00CC510B" w:rsidRPr="001D7AF4" w:rsidRDefault="00CC510B" w:rsidP="00B34390"/>
    <w:p w:rsidR="00CC510B" w:rsidRPr="001D7AF4" w:rsidRDefault="00CC510B" w:rsidP="00B34390"/>
    <w:p w:rsidR="00CC510B" w:rsidRPr="001D7AF4" w:rsidRDefault="00CC510B" w:rsidP="00B34390"/>
    <w:p w:rsidR="00CC510B" w:rsidRPr="001D7AF4" w:rsidRDefault="00CC510B" w:rsidP="00B34390"/>
    <w:p w:rsidR="00CC510B" w:rsidRPr="001D7AF4" w:rsidRDefault="00CC510B" w:rsidP="00B34390"/>
    <w:p w:rsidR="00CC510B" w:rsidRPr="001D7AF4" w:rsidRDefault="00CC510B" w:rsidP="00B34390"/>
    <w:p w:rsidR="00CC510B" w:rsidRPr="001D7AF4" w:rsidRDefault="00CC510B" w:rsidP="00B34390"/>
    <w:p w:rsidR="00CC510B" w:rsidRPr="001D7AF4" w:rsidRDefault="00CC510B" w:rsidP="00B34390"/>
    <w:p w:rsidR="00CC510B" w:rsidRPr="001D7AF4" w:rsidRDefault="00CC510B" w:rsidP="00B34390"/>
    <w:p w:rsidR="00CC510B" w:rsidRPr="001D7AF4" w:rsidRDefault="00CC510B" w:rsidP="00B34390"/>
    <w:p w:rsidR="00CC510B" w:rsidRPr="001D7AF4" w:rsidRDefault="00CC510B" w:rsidP="00B34390"/>
    <w:p w:rsidR="00CC510B" w:rsidRPr="001D7AF4" w:rsidRDefault="00CC510B" w:rsidP="00B34390"/>
    <w:p w:rsidR="00640475" w:rsidRPr="001D7AF4" w:rsidRDefault="00640475">
      <w:r w:rsidRPr="001D7AF4">
        <w:br w:type="page"/>
      </w:r>
    </w:p>
    <w:p w:rsidR="0057542E" w:rsidRPr="001D7AF4" w:rsidRDefault="0057542E" w:rsidP="00A3440E">
      <w:pPr>
        <w:pStyle w:val="Heading1"/>
      </w:pPr>
      <w:bookmarkStart w:id="54" w:name="_Toc424289907"/>
      <w:r w:rsidRPr="001D7AF4">
        <w:lastRenderedPageBreak/>
        <w:t>Floculación</w:t>
      </w:r>
      <w:bookmarkEnd w:id="52"/>
      <w:bookmarkEnd w:id="54"/>
    </w:p>
    <w:p w:rsidR="00E37292" w:rsidRPr="001D7AF4" w:rsidRDefault="00E37292" w:rsidP="00063810">
      <w:pPr>
        <w:pStyle w:val="Heading2"/>
        <w:pBdr>
          <w:bottom w:val="single" w:sz="4" w:space="2" w:color="auto"/>
        </w:pBdr>
      </w:pPr>
      <w:bookmarkStart w:id="55" w:name="_Toc424289908"/>
      <w:r w:rsidRPr="001D7AF4">
        <w:t>Propósito y Descripción</w:t>
      </w:r>
      <w:bookmarkEnd w:id="55"/>
    </w:p>
    <w:p w:rsidR="005C4CA7" w:rsidRPr="001D7AF4" w:rsidRDefault="0057542E" w:rsidP="00CF721C">
      <w:pPr>
        <w:shd w:val="clear" w:color="auto" w:fill="FFFFFF"/>
        <w:contextualSpacing/>
      </w:pPr>
      <w:r w:rsidRPr="001D7AF4">
        <w:t xml:space="preserve">El </w:t>
      </w:r>
      <w:proofErr w:type="spellStart"/>
      <w:r w:rsidRPr="001D7AF4">
        <w:t>floculador</w:t>
      </w:r>
      <w:proofErr w:type="spellEnd"/>
      <w:r w:rsidRPr="001D7AF4">
        <w:t xml:space="preserve"> permite que </w:t>
      </w:r>
      <w:r w:rsidR="005C4CA7" w:rsidRPr="001D7AF4">
        <w:t>las partículas suspendidas en el agua se choquen</w:t>
      </w:r>
      <w:r w:rsidRPr="001D7AF4">
        <w:t xml:space="preserve"> y se aglomeren para formar agreg</w:t>
      </w:r>
      <w:r w:rsidR="005C4CA7" w:rsidRPr="001D7AF4">
        <w:t xml:space="preserve">ados de mayor tamaño que se llaman </w:t>
      </w:r>
      <w:proofErr w:type="spellStart"/>
      <w:r w:rsidR="005C4CA7" w:rsidRPr="001D7AF4">
        <w:rPr>
          <w:b/>
        </w:rPr>
        <w:t>flóculos</w:t>
      </w:r>
      <w:proofErr w:type="spellEnd"/>
      <w:r w:rsidR="005C4CA7" w:rsidRPr="001D7AF4">
        <w:t xml:space="preserve">. Los </w:t>
      </w:r>
      <w:proofErr w:type="spellStart"/>
      <w:r w:rsidR="005C4CA7" w:rsidRPr="001D7AF4">
        <w:t>flóculos</w:t>
      </w:r>
      <w:proofErr w:type="spellEnd"/>
      <w:r w:rsidR="005C4CA7" w:rsidRPr="001D7AF4">
        <w:t xml:space="preserve"> tienen peso suficiente para poder</w:t>
      </w:r>
      <w:r w:rsidRPr="001D7AF4">
        <w:t xml:space="preserve"> sedimentarse fácilmente en el tanque de sedimentación. </w:t>
      </w:r>
      <w:r w:rsidR="005C4CA7" w:rsidRPr="001D7AF4">
        <w:t>La mezcla suave del agua con coagulante en este proceso promueve los choques entre partículas.</w:t>
      </w:r>
    </w:p>
    <w:p w:rsidR="005C4CA7" w:rsidRPr="001D7AF4" w:rsidRDefault="005C4CA7" w:rsidP="00CF721C">
      <w:pPr>
        <w:shd w:val="clear" w:color="auto" w:fill="FFFFFF"/>
        <w:contextualSpacing/>
      </w:pPr>
    </w:p>
    <w:p w:rsidR="0057542E" w:rsidRPr="001D7AF4" w:rsidRDefault="005C4CA7" w:rsidP="00CF721C">
      <w:pPr>
        <w:shd w:val="clear" w:color="auto" w:fill="FFFFFF"/>
        <w:contextualSpacing/>
      </w:pPr>
      <w:r w:rsidRPr="001D7AF4">
        <w:t xml:space="preserve">En la planta </w:t>
      </w:r>
      <w:proofErr w:type="spellStart"/>
      <w:r w:rsidRPr="001D7AF4">
        <w:t>AguaClara</w:t>
      </w:r>
      <w:proofErr w:type="spellEnd"/>
      <w:r w:rsidRPr="001D7AF4">
        <w:t xml:space="preserve"> el </w:t>
      </w:r>
      <w:proofErr w:type="spellStart"/>
      <w:r w:rsidRPr="001D7AF4">
        <w:t>floculador</w:t>
      </w:r>
      <w:proofErr w:type="spellEnd"/>
      <w:r w:rsidRPr="001D7AF4">
        <w:t xml:space="preserve"> es una serie de canales con láminas que dirigen el flujo de agua</w:t>
      </w:r>
      <w:r w:rsidR="0057542E" w:rsidRPr="001D7AF4">
        <w:t xml:space="preserve">. </w:t>
      </w:r>
      <w:bookmarkStart w:id="56" w:name="wensleydrive"/>
      <w:r w:rsidR="00FF6D5C" w:rsidRPr="001D7AF4">
        <w:t xml:space="preserve">Al dar la vuelta </w:t>
      </w:r>
    </w:p>
    <w:p w:rsidR="00CF721C" w:rsidRPr="001D7AF4" w:rsidRDefault="00CF721C" w:rsidP="0057542E">
      <w:pPr>
        <w:pStyle w:val="Figure"/>
        <w:contextualSpacing/>
      </w:pPr>
    </w:p>
    <w:p w:rsidR="0057542E" w:rsidRPr="001D7AF4" w:rsidRDefault="00CB4CFA" w:rsidP="0057542E">
      <w:pPr>
        <w:pStyle w:val="Figure"/>
        <w:contextualSpacing/>
      </w:pPr>
      <w:r w:rsidRPr="001D7AF4">
        <w:rPr>
          <w:noProof/>
          <w:lang w:val="en-US"/>
        </w:rPr>
        <w:drawing>
          <wp:inline distT="0" distB="0" distL="0" distR="0">
            <wp:extent cx="4330998" cy="3705225"/>
            <wp:effectExtent l="0" t="0" r="0" b="0"/>
            <wp:docPr id="682" name="Picture 6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4340039" cy="3712959"/>
                    </a:xfrm>
                    <a:prstGeom prst="rect">
                      <a:avLst/>
                    </a:prstGeom>
                    <a:noFill/>
                    <a:ln>
                      <a:noFill/>
                    </a:ln>
                  </pic:spPr>
                </pic:pic>
              </a:graphicData>
            </a:graphic>
          </wp:inline>
        </w:drawing>
      </w:r>
      <w:r w:rsidR="00D01873">
        <w:rPr>
          <w:noProof/>
          <w:lang w:eastAsia="es-HN"/>
        </w:rPr>
        <w:pict>
          <v:shape id="Text Box 761" o:spid="_x0000_s1212" type="#_x0000_t202" style="position:absolute;left:0;text-align:left;margin-left:86.05pt;margin-top:204.7pt;width:69.1pt;height:30.95pt;z-index:251671552;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">
            <v:textbox style="mso-next-textbox:#Text Box 761">
              <w:txbxContent>
                <w:p w:rsidR="008D13D9" w:rsidRPr="00567044" w:rsidRDefault="008D13D9" w:rsidP="009A1BBE">
                  <w:pPr>
                    <w:jc w:val="center"/>
                    <w:rPr>
                      <w:sz w:val="20"/>
                      <w:lang w:val="es-ES"/>
                    </w:rPr>
                  </w:pPr>
                  <w:r>
                    <w:rPr>
                      <w:sz w:val="20"/>
                      <w:lang w:val="es-ES"/>
                    </w:rPr>
                    <w:t>Deflectores inferiores</w:t>
                  </w:r>
                </w:p>
              </w:txbxContent>
            </v:textbox>
          </v:shape>
        </w:pict>
      </w:r>
      <w:r w:rsidR="00D01873">
        <w:rPr>
          <w:noProof/>
          <w:lang w:eastAsia="es-HN"/>
        </w:rPr>
        <w:pict>
          <v:shape id="Straight Arrow Connector 764" o:spid="_x0000_s1374" type="#_x0000_t32" style="position:absolute;left:0;text-align:left;margin-left:154.75pt;margin-top:184.25pt;width:111.4pt;height:21.65pt;flip:y;z-index:25167462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" strokecolor="#f79646" strokeweight="1.5pt">
            <v:stroke endarrow="block"/>
            <v:shadow color="#974706" opacity=".5" offset="1pt"/>
          </v:shape>
        </w:pict>
      </w:r>
      <w:r w:rsidR="00D01873">
        <w:rPr>
          <w:noProof/>
          <w:lang w:eastAsia="es-HN"/>
        </w:rPr>
        <w:pict>
          <v:shape id="Straight Arrow Connector 763" o:spid="_x0000_s1373" type="#_x0000_t32" style="position:absolute;left:0;text-align:left;margin-left:154.75pt;margin-top:160.75pt;width:1in;height:44.9pt;flip:y;z-index:25167360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" strokecolor="#f79646" strokeweight="1.5pt">
            <v:stroke endarrow="block"/>
            <v:shadow color="#974706" opacity=".5" offset="1pt"/>
          </v:shape>
        </w:pict>
      </w:r>
      <w:r w:rsidR="00D01873">
        <w:rPr>
          <w:noProof/>
          <w:lang w:eastAsia="es-HN"/>
        </w:rPr>
        <w:pict>
          <v:shape id="Straight Arrow Connector 762" o:spid="_x0000_s1372" type="#_x0000_t32" style="position:absolute;left:0;text-align:left;margin-left:155.1pt;margin-top:136.15pt;width:32.1pt;height:69.5pt;flip:y;z-index:25167257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" strokecolor="#f79646" strokeweight="1.5pt">
            <v:stroke endarrow="block"/>
            <v:shadow color="#974706" opacity=".5" offset="1pt"/>
          </v:shape>
        </w:pict>
      </w:r>
      <w:r w:rsidR="00D01873">
        <w:rPr>
          <w:noProof/>
          <w:lang w:eastAsia="es-HN"/>
        </w:rPr>
        <w:pict>
          <v:shape id="Text Box 774" o:spid="_x0000_s1213" type="#_x0000_t202" style="position:absolute;left:0;text-align:left;margin-left:42.05pt;margin-top:153.05pt;width:68.85pt;height:30.95pt;z-index:251684864;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">
            <v:textbox style="mso-next-textbox:#Text Box 774">
              <w:txbxContent>
                <w:p w:rsidR="008D13D9" w:rsidRPr="00567044" w:rsidRDefault="008D13D9" w:rsidP="009A1BBE">
                  <w:pPr>
                    <w:jc w:val="center"/>
                    <w:rPr>
                      <w:sz w:val="20"/>
                      <w:lang w:val="es-ES"/>
                    </w:rPr>
                  </w:pPr>
                  <w:r>
                    <w:rPr>
                      <w:sz w:val="20"/>
                      <w:lang w:val="es-ES"/>
                    </w:rPr>
                    <w:t>Puentes entre los canales</w:t>
                  </w:r>
                </w:p>
              </w:txbxContent>
            </v:textbox>
          </v:shape>
        </w:pict>
      </w:r>
      <w:r w:rsidR="00D01873">
        <w:rPr>
          <w:noProof/>
          <w:lang w:eastAsia="es-HN"/>
        </w:rPr>
        <w:pict>
          <v:shape id="Straight Arrow Connector 775" o:spid="_x0000_s1371" type="#_x0000_t32" style="position:absolute;left:0;text-align:left;margin-left:105.25pt;margin-top:106.45pt;width:35.35pt;height:46.6pt;flip:y;z-index:25168588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" strokecolor="#f79646" strokeweight="1.5pt">
            <v:stroke endarrow="block"/>
            <v:shadow color="#974706" opacity=".5" offset="1pt"/>
          </v:shape>
        </w:pict>
      </w:r>
      <w:r w:rsidR="00D01873">
        <w:rPr>
          <w:noProof/>
          <w:lang w:eastAsia="es-HN"/>
        </w:rPr>
        <w:pict>
          <v:shape id="Straight Arrow Connector 753" o:spid="_x0000_s1370" type="#_x0000_t32" style="position:absolute;left:0;text-align:left;margin-left:107.35pt;margin-top:36.95pt;width:32.9pt;height:59.5pt;z-index:25166336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" strokecolor="#f79646" strokeweight="1.5pt">
            <v:stroke endarrow="block"/>
            <v:shadow color="#974706" opacity=".5" offset="1pt"/>
          </v:shape>
        </w:pict>
      </w:r>
      <w:r w:rsidR="00D01873">
        <w:rPr>
          <w:noProof/>
          <w:lang w:eastAsia="es-HN"/>
        </w:rPr>
        <w:pict>
          <v:shape id="Straight Arrow Connector 754" o:spid="_x0000_s1369" type="#_x0000_t32" style="position:absolute;left:0;text-align:left;margin-left:107.35pt;margin-top:36.1pt;width:43.3pt;height:37.45pt;z-index:25166438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" strokecolor="#f79646" strokeweight="1.5pt">
            <v:stroke endarrow="block"/>
            <v:shadow color="#974706" opacity=".5" offset="1pt"/>
          </v:shape>
        </w:pict>
      </w:r>
      <w:r w:rsidR="00D01873">
        <w:rPr>
          <w:noProof/>
          <w:lang w:eastAsia="es-HN"/>
        </w:rPr>
        <w:pict>
          <v:shape id="Straight Arrow Connector 755" o:spid="_x0000_s1368" type="#_x0000_t32" style="position:absolute;left:0;text-align:left;margin-left:106.9pt;margin-top:35.3pt;width:58.7pt;height:15pt;z-index:25166540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" strokecolor="#f79646" strokeweight="1.5pt">
            <v:stroke endarrow="block"/>
            <v:shadow color="#974706" opacity=".5" offset="1pt"/>
          </v:shape>
        </w:pict>
      </w:r>
      <w:r w:rsidR="00D01873">
        <w:rPr>
          <w:noProof/>
          <w:lang w:eastAsia="es-HN"/>
        </w:rPr>
        <w:pict>
          <v:shape id="Straight Arrow Connector 756" o:spid="_x0000_s1367" type="#_x0000_t32" style="position:absolute;left:0;text-align:left;margin-left:107.2pt;margin-top:24.55pt;width:66.65pt;height:10.7pt;flip:y;z-index:25166643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" strokecolor="#f79646" strokeweight="1.5pt">
            <v:stroke endarrow="block"/>
            <v:shadow color="#974706" opacity=".5" offset="1pt"/>
          </v:shape>
        </w:pict>
      </w:r>
      <w:r w:rsidR="00D01873">
        <w:rPr>
          <w:noProof/>
          <w:lang w:eastAsia="es-HN"/>
        </w:rPr>
        <w:pict>
          <v:shape id="Text Box 752" o:spid="_x0000_s1214" type="#_x0000_t202" style="position:absolute;left:0;text-align:left;margin-left:38.25pt;margin-top:4.95pt;width:69.1pt;height:30.95pt;z-index:251662336;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">
            <v:textbox style="mso-next-textbox:#Text Box 752">
              <w:txbxContent>
                <w:p w:rsidR="008D13D9" w:rsidRPr="00567044" w:rsidRDefault="008D13D9" w:rsidP="009A1BBE">
                  <w:pPr>
                    <w:jc w:val="center"/>
                    <w:rPr>
                      <w:sz w:val="20"/>
                      <w:lang w:val="es-ES"/>
                    </w:rPr>
                  </w:pPr>
                  <w:r>
                    <w:rPr>
                      <w:sz w:val="20"/>
                      <w:lang w:val="es-ES"/>
                    </w:rPr>
                    <w:t xml:space="preserve">Canales del </w:t>
                  </w:r>
                  <w:proofErr w:type="spellStart"/>
                  <w:r>
                    <w:rPr>
                      <w:sz w:val="20"/>
                      <w:lang w:val="es-ES"/>
                    </w:rPr>
                    <w:t>floculador</w:t>
                  </w:r>
                  <w:proofErr w:type="spellEnd"/>
                </w:p>
              </w:txbxContent>
            </v:textbox>
          </v:shape>
        </w:pict>
      </w:r>
      <w:r w:rsidR="00D01873">
        <w:rPr>
          <w:noProof/>
          <w:lang w:eastAsia="es-HN"/>
        </w:rPr>
        <w:pict>
          <v:shape id="Straight Arrow Connector 758" o:spid="_x0000_s1366" type="#_x0000_t32" style="position:absolute;left:0;text-align:left;margin-left:252.6pt;margin-top:34.3pt;width:63pt;height:37.85pt;flip:x;z-index:25166848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" strokecolor="#f79646" strokeweight="1.5pt">
            <v:stroke endarrow="block"/>
            <v:shadow color="#974706" opacity=".5" offset="1pt"/>
          </v:shape>
        </w:pict>
      </w:r>
      <w:r w:rsidR="00D01873">
        <w:rPr>
          <w:noProof/>
          <w:lang w:eastAsia="es-HN"/>
        </w:rPr>
        <w:pict>
          <v:shape id="Straight Arrow Connector 760" o:spid="_x0000_s1365" type="#_x0000_t32" style="position:absolute;left:0;text-align:left;margin-left:316.35pt;margin-top:32.05pt;width:18.75pt;height:89.25pt;z-index:25167052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" strokecolor="#f79646" strokeweight="1.5pt">
            <v:stroke endarrow="block"/>
            <v:shadow color="#974706" opacity=".5" offset="1pt"/>
          </v:shape>
        </w:pict>
      </w:r>
      <w:r w:rsidR="00D01873">
        <w:rPr>
          <w:noProof/>
          <w:lang w:eastAsia="es-HN"/>
        </w:rPr>
        <w:pict>
          <v:shape id="Straight Arrow Connector 759" o:spid="_x0000_s1364" type="#_x0000_t32" style="position:absolute;left:0;text-align:left;margin-left:296.1pt;margin-top:32.8pt;width:20.6pt;height:63pt;flip:x;z-index:25166950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" strokecolor="#f79646" strokeweight="1.5pt">
            <v:stroke endarrow="block"/>
            <v:shadow color="#974706" opacity=".5" offset="1pt"/>
          </v:shape>
        </w:pict>
      </w:r>
      <w:r w:rsidR="00D01873">
        <w:rPr>
          <w:noProof/>
          <w:lang w:eastAsia="es-HN"/>
        </w:rPr>
        <w:pict>
          <v:shape id="Text Box 757" o:spid="_x0000_s1215" type="#_x0000_t202" style="position:absolute;left:0;text-align:left;margin-left:285.2pt;margin-top:1.95pt;width:69.1pt;height:30.95pt;z-index:251667456;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">
            <v:textbox style="mso-next-textbox:#Text Box 757">
              <w:txbxContent>
                <w:p w:rsidR="008D13D9" w:rsidRPr="00567044" w:rsidRDefault="008D13D9" w:rsidP="009A1BBE">
                  <w:pPr>
                    <w:jc w:val="center"/>
                    <w:rPr>
                      <w:sz w:val="20"/>
                      <w:lang w:val="es-ES"/>
                    </w:rPr>
                  </w:pPr>
                  <w:r>
                    <w:rPr>
                      <w:sz w:val="20"/>
                      <w:lang w:val="es-ES"/>
                    </w:rPr>
                    <w:t>Deflectores superiores</w:t>
                  </w:r>
                </w:p>
              </w:txbxContent>
            </v:textbox>
          </v:shape>
        </w:pict>
      </w:r>
      <w:r w:rsidR="00D01873">
        <w:rPr>
          <w:noProof/>
          <w:lang w:eastAsia="es-HN"/>
        </w:rPr>
        <w:pict>
          <v:shape id="Straight Arrow Connector 766" o:spid="_x0000_s1363" type="#_x0000_t32" style="position:absolute;left:0;text-align:left;margin-left:365.1pt;margin-top:65.8pt;width:58.1pt;height:62.25pt;flip:x;z-index:25167564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" strokecolor="#f79646" strokeweight="1.5pt">
            <v:stroke endarrow="block"/>
            <v:shadow color="#974706" opacity=".5" offset="1pt"/>
          </v:shape>
        </w:pict>
      </w:r>
      <w:r w:rsidR="00D01873">
        <w:rPr>
          <w:noProof/>
          <w:lang w:eastAsia="es-HN"/>
        </w:rPr>
        <w:pict>
          <v:shape id="Text Box 765" o:spid="_x0000_s1216" type="#_x0000_t202" style="position:absolute;left:0;text-align:left;margin-left:383.3pt;margin-top:34.65pt;width:96.8pt;height:30.95pt;z-index:251676672;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">
            <v:textbox style="mso-next-textbox:#Text Box 765">
              <w:txbxContent>
                <w:p w:rsidR="008D13D9" w:rsidRPr="00567044" w:rsidRDefault="008D13D9" w:rsidP="009A1BBE">
                  <w:pPr>
                    <w:jc w:val="center"/>
                    <w:rPr>
                      <w:sz w:val="20"/>
                      <w:lang w:val="es-ES"/>
                    </w:rPr>
                  </w:pPr>
                  <w:r>
                    <w:rPr>
                      <w:sz w:val="20"/>
                      <w:lang w:val="es-ES"/>
                    </w:rPr>
                    <w:t>Tubos conectadores de PVC</w:t>
                  </w:r>
                </w:p>
              </w:txbxContent>
            </v:textbox>
          </v:shape>
        </w:pict>
      </w:r>
      <w:r w:rsidR="00D01873">
        <w:rPr>
          <w:noProof/>
          <w:lang w:eastAsia="es-HN"/>
        </w:rPr>
        <w:pict>
          <v:shape id="Straight Arrow Connector 768" o:spid="_x0000_s1362" type="#_x0000_t32" style="position:absolute;left:0;text-align:left;margin-left:412.35pt;margin-top:123.75pt;width:20.25pt;height:32.9pt;flip:x;z-index:25167872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" strokecolor="#f79646" strokeweight="1.5pt">
            <v:stroke endarrow="block"/>
            <v:shadow color="#974706" opacity=".5" offset="1pt"/>
          </v:shape>
        </w:pict>
      </w:r>
      <w:r w:rsidR="00D01873">
        <w:rPr>
          <w:noProof/>
          <w:lang w:eastAsia="es-HN"/>
        </w:rPr>
        <w:pict>
          <v:shape id="Text Box 767" o:spid="_x0000_s1217" type="#_x0000_t202" style="position:absolute;left:0;text-align:left;margin-left:410.55pt;margin-top:93.1pt;width:96.8pt;height:30.95pt;z-index:251677696;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">
            <v:textbox style="mso-next-textbox:#Text Box 767">
              <w:txbxContent>
                <w:p w:rsidR="008D13D9" w:rsidRPr="00567044" w:rsidRDefault="008D13D9" w:rsidP="009A1BBE">
                  <w:pPr>
                    <w:jc w:val="center"/>
                    <w:rPr>
                      <w:sz w:val="20"/>
                      <w:lang w:val="es-ES"/>
                    </w:rPr>
                  </w:pPr>
                  <w:r>
                    <w:rPr>
                      <w:sz w:val="20"/>
                      <w:lang w:val="es-ES"/>
                    </w:rPr>
                    <w:t>Salida a los tanques de sedimentación</w:t>
                  </w:r>
                </w:p>
              </w:txbxContent>
            </v:textbox>
          </v:shape>
        </w:pict>
      </w:r>
      <w:r w:rsidR="00D01873">
        <w:rPr>
          <w:noProof/>
          <w:lang w:eastAsia="es-HN"/>
        </w:rPr>
        <w:pict>
          <v:shape id="Straight Arrow Connector 772" o:spid="_x0000_s1361" type="#_x0000_t32" style="position:absolute;left:0;text-align:left;margin-left:424.35pt;margin-top:212.05pt;width:20.25pt;height:54pt;flip:x y;z-index:25168281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" strokecolor="#f79646" strokeweight="1.5pt">
            <v:stroke endarrow="block"/>
            <v:shadow color="#974706" opacity=".5" offset="1pt"/>
          </v:shape>
        </w:pict>
      </w:r>
      <w:r w:rsidR="00D01873">
        <w:rPr>
          <w:noProof/>
          <w:lang w:eastAsia="es-HN"/>
        </w:rPr>
        <w:pict>
          <v:shape id="Straight Arrow Connector 773" o:spid="_x0000_s1360" type="#_x0000_t32" style="position:absolute;left:0;text-align:left;margin-left:397.35pt;margin-top:252.55pt;width:46.5pt;height:13.5pt;flip:x y;z-index:25168384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" strokecolor="#f79646" strokeweight="1.5pt">
            <v:stroke endarrow="block"/>
            <v:shadow color="#974706" opacity=".5" offset="1pt"/>
          </v:shape>
        </w:pict>
      </w:r>
      <w:r w:rsidR="00D01873">
        <w:rPr>
          <w:noProof/>
          <w:lang w:eastAsia="es-HN"/>
        </w:rPr>
        <w:pict>
          <v:shape id="Text Box 771" o:spid="_x0000_s1218" type="#_x0000_t202" style="position:absolute;left:0;text-align:left;margin-left:411.95pt;margin-top:266.8pt;width:68.55pt;height:30.95pt;z-index:251681792;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">
            <v:textbox style="mso-next-textbox:#Text Box 771">
              <w:txbxContent>
                <w:p w:rsidR="008D13D9" w:rsidRPr="00567044" w:rsidRDefault="008D13D9" w:rsidP="009A1BBE">
                  <w:pPr>
                    <w:jc w:val="center"/>
                    <w:rPr>
                      <w:sz w:val="20"/>
                      <w:lang w:val="es-ES"/>
                    </w:rPr>
                  </w:pPr>
                  <w:r>
                    <w:rPr>
                      <w:sz w:val="20"/>
                      <w:lang w:val="es-ES"/>
                    </w:rPr>
                    <w:t>Válvulas de limpieza</w:t>
                  </w:r>
                </w:p>
              </w:txbxContent>
            </v:textbox>
          </v:shape>
        </w:pict>
      </w:r>
      <w:r w:rsidR="00D01873">
        <w:rPr>
          <w:noProof/>
          <w:lang w:eastAsia="es-HN"/>
        </w:rPr>
        <w:pict>
          <v:shape id="Text Box 769" o:spid="_x0000_s1219" type="#_x0000_t202" style="position:absolute;left:0;text-align:left;margin-left:168.6pt;margin-top:261.55pt;width:104.65pt;height:31.5pt;z-index:251679744;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">
            <v:textbox style="mso-next-textbox:#Text Box 769">
              <w:txbxContent>
                <w:p w:rsidR="008D13D9" w:rsidRPr="00567044" w:rsidRDefault="008D13D9" w:rsidP="009A1BBE">
                  <w:pPr>
                    <w:jc w:val="center"/>
                    <w:rPr>
                      <w:sz w:val="20"/>
                      <w:lang w:val="es-ES"/>
                    </w:rPr>
                  </w:pPr>
                  <w:r>
                    <w:rPr>
                      <w:sz w:val="20"/>
                      <w:lang w:val="es-ES"/>
                    </w:rPr>
                    <w:t xml:space="preserve">Entrada al </w:t>
                  </w:r>
                  <w:proofErr w:type="spellStart"/>
                  <w:r>
                    <w:rPr>
                      <w:sz w:val="20"/>
                      <w:lang w:val="es-ES"/>
                    </w:rPr>
                    <w:t>floculador</w:t>
                  </w:r>
                  <w:proofErr w:type="spellEnd"/>
                  <w:r>
                    <w:rPr>
                      <w:sz w:val="20"/>
                      <w:lang w:val="es-ES"/>
                    </w:rPr>
                    <w:t>, con mezcla rápida</w:t>
                  </w:r>
                </w:p>
              </w:txbxContent>
            </v:textbox>
          </v:shape>
        </w:pict>
      </w:r>
      <w:r w:rsidR="00D01873">
        <w:rPr>
          <w:noProof/>
          <w:lang w:eastAsia="es-HN"/>
        </w:rPr>
        <w:pict>
          <v:shape id="Straight Arrow Connector 770" o:spid="_x0000_s1359" type="#_x0000_t32" style="position:absolute;left:0;text-align:left;margin-left:272.85pt;margin-top:273.55pt;width:63pt;height:4.6pt;flip:y;z-index:25168076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" strokecolor="#f79646" strokeweight="1.5pt">
            <v:stroke endarrow="block"/>
            <v:shadow color="#974706" opacity=".5" offset="1pt"/>
          </v:shape>
        </w:pict>
      </w:r>
    </w:p>
    <w:p w:rsidR="0057542E" w:rsidRPr="001D7AF4" w:rsidRDefault="0057542E" w:rsidP="0057542E">
      <w:pPr>
        <w:pStyle w:val="Figure"/>
        <w:contextualSpacing/>
      </w:pPr>
    </w:p>
    <w:p w:rsidR="0057542E" w:rsidRPr="001D7AF4" w:rsidRDefault="0057542E" w:rsidP="0057542E">
      <w:pPr>
        <w:pStyle w:val="Figure"/>
        <w:contextualSpacing/>
      </w:pPr>
      <w:r w:rsidRPr="001D7AF4">
        <w:t xml:space="preserve">Empezando con la camisa de PVC de entrada al tanque, el agua fluye a lo largo de cada canal, bajo los deflectores altos y por encima de los deflectores bajos, hasta llegar a la entrada del canal distribuidor de los </w:t>
      </w:r>
      <w:r w:rsidR="000F7783" w:rsidRPr="001D7AF4">
        <w:t>tanque</w:t>
      </w:r>
      <w:r w:rsidRPr="001D7AF4">
        <w:t>s</w:t>
      </w:r>
      <w:r w:rsidR="000F7783" w:rsidRPr="001D7AF4">
        <w:t xml:space="preserve"> de sedimentación</w:t>
      </w:r>
      <w:r w:rsidRPr="001D7AF4">
        <w:t>.</w:t>
      </w:r>
    </w:p>
    <w:p w:rsidR="007919C3" w:rsidRPr="001D7AF4" w:rsidRDefault="001F002F" w:rsidP="00203ADF">
      <w:pPr>
        <w:pStyle w:val="Caption"/>
      </w:pPr>
      <w:bookmarkStart w:id="57" w:name="_Toc325794436"/>
      <w:bookmarkStart w:id="58" w:name="_Toc424289943"/>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13</w:t>
      </w:r>
      <w:r w:rsidR="009E0D15" w:rsidRPr="001D7AF4">
        <w:fldChar w:fldCharType="end"/>
      </w:r>
      <w:r w:rsidRPr="001D7AF4">
        <w:t xml:space="preserve">. </w:t>
      </w:r>
      <w:r w:rsidR="0057542E" w:rsidRPr="001D7AF4">
        <w:t xml:space="preserve">Vista superior de un </w:t>
      </w:r>
      <w:proofErr w:type="spellStart"/>
      <w:r w:rsidR="0057542E" w:rsidRPr="001D7AF4">
        <w:t>floculador</w:t>
      </w:r>
      <w:proofErr w:type="spellEnd"/>
      <w:r w:rsidR="0057542E" w:rsidRPr="001D7AF4">
        <w:t xml:space="preserve"> de </w:t>
      </w:r>
      <w:proofErr w:type="spellStart"/>
      <w:r w:rsidR="0057542E" w:rsidRPr="001D7AF4">
        <w:t>AguaClara</w:t>
      </w:r>
      <w:bookmarkEnd w:id="56"/>
      <w:bookmarkEnd w:id="57"/>
      <w:bookmarkEnd w:id="58"/>
      <w:proofErr w:type="spellEnd"/>
    </w:p>
    <w:p w:rsidR="00312CFB" w:rsidRPr="001D7AF4" w:rsidRDefault="00312CFB" w:rsidP="00312CFB">
      <w:pPr>
        <w:pStyle w:val="Heading2"/>
      </w:pPr>
      <w:r w:rsidRPr="001D7AF4">
        <w:lastRenderedPageBreak/>
        <w:t>Diseño específico</w:t>
      </w:r>
    </w:p>
    <w:p w:rsidR="00312CFB" w:rsidRPr="001D7AF4" w:rsidRDefault="00312CFB" w:rsidP="00312CFB">
      <w:pPr>
        <w:pStyle w:val="Heading3"/>
      </w:pPr>
      <w:r w:rsidRPr="001D7AF4">
        <w:t>Los canales</w:t>
      </w:r>
    </w:p>
    <w:p w:rsidR="00312CFB" w:rsidRPr="001D7AF4" w:rsidRDefault="00312CFB" w:rsidP="00312CFB">
      <w:r w:rsidRPr="001D7AF4">
        <w:t xml:space="preserve">El tanque de floculación se diseña con la misma longitud que el tanque de sedimentación, con el fin de que ambos tanques compartan una sola pared. Hay un total de 4 canales en el </w:t>
      </w:r>
      <w:proofErr w:type="spellStart"/>
      <w:r w:rsidRPr="001D7AF4">
        <w:t>floculador</w:t>
      </w:r>
      <w:proofErr w:type="spellEnd"/>
      <w:r w:rsidRPr="001D7AF4">
        <w:t>, y cada canal tiene 63 cm de ancho (medida interna, no incluye espesor de muros).</w:t>
      </w:r>
    </w:p>
    <w:p w:rsidR="00312CFB" w:rsidRPr="001D7AF4" w:rsidRDefault="00312CFB" w:rsidP="00312CFB"/>
    <w:p w:rsidR="00312CFB" w:rsidRPr="001D7AF4" w:rsidRDefault="007C1AEE" w:rsidP="00312CFB">
      <w:pPr>
        <w:pStyle w:val="Heading3"/>
      </w:pPr>
      <w:r w:rsidRPr="001D7AF4">
        <w:t>A</w:t>
      </w:r>
      <w:r w:rsidR="00312CFB" w:rsidRPr="001D7AF4">
        <w:t>lturas</w:t>
      </w:r>
    </w:p>
    <w:p w:rsidR="00312CFB" w:rsidRPr="001D7AF4" w:rsidRDefault="00312CFB" w:rsidP="00312CFB">
      <w:r w:rsidRPr="001D7AF4">
        <w:t xml:space="preserve">La altura del tanque de floculación se calcula sumando la pérdida de carga total, la altura de agua en el canal distribuidor del tanque sedimentador, y una distancia libre (al borde) que se estableció como </w:t>
      </w:r>
      <w:proofErr w:type="spellStart"/>
      <w:r w:rsidRPr="001D7AF4">
        <w:t>H.PlantFreeboard</w:t>
      </w:r>
      <w:proofErr w:type="spellEnd"/>
      <w:r w:rsidRPr="001D7AF4">
        <w:t xml:space="preserve">. La altura de la pared del </w:t>
      </w:r>
      <w:proofErr w:type="spellStart"/>
      <w:r w:rsidRPr="001D7AF4">
        <w:t>floculador</w:t>
      </w:r>
      <w:proofErr w:type="spellEnd"/>
      <w:r w:rsidRPr="001D7AF4">
        <w:t xml:space="preserve"> es </w:t>
      </w:r>
      <w:proofErr w:type="spellStart"/>
      <w:r w:rsidRPr="001D7AF4">
        <w:t>H.Floc</w:t>
      </w:r>
      <w:proofErr w:type="spellEnd"/>
      <w:r w:rsidRPr="001D7AF4">
        <w:t xml:space="preserve">. El nivel máximo de agua en la entrada del </w:t>
      </w:r>
      <w:proofErr w:type="spellStart"/>
      <w:r w:rsidRPr="001D7AF4">
        <w:t>floculador</w:t>
      </w:r>
      <w:proofErr w:type="spellEnd"/>
      <w:r w:rsidRPr="001D7AF4">
        <w:t xml:space="preserve"> es </w:t>
      </w:r>
      <w:proofErr w:type="spellStart"/>
      <w:r w:rsidRPr="001D7AF4">
        <w:t>HW.FlocStart</w:t>
      </w:r>
      <w:proofErr w:type="spellEnd"/>
      <w:r w:rsidRPr="001D7AF4">
        <w:t xml:space="preserve">. El nivel de agua al final del recorrido antes de entrar en el canal distribuidor de los tanques de sedimentación es </w:t>
      </w:r>
      <w:proofErr w:type="spellStart"/>
      <w:r w:rsidRPr="001D7AF4">
        <w:t>HW.FlocEnd</w:t>
      </w:r>
      <w:proofErr w:type="spellEnd"/>
      <w:r w:rsidRPr="001D7AF4">
        <w:t xml:space="preserve">. La pérdida de carga en el </w:t>
      </w:r>
      <w:proofErr w:type="spellStart"/>
      <w:r w:rsidRPr="001D7AF4">
        <w:t>floculador</w:t>
      </w:r>
      <w:proofErr w:type="spellEnd"/>
      <w:r w:rsidRPr="001D7AF4">
        <w:t xml:space="preserve"> es </w:t>
      </w:r>
      <w:proofErr w:type="spellStart"/>
      <w:r w:rsidRPr="001D7AF4">
        <w:t>HL.Floc</w:t>
      </w:r>
      <w:proofErr w:type="spellEnd"/>
      <w:r w:rsidRPr="001D7AF4">
        <w:t>.</w:t>
      </w:r>
    </w:p>
    <w:p w:rsidR="00312CFB" w:rsidRPr="001D7AF4" w:rsidRDefault="00312CFB" w:rsidP="00312CFB"/>
    <w:p w:rsidR="00312CFB" w:rsidRPr="001D7AF4" w:rsidRDefault="00312CFB" w:rsidP="00312CFB">
      <w:pPr>
        <w:pStyle w:val="Heading3"/>
      </w:pPr>
      <w:r w:rsidRPr="001D7AF4">
        <w:t>Desagües</w:t>
      </w:r>
    </w:p>
    <w:p w:rsidR="00312CFB" w:rsidRPr="001D7AF4" w:rsidRDefault="00312CFB" w:rsidP="00312CFB">
      <w:pPr>
        <w:contextualSpacing/>
      </w:pPr>
      <w:r w:rsidRPr="001D7AF4">
        <w:t xml:space="preserve">Cada canal del </w:t>
      </w:r>
      <w:proofErr w:type="spellStart"/>
      <w:r w:rsidRPr="001D7AF4">
        <w:t>floculador</w:t>
      </w:r>
      <w:proofErr w:type="spellEnd"/>
      <w:r w:rsidRPr="001D7AF4">
        <w:t xml:space="preserve"> cuenta con un desagüe para la limpieza del tanque. Los desagües son de </w:t>
      </w:r>
      <w:proofErr w:type="spellStart"/>
      <w:r w:rsidRPr="001D7AF4">
        <w:t>ND.FlocDrain</w:t>
      </w:r>
      <w:proofErr w:type="spellEnd"/>
      <w:r w:rsidRPr="001D7AF4">
        <w:t xml:space="preserve"> de diámetro.</w:t>
      </w:r>
      <w:r w:rsidR="002E5D01" w:rsidRPr="001D7AF4">
        <w:t xml:space="preserve"> En vez de una válvula de compuerta, los desagües están tapados normalmente con </w:t>
      </w:r>
      <w:proofErr w:type="spellStart"/>
      <w:r w:rsidR="002E5D01" w:rsidRPr="001D7AF4">
        <w:t>niples</w:t>
      </w:r>
      <w:proofErr w:type="spellEnd"/>
      <w:r w:rsidR="002E5D01" w:rsidRPr="001D7AF4">
        <w:t xml:space="preserve"> verticales de PVC de extienden hasta arriba de la pared del </w:t>
      </w:r>
      <w:proofErr w:type="spellStart"/>
      <w:r w:rsidR="002E5D01" w:rsidRPr="001D7AF4">
        <w:t>floculador</w:t>
      </w:r>
      <w:proofErr w:type="spellEnd"/>
      <w:r w:rsidR="002E5D01" w:rsidRPr="001D7AF4">
        <w:t xml:space="preserve">. Cuando el operador quiere vaciar el </w:t>
      </w:r>
      <w:proofErr w:type="spellStart"/>
      <w:r w:rsidR="002E5D01" w:rsidRPr="001D7AF4">
        <w:t>floculador</w:t>
      </w:r>
      <w:proofErr w:type="spellEnd"/>
      <w:r w:rsidR="002E5D01" w:rsidRPr="001D7AF4">
        <w:t xml:space="preserve"> simplemente quita los </w:t>
      </w:r>
      <w:proofErr w:type="spellStart"/>
      <w:r w:rsidR="002E5D01" w:rsidRPr="001D7AF4">
        <w:t>niples</w:t>
      </w:r>
      <w:proofErr w:type="spellEnd"/>
      <w:r w:rsidR="002E5D01" w:rsidRPr="001D7AF4">
        <w:t xml:space="preserve"> para destapar los desagües. Los desagües están diseñados para vaciar el </w:t>
      </w:r>
      <w:proofErr w:type="spellStart"/>
      <w:r w:rsidR="002E5D01" w:rsidRPr="001D7AF4">
        <w:t>floculador</w:t>
      </w:r>
      <w:proofErr w:type="spellEnd"/>
      <w:r w:rsidR="002E5D01" w:rsidRPr="001D7AF4">
        <w:t xml:space="preserve"> en aproximadamente </w:t>
      </w:r>
      <w:proofErr w:type="spellStart"/>
      <w:r w:rsidR="002E5D01" w:rsidRPr="001D7AF4">
        <w:t>Ti.FlocDrain</w:t>
      </w:r>
      <w:proofErr w:type="spellEnd"/>
      <w:r w:rsidR="002E5D01" w:rsidRPr="001D7AF4">
        <w:t>.</w:t>
      </w:r>
    </w:p>
    <w:p w:rsidR="00312CFB" w:rsidRPr="001D7AF4" w:rsidRDefault="00312CFB" w:rsidP="00312CFB">
      <w:pPr>
        <w:contextualSpacing/>
      </w:pPr>
    </w:p>
    <w:p w:rsidR="00312CFB" w:rsidRPr="001D7AF4" w:rsidRDefault="007C1AEE" w:rsidP="00312CFB">
      <w:pPr>
        <w:pStyle w:val="Heading3"/>
      </w:pPr>
      <w:r w:rsidRPr="001D7AF4">
        <w:t>Datos del diseño</w:t>
      </w:r>
    </w:p>
    <w:p w:rsidR="00312CFB" w:rsidRPr="001D7AF4" w:rsidRDefault="00312CFB" w:rsidP="00312CFB">
      <w:r w:rsidRPr="001D7AF4">
        <w:t xml:space="preserve">La siguiente tabla resume los datos para este diseño específico del </w:t>
      </w:r>
      <w:proofErr w:type="spellStart"/>
      <w:r w:rsidRPr="001D7AF4">
        <w:t>floculador</w:t>
      </w:r>
      <w:proofErr w:type="spellEnd"/>
      <w:r w:rsidRPr="001D7AF4">
        <w:t>.</w:t>
      </w:r>
    </w:p>
    <w:p w:rsidR="00312CFB" w:rsidRPr="001D7AF4" w:rsidRDefault="00312CFB" w:rsidP="00312CFB"/>
    <w:p w:rsidR="00312CFB" w:rsidRPr="001D7AF4" w:rsidRDefault="00312CFB" w:rsidP="00312CFB">
      <w:pPr>
        <w:pStyle w:val="Caption"/>
        <w:keepNext/>
      </w:pPr>
      <w:bookmarkStart w:id="59" w:name="_Toc424289960"/>
      <w:r w:rsidRPr="001D7AF4">
        <w:t xml:space="preserve">Tabla </w:t>
      </w:r>
      <w:r w:rsidR="00223316">
        <w:fldChar w:fldCharType="begin"/>
      </w:r>
      <w:r w:rsidR="00223316">
        <w:instrText xml:space="preserve"> SEQ Tabla \* ARABIC </w:instrText>
      </w:r>
      <w:r w:rsidR="00223316">
        <w:fldChar w:fldCharType="separate"/>
      </w:r>
      <w:r w:rsidRPr="001D7AF4">
        <w:rPr>
          <w:noProof/>
        </w:rPr>
        <w:t>6</w:t>
      </w:r>
      <w:r w:rsidR="00223316">
        <w:rPr>
          <w:noProof/>
        </w:rPr>
        <w:fldChar w:fldCharType="end"/>
      </w:r>
      <w:r w:rsidRPr="001D7AF4">
        <w:t xml:space="preserve">. Datos del </w:t>
      </w:r>
      <w:proofErr w:type="spellStart"/>
      <w:r w:rsidRPr="001D7AF4">
        <w:t>floculador</w:t>
      </w:r>
      <w:bookmarkEnd w:id="59"/>
      <w:proofErr w:type="spellEnd"/>
    </w:p>
    <w:tbl>
      <w:tblPr>
        <w:tblStyle w:val="TableGrid"/>
        <w:tblW w:w="0" w:type="auto"/>
        <w:tblLook w:val="04A0" w:firstRow="1" w:lastRow="0" w:firstColumn="1" w:lastColumn="0" w:noHBand="0" w:noVBand="1"/>
      </w:tblPr>
      <w:tblGrid>
        <w:gridCol w:w="6232"/>
        <w:gridCol w:w="3982"/>
      </w:tblGrid>
      <w:tr w:rsidR="008A3783" w:rsidRPr="001D7AF4" w:rsidTr="008A3783">
        <w:trPr>
          <w:trHeight w:val="406"/>
        </w:trPr>
        <w:tc>
          <w:tcPr>
            <w:tcW w:w="10214" w:type="dxa"/>
            <w:gridSpan w:val="2"/>
            <w:vAlign w:val="center"/>
          </w:tcPr>
          <w:p w:rsidR="008A3783" w:rsidRPr="001D7AF4" w:rsidRDefault="008A3783" w:rsidP="008A3783">
            <w:pPr>
              <w:jc w:val="center"/>
            </w:pPr>
            <w:r w:rsidRPr="001D7AF4">
              <w:rPr>
                <w:b/>
              </w:rPr>
              <w:t>Datos constructivos</w:t>
            </w:r>
          </w:p>
        </w:tc>
      </w:tr>
      <w:tr w:rsidR="00312CFB" w:rsidRPr="001D7AF4" w:rsidTr="00900D6E">
        <w:trPr>
          <w:trHeight w:val="288"/>
        </w:trPr>
        <w:tc>
          <w:tcPr>
            <w:tcW w:w="6232" w:type="dxa"/>
            <w:vAlign w:val="center"/>
          </w:tcPr>
          <w:p w:rsidR="00312CFB" w:rsidRPr="001D7AF4" w:rsidRDefault="00312CFB" w:rsidP="00900D6E">
            <w:r w:rsidRPr="001D7AF4">
              <w:t>Longitud de los canales</w:t>
            </w:r>
          </w:p>
        </w:tc>
        <w:tc>
          <w:tcPr>
            <w:tcW w:w="3982" w:type="dxa"/>
            <w:vAlign w:val="center"/>
          </w:tcPr>
          <w:p w:rsidR="00312CFB" w:rsidRPr="001D7AF4" w:rsidRDefault="00312CFB" w:rsidP="00900D6E">
            <w:proofErr w:type="spellStart"/>
            <w:r w:rsidRPr="001D7AF4">
              <w:t>L.Floc</w:t>
            </w:r>
            <w:proofErr w:type="spellEnd"/>
          </w:p>
        </w:tc>
      </w:tr>
      <w:tr w:rsidR="00312CFB" w:rsidRPr="001D7AF4" w:rsidTr="00900D6E">
        <w:trPr>
          <w:trHeight w:val="288"/>
        </w:trPr>
        <w:tc>
          <w:tcPr>
            <w:tcW w:w="6232" w:type="dxa"/>
            <w:vAlign w:val="center"/>
          </w:tcPr>
          <w:p w:rsidR="00312CFB" w:rsidRPr="001D7AF4" w:rsidRDefault="00312CFB" w:rsidP="00900D6E">
            <w:r w:rsidRPr="001D7AF4">
              <w:t>Ancho de los canales</w:t>
            </w:r>
          </w:p>
        </w:tc>
        <w:tc>
          <w:tcPr>
            <w:tcW w:w="3982" w:type="dxa"/>
            <w:vAlign w:val="center"/>
          </w:tcPr>
          <w:p w:rsidR="00312CFB" w:rsidRPr="001D7AF4" w:rsidRDefault="00312CFB" w:rsidP="00900D6E">
            <w:proofErr w:type="spellStart"/>
            <w:r w:rsidRPr="001D7AF4">
              <w:t>W.FlocChannel</w:t>
            </w:r>
            <w:proofErr w:type="spellEnd"/>
          </w:p>
        </w:tc>
      </w:tr>
      <w:tr w:rsidR="00312CFB" w:rsidRPr="001D7AF4" w:rsidTr="00900D6E">
        <w:trPr>
          <w:trHeight w:val="288"/>
        </w:trPr>
        <w:tc>
          <w:tcPr>
            <w:tcW w:w="6232" w:type="dxa"/>
            <w:vAlign w:val="center"/>
          </w:tcPr>
          <w:p w:rsidR="00312CFB" w:rsidRPr="001D7AF4" w:rsidRDefault="00312CFB" w:rsidP="00900D6E">
            <w:r w:rsidRPr="001D7AF4">
              <w:t>Profundidad de los canales</w:t>
            </w:r>
          </w:p>
        </w:tc>
        <w:tc>
          <w:tcPr>
            <w:tcW w:w="3982" w:type="dxa"/>
            <w:vAlign w:val="center"/>
          </w:tcPr>
          <w:p w:rsidR="00312CFB" w:rsidRPr="001D7AF4" w:rsidRDefault="00312CFB" w:rsidP="00900D6E">
            <w:proofErr w:type="spellStart"/>
            <w:r w:rsidRPr="001D7AF4">
              <w:t>H.Floc</w:t>
            </w:r>
            <w:proofErr w:type="spellEnd"/>
          </w:p>
        </w:tc>
      </w:tr>
      <w:tr w:rsidR="00312CFB" w:rsidRPr="001D7AF4" w:rsidTr="00900D6E">
        <w:trPr>
          <w:trHeight w:val="288"/>
        </w:trPr>
        <w:tc>
          <w:tcPr>
            <w:tcW w:w="6232" w:type="dxa"/>
            <w:vAlign w:val="center"/>
          </w:tcPr>
          <w:p w:rsidR="00312CFB" w:rsidRPr="001D7AF4" w:rsidRDefault="00312CFB" w:rsidP="00900D6E">
            <w:r w:rsidRPr="001D7AF4">
              <w:t>Número de canales</w:t>
            </w:r>
          </w:p>
        </w:tc>
        <w:tc>
          <w:tcPr>
            <w:tcW w:w="3982" w:type="dxa"/>
            <w:vAlign w:val="center"/>
          </w:tcPr>
          <w:p w:rsidR="00312CFB" w:rsidRPr="001D7AF4" w:rsidRDefault="00312CFB" w:rsidP="00900D6E">
            <w:proofErr w:type="spellStart"/>
            <w:r w:rsidRPr="001D7AF4">
              <w:t>N.FlocChannels</w:t>
            </w:r>
            <w:proofErr w:type="spellEnd"/>
          </w:p>
        </w:tc>
      </w:tr>
      <w:tr w:rsidR="00312CFB" w:rsidRPr="001D7AF4" w:rsidTr="00900D6E">
        <w:trPr>
          <w:trHeight w:val="288"/>
        </w:trPr>
        <w:tc>
          <w:tcPr>
            <w:tcW w:w="6232" w:type="dxa"/>
            <w:vAlign w:val="center"/>
          </w:tcPr>
          <w:p w:rsidR="00312CFB" w:rsidRPr="001D7AF4" w:rsidRDefault="00312CFB" w:rsidP="00900D6E">
            <w:r w:rsidRPr="001D7AF4">
              <w:t>Número de deflectores en cada canal</w:t>
            </w:r>
          </w:p>
        </w:tc>
        <w:tc>
          <w:tcPr>
            <w:tcW w:w="3982" w:type="dxa"/>
            <w:vAlign w:val="center"/>
          </w:tcPr>
          <w:p w:rsidR="00312CFB" w:rsidRPr="001D7AF4" w:rsidRDefault="00312CFB" w:rsidP="00900D6E">
            <w:proofErr w:type="spellStart"/>
            <w:r w:rsidRPr="001D7AF4">
              <w:t>N.FlocFirstChannelBaffles</w:t>
            </w:r>
            <w:proofErr w:type="spellEnd"/>
            <w:r w:rsidRPr="001D7AF4">
              <w:t xml:space="preserve"> en el primero, </w:t>
            </w:r>
            <w:proofErr w:type="spellStart"/>
            <w:r w:rsidRPr="001D7AF4">
              <w:t>N.FlocLastChannelBaffles</w:t>
            </w:r>
            <w:proofErr w:type="spellEnd"/>
            <w:r w:rsidRPr="001D7AF4">
              <w:t xml:space="preserve"> en el último, </w:t>
            </w:r>
            <w:proofErr w:type="spellStart"/>
            <w:r w:rsidRPr="001D7AF4">
              <w:t>N.FlocChannelBaffles</w:t>
            </w:r>
            <w:proofErr w:type="spellEnd"/>
            <w:r w:rsidRPr="001D7AF4">
              <w:t xml:space="preserve"> en los demás si hay más de 2 canales</w:t>
            </w:r>
          </w:p>
        </w:tc>
      </w:tr>
      <w:tr w:rsidR="00312CFB" w:rsidRPr="001D7AF4" w:rsidTr="00900D6E">
        <w:trPr>
          <w:trHeight w:val="288"/>
        </w:trPr>
        <w:tc>
          <w:tcPr>
            <w:tcW w:w="6232" w:type="dxa"/>
            <w:vAlign w:val="center"/>
          </w:tcPr>
          <w:p w:rsidR="00312CFB" w:rsidRPr="001D7AF4" w:rsidRDefault="00312CFB" w:rsidP="00900D6E">
            <w:r w:rsidRPr="001D7AF4">
              <w:t>Altura de deflectores superiores</w:t>
            </w:r>
          </w:p>
        </w:tc>
        <w:tc>
          <w:tcPr>
            <w:tcW w:w="3982" w:type="dxa"/>
            <w:vAlign w:val="center"/>
          </w:tcPr>
          <w:p w:rsidR="00312CFB" w:rsidRPr="001D7AF4" w:rsidRDefault="00312CFB" w:rsidP="00900D6E">
            <w:proofErr w:type="spellStart"/>
            <w:r w:rsidRPr="001D7AF4">
              <w:t>H.FlocBaffleHigh</w:t>
            </w:r>
            <w:proofErr w:type="spellEnd"/>
          </w:p>
        </w:tc>
      </w:tr>
      <w:tr w:rsidR="00312CFB" w:rsidRPr="001D7AF4" w:rsidTr="00900D6E">
        <w:trPr>
          <w:trHeight w:val="288"/>
        </w:trPr>
        <w:tc>
          <w:tcPr>
            <w:tcW w:w="6232" w:type="dxa"/>
            <w:vAlign w:val="center"/>
          </w:tcPr>
          <w:p w:rsidR="00312CFB" w:rsidRPr="001D7AF4" w:rsidRDefault="00312CFB" w:rsidP="00900D6E">
            <w:r w:rsidRPr="001D7AF4">
              <w:t>Altura de deflectores inferiores</w:t>
            </w:r>
          </w:p>
        </w:tc>
        <w:tc>
          <w:tcPr>
            <w:tcW w:w="3982" w:type="dxa"/>
            <w:vAlign w:val="center"/>
          </w:tcPr>
          <w:p w:rsidR="00312CFB" w:rsidRPr="001D7AF4" w:rsidRDefault="00312CFB" w:rsidP="00900D6E">
            <w:proofErr w:type="spellStart"/>
            <w:r w:rsidRPr="001D7AF4">
              <w:t>H.FlocBaffleLow</w:t>
            </w:r>
            <w:proofErr w:type="spellEnd"/>
          </w:p>
        </w:tc>
      </w:tr>
      <w:tr w:rsidR="00312CFB" w:rsidRPr="001D7AF4" w:rsidTr="00900D6E">
        <w:trPr>
          <w:trHeight w:val="288"/>
        </w:trPr>
        <w:tc>
          <w:tcPr>
            <w:tcW w:w="6232" w:type="dxa"/>
            <w:vAlign w:val="center"/>
          </w:tcPr>
          <w:p w:rsidR="00312CFB" w:rsidRPr="001D7AF4" w:rsidRDefault="00312CFB" w:rsidP="00900D6E">
            <w:r w:rsidRPr="001D7AF4">
              <w:t>Separación entre deflectores</w:t>
            </w:r>
          </w:p>
        </w:tc>
        <w:tc>
          <w:tcPr>
            <w:tcW w:w="3982" w:type="dxa"/>
            <w:vAlign w:val="center"/>
          </w:tcPr>
          <w:p w:rsidR="00312CFB" w:rsidRPr="001D7AF4" w:rsidRDefault="00312CFB" w:rsidP="00900D6E">
            <w:proofErr w:type="spellStart"/>
            <w:r w:rsidRPr="001D7AF4">
              <w:t>S.FlocBaffle</w:t>
            </w:r>
            <w:proofErr w:type="spellEnd"/>
          </w:p>
        </w:tc>
      </w:tr>
      <w:tr w:rsidR="00CE13B1" w:rsidRPr="001D7AF4" w:rsidTr="00900D6E">
        <w:trPr>
          <w:trHeight w:val="288"/>
        </w:trPr>
        <w:tc>
          <w:tcPr>
            <w:tcW w:w="6232" w:type="dxa"/>
            <w:vAlign w:val="center"/>
          </w:tcPr>
          <w:p w:rsidR="00CE13B1" w:rsidRPr="001D7AF4" w:rsidRDefault="00CE13B1" w:rsidP="00900D6E">
            <w:r w:rsidRPr="001D7AF4">
              <w:t>Altura d</w:t>
            </w:r>
            <w:r w:rsidR="008A3783" w:rsidRPr="001D7AF4">
              <w:t>e la compuerta entre los canales</w:t>
            </w:r>
          </w:p>
        </w:tc>
        <w:tc>
          <w:tcPr>
            <w:tcW w:w="3982" w:type="dxa"/>
            <w:vAlign w:val="center"/>
          </w:tcPr>
          <w:p w:rsidR="00CE13B1" w:rsidRPr="001D7AF4" w:rsidRDefault="00CE13B1" w:rsidP="00900D6E">
            <w:proofErr w:type="spellStart"/>
            <w:r w:rsidRPr="001D7AF4">
              <w:t>H.FlocPort</w:t>
            </w:r>
            <w:proofErr w:type="spellEnd"/>
          </w:p>
        </w:tc>
      </w:tr>
      <w:tr w:rsidR="00CE13B1" w:rsidRPr="001D7AF4" w:rsidTr="00900D6E">
        <w:trPr>
          <w:trHeight w:val="288"/>
        </w:trPr>
        <w:tc>
          <w:tcPr>
            <w:tcW w:w="6232" w:type="dxa"/>
            <w:vAlign w:val="center"/>
          </w:tcPr>
          <w:p w:rsidR="00CE13B1" w:rsidRPr="001D7AF4" w:rsidRDefault="008A3783" w:rsidP="00900D6E">
            <w:r w:rsidRPr="001D7AF4">
              <w:t>Ancho de la compuerta entre los canales</w:t>
            </w:r>
          </w:p>
        </w:tc>
        <w:tc>
          <w:tcPr>
            <w:tcW w:w="3982" w:type="dxa"/>
            <w:vAlign w:val="center"/>
          </w:tcPr>
          <w:p w:rsidR="00CE13B1" w:rsidRPr="001D7AF4" w:rsidRDefault="00CE13B1" w:rsidP="00900D6E">
            <w:proofErr w:type="spellStart"/>
            <w:r w:rsidRPr="001D7AF4">
              <w:t>W.FlocPort</w:t>
            </w:r>
            <w:proofErr w:type="spellEnd"/>
          </w:p>
        </w:tc>
      </w:tr>
      <w:tr w:rsidR="008A3783" w:rsidRPr="001D7AF4" w:rsidTr="008A3783">
        <w:trPr>
          <w:trHeight w:val="361"/>
        </w:trPr>
        <w:tc>
          <w:tcPr>
            <w:tcW w:w="10214" w:type="dxa"/>
            <w:gridSpan w:val="2"/>
            <w:vAlign w:val="center"/>
          </w:tcPr>
          <w:p w:rsidR="008A3783" w:rsidRPr="001D7AF4" w:rsidRDefault="008A3783" w:rsidP="008A3783">
            <w:pPr>
              <w:jc w:val="center"/>
              <w:rPr>
                <w:b/>
              </w:rPr>
            </w:pPr>
            <w:r w:rsidRPr="001D7AF4">
              <w:rPr>
                <w:b/>
              </w:rPr>
              <w:t>Parámetros hidráulicos</w:t>
            </w:r>
          </w:p>
        </w:tc>
      </w:tr>
      <w:tr w:rsidR="00312CFB" w:rsidRPr="001D7AF4" w:rsidTr="00900D6E">
        <w:trPr>
          <w:trHeight w:val="288"/>
        </w:trPr>
        <w:tc>
          <w:tcPr>
            <w:tcW w:w="6232" w:type="dxa"/>
            <w:vAlign w:val="center"/>
          </w:tcPr>
          <w:p w:rsidR="00312CFB" w:rsidRPr="001D7AF4" w:rsidRDefault="00312CFB" w:rsidP="00900D6E">
            <w:r w:rsidRPr="001D7AF4">
              <w:t xml:space="preserve">Tasa máxima de </w:t>
            </w:r>
            <w:r w:rsidR="003A6D33" w:rsidRPr="001D7AF4">
              <w:t xml:space="preserve">la </w:t>
            </w:r>
            <w:r w:rsidRPr="001D7AF4">
              <w:t>disipación de energía</w:t>
            </w:r>
          </w:p>
        </w:tc>
        <w:tc>
          <w:tcPr>
            <w:tcW w:w="3982" w:type="dxa"/>
            <w:vAlign w:val="center"/>
          </w:tcPr>
          <w:p w:rsidR="00312CFB" w:rsidRPr="001D7AF4" w:rsidRDefault="00312CFB" w:rsidP="00900D6E">
            <w:proofErr w:type="spellStart"/>
            <w:r w:rsidRPr="001D7AF4">
              <w:t>ED.FlocMax</w:t>
            </w:r>
            <w:proofErr w:type="spellEnd"/>
          </w:p>
        </w:tc>
      </w:tr>
      <w:tr w:rsidR="00312CFB" w:rsidRPr="001D7AF4" w:rsidTr="00900D6E">
        <w:trPr>
          <w:trHeight w:val="288"/>
        </w:trPr>
        <w:tc>
          <w:tcPr>
            <w:tcW w:w="6232" w:type="dxa"/>
            <w:vAlign w:val="center"/>
          </w:tcPr>
          <w:p w:rsidR="00312CFB" w:rsidRPr="001D7AF4" w:rsidRDefault="00312CFB" w:rsidP="00900D6E">
            <w:r w:rsidRPr="001D7AF4">
              <w:t xml:space="preserve">Tasa media de </w:t>
            </w:r>
            <w:r w:rsidR="003A6D33" w:rsidRPr="001D7AF4">
              <w:t xml:space="preserve">la </w:t>
            </w:r>
            <w:r w:rsidRPr="001D7AF4">
              <w:t>disipación de energía</w:t>
            </w:r>
          </w:p>
        </w:tc>
        <w:tc>
          <w:tcPr>
            <w:tcW w:w="3982" w:type="dxa"/>
            <w:vAlign w:val="center"/>
          </w:tcPr>
          <w:p w:rsidR="00312CFB" w:rsidRPr="001D7AF4" w:rsidRDefault="00312CFB" w:rsidP="00900D6E">
            <w:proofErr w:type="spellStart"/>
            <w:r w:rsidRPr="001D7AF4">
              <w:t>ED.FlocAve</w:t>
            </w:r>
            <w:proofErr w:type="spellEnd"/>
          </w:p>
        </w:tc>
      </w:tr>
      <w:tr w:rsidR="00312CFB" w:rsidRPr="001D7AF4" w:rsidTr="00900D6E">
        <w:trPr>
          <w:trHeight w:val="288"/>
        </w:trPr>
        <w:tc>
          <w:tcPr>
            <w:tcW w:w="6232" w:type="dxa"/>
            <w:vAlign w:val="center"/>
          </w:tcPr>
          <w:p w:rsidR="00312CFB" w:rsidRPr="001D7AF4" w:rsidRDefault="00312CFB" w:rsidP="00900D6E">
            <w:r w:rsidRPr="001D7AF4">
              <w:lastRenderedPageBreak/>
              <w:t>Pérdida de carga</w:t>
            </w:r>
            <w:r w:rsidR="00CE13B1" w:rsidRPr="001D7AF4">
              <w:t xml:space="preserve"> total</w:t>
            </w:r>
          </w:p>
        </w:tc>
        <w:tc>
          <w:tcPr>
            <w:tcW w:w="3982" w:type="dxa"/>
            <w:vAlign w:val="center"/>
          </w:tcPr>
          <w:p w:rsidR="00312CFB" w:rsidRPr="001D7AF4" w:rsidRDefault="00312CFB" w:rsidP="00900D6E">
            <w:proofErr w:type="spellStart"/>
            <w:r w:rsidRPr="001D7AF4">
              <w:t>HL.Floc</w:t>
            </w:r>
            <w:proofErr w:type="spellEnd"/>
          </w:p>
        </w:tc>
      </w:tr>
      <w:tr w:rsidR="00312CFB" w:rsidRPr="001D7AF4" w:rsidTr="00900D6E">
        <w:trPr>
          <w:trHeight w:val="288"/>
        </w:trPr>
        <w:tc>
          <w:tcPr>
            <w:tcW w:w="6232" w:type="dxa"/>
            <w:vAlign w:val="center"/>
          </w:tcPr>
          <w:p w:rsidR="00312CFB" w:rsidRPr="001D7AF4" w:rsidRDefault="00312CFB" w:rsidP="00900D6E">
            <w:r w:rsidRPr="001D7AF4">
              <w:t>Tiempo de retención mínimo</w:t>
            </w:r>
          </w:p>
        </w:tc>
        <w:tc>
          <w:tcPr>
            <w:tcW w:w="3982" w:type="dxa"/>
            <w:vAlign w:val="center"/>
          </w:tcPr>
          <w:p w:rsidR="00312CFB" w:rsidRPr="001D7AF4" w:rsidRDefault="00312CFB" w:rsidP="00900D6E">
            <w:proofErr w:type="spellStart"/>
            <w:r w:rsidRPr="001D7AF4">
              <w:t>Ti.Floc</w:t>
            </w:r>
            <w:proofErr w:type="spellEnd"/>
          </w:p>
        </w:tc>
      </w:tr>
      <w:tr w:rsidR="00312CFB" w:rsidRPr="001D7AF4" w:rsidTr="00900D6E">
        <w:trPr>
          <w:trHeight w:val="288"/>
        </w:trPr>
        <w:tc>
          <w:tcPr>
            <w:tcW w:w="6232" w:type="dxa"/>
            <w:vAlign w:val="center"/>
          </w:tcPr>
          <w:p w:rsidR="00312CFB" w:rsidRPr="001D7AF4" w:rsidRDefault="00312CFB" w:rsidP="00900D6E">
            <w:r w:rsidRPr="001D7AF4">
              <w:t>Potencial de colisiones real</w:t>
            </w:r>
          </w:p>
        </w:tc>
        <w:tc>
          <w:tcPr>
            <w:tcW w:w="3982" w:type="dxa"/>
            <w:vAlign w:val="center"/>
          </w:tcPr>
          <w:p w:rsidR="00312CFB" w:rsidRPr="001D7AF4" w:rsidRDefault="00312CFB" w:rsidP="00900D6E">
            <w:pPr>
              <w:rPr>
                <w:vertAlign w:val="superscript"/>
              </w:rPr>
            </w:pPr>
            <w:proofErr w:type="spellStart"/>
            <w:r w:rsidRPr="001D7AF4">
              <w:t>CP.Floc</w:t>
            </w:r>
            <w:proofErr w:type="spellEnd"/>
          </w:p>
        </w:tc>
      </w:tr>
      <w:tr w:rsidR="00312CFB" w:rsidRPr="001D7AF4" w:rsidTr="00900D6E">
        <w:trPr>
          <w:trHeight w:val="288"/>
        </w:trPr>
        <w:tc>
          <w:tcPr>
            <w:tcW w:w="6232" w:type="dxa"/>
            <w:vAlign w:val="center"/>
          </w:tcPr>
          <w:p w:rsidR="00312CFB" w:rsidRPr="001D7AF4" w:rsidRDefault="00312CFB" w:rsidP="00900D6E">
            <w:r w:rsidRPr="001D7AF4">
              <w:t>Gradiente de velocidad medio (calculado retroactivamente)</w:t>
            </w:r>
          </w:p>
        </w:tc>
        <w:tc>
          <w:tcPr>
            <w:tcW w:w="3982" w:type="dxa"/>
            <w:vAlign w:val="center"/>
          </w:tcPr>
          <w:p w:rsidR="00312CFB" w:rsidRPr="001D7AF4" w:rsidRDefault="00312CFB" w:rsidP="00900D6E">
            <w:pPr>
              <w:rPr>
                <w:vertAlign w:val="superscript"/>
              </w:rPr>
            </w:pPr>
            <w:proofErr w:type="spellStart"/>
            <w:r w:rsidRPr="001D7AF4">
              <w:t>G.FlocAve</w:t>
            </w:r>
            <w:proofErr w:type="spellEnd"/>
          </w:p>
        </w:tc>
      </w:tr>
    </w:tbl>
    <w:p w:rsidR="00312CFB" w:rsidRPr="001D7AF4" w:rsidRDefault="00312CFB" w:rsidP="00312CFB">
      <w:r w:rsidRPr="001D7AF4">
        <w:br w:type="page"/>
      </w:r>
    </w:p>
    <w:p w:rsidR="008C1303" w:rsidRPr="001D7AF4" w:rsidRDefault="00473C90" w:rsidP="00572789">
      <w:pPr>
        <w:pStyle w:val="Heading2"/>
      </w:pPr>
      <w:bookmarkStart w:id="60" w:name="_Toc298764147"/>
      <w:bookmarkStart w:id="61" w:name="_Toc325794402"/>
      <w:r w:rsidRPr="001D7AF4">
        <w:lastRenderedPageBreak/>
        <w:t>Conceptos</w:t>
      </w:r>
      <w:r w:rsidR="00206CC6" w:rsidRPr="001D7AF4">
        <w:t xml:space="preserve"> de diseño</w:t>
      </w:r>
    </w:p>
    <w:p w:rsidR="008C1303" w:rsidRPr="001D7AF4" w:rsidRDefault="007919C3" w:rsidP="007919C3">
      <w:pPr>
        <w:pStyle w:val="Heading3"/>
      </w:pPr>
      <w:r w:rsidRPr="001D7AF4">
        <w:t>El potencial de c</w:t>
      </w:r>
      <w:r w:rsidR="00572789" w:rsidRPr="001D7AF4">
        <w:t>olisio</w:t>
      </w:r>
      <w:r w:rsidR="0035652B" w:rsidRPr="001D7AF4">
        <w:t>n</w:t>
      </w:r>
      <w:r w:rsidR="00572789" w:rsidRPr="001D7AF4">
        <w:t>es</w:t>
      </w:r>
      <w:r w:rsidR="00900D6E" w:rsidRPr="001D7AF4">
        <w:t xml:space="preserve"> y el rendimiento del </w:t>
      </w:r>
      <w:proofErr w:type="spellStart"/>
      <w:r w:rsidR="00900D6E" w:rsidRPr="001D7AF4">
        <w:t>floculador</w:t>
      </w:r>
      <w:proofErr w:type="spellEnd"/>
    </w:p>
    <w:p w:rsidR="002665CE" w:rsidRPr="001D7AF4" w:rsidRDefault="008F1460" w:rsidP="00300F4F">
      <w:r w:rsidRPr="001D7AF4">
        <w:t>Las partículas</w:t>
      </w:r>
      <w:r w:rsidR="002665CE" w:rsidRPr="001D7AF4">
        <w:t xml:space="preserve"> suspendidas en el agua</w:t>
      </w:r>
      <w:r w:rsidRPr="001D7AF4">
        <w:t xml:space="preserve"> deben colisionar ciert</w:t>
      </w:r>
      <w:r w:rsidR="0035652B" w:rsidRPr="001D7AF4">
        <w:t xml:space="preserve">o número de veces con el fin de alcanzar </w:t>
      </w:r>
      <w:r w:rsidRPr="001D7AF4">
        <w:t>el tamaño suficiente para sedimentarse en el tanque de sedimentación.</w:t>
      </w:r>
      <w:r w:rsidR="002665CE" w:rsidRPr="001D7AF4">
        <w:t xml:space="preserve"> Para lograr el número adecuado de colisiones se necesita tiempo y velocidades relativas que juntan los recorridos de </w:t>
      </w:r>
      <w:r w:rsidR="001E137B" w:rsidRPr="001D7AF4">
        <w:t>las</w:t>
      </w:r>
      <w:r w:rsidR="002665CE" w:rsidRPr="001D7AF4">
        <w:t xml:space="preserve"> partículas. L</w:t>
      </w:r>
      <w:r w:rsidR="00ED3068" w:rsidRPr="001D7AF4">
        <w:t>os parámetros tradicionales en</w:t>
      </w:r>
      <w:r w:rsidR="002665CE" w:rsidRPr="001D7AF4">
        <w:t xml:space="preserve"> el diseño de </w:t>
      </w:r>
      <w:r w:rsidR="009B52EC">
        <w:t xml:space="preserve">los </w:t>
      </w:r>
      <w:proofErr w:type="spellStart"/>
      <w:r w:rsidR="002665CE" w:rsidRPr="001D7AF4">
        <w:t>floculadores</w:t>
      </w:r>
      <w:proofErr w:type="spellEnd"/>
      <w:r w:rsidR="002665CE" w:rsidRPr="001D7AF4">
        <w:t xml:space="preserve"> </w:t>
      </w:r>
      <w:r w:rsidR="00ED3068" w:rsidRPr="001D7AF4">
        <w:t xml:space="preserve">para tomar en cuenta estas dos necesidades </w:t>
      </w:r>
      <w:r w:rsidR="002665CE" w:rsidRPr="001D7AF4">
        <w:t xml:space="preserve">son </w:t>
      </w:r>
      <w:r w:rsidR="00ED3068" w:rsidRPr="001D7AF4">
        <w:t xml:space="preserve">1) </w:t>
      </w:r>
      <w:r w:rsidR="002665CE" w:rsidRPr="001D7AF4">
        <w:t xml:space="preserve">el tiempo de retención θ y </w:t>
      </w:r>
      <w:r w:rsidR="00ED3068" w:rsidRPr="001D7AF4">
        <w:t xml:space="preserve">2) </w:t>
      </w:r>
      <w:r w:rsidR="00194C12" w:rsidRPr="001D7AF4">
        <w:t xml:space="preserve">el gradiente de velocidad </w:t>
      </w:r>
      <w:r w:rsidR="00D759B0" w:rsidRPr="001D7AF4">
        <w:t xml:space="preserve">G de Camp y </w:t>
      </w:r>
      <w:proofErr w:type="spellStart"/>
      <w:r w:rsidR="00D759B0" w:rsidRPr="001D7AF4">
        <w:t>Stein</w:t>
      </w:r>
      <w:proofErr w:type="spellEnd"/>
      <w:r w:rsidR="00D759B0" w:rsidRPr="001D7AF4">
        <w:t xml:space="preserve"> (1955). Los diseños convencionales normalmente caracterizan el potencial de colisiones como el producto de estos dos números </w:t>
      </w:r>
      <w:proofErr w:type="spellStart"/>
      <w:r w:rsidR="00D759B0" w:rsidRPr="001D7AF4">
        <w:t>Gθ</w:t>
      </w:r>
      <w:proofErr w:type="spellEnd"/>
      <w:r w:rsidR="00D759B0" w:rsidRPr="001D7AF4">
        <w:t>.</w:t>
      </w:r>
    </w:p>
    <w:p w:rsidR="002665CE" w:rsidRPr="001D7AF4" w:rsidRDefault="002665CE" w:rsidP="00300F4F"/>
    <w:p w:rsidR="002665CE" w:rsidRPr="001D7AF4" w:rsidRDefault="002665CE" w:rsidP="00300F4F">
      <w:r w:rsidRPr="001D7AF4">
        <w:t>Sin embargo</w:t>
      </w:r>
      <w:r w:rsidR="00D759B0" w:rsidRPr="001D7AF4">
        <w:t xml:space="preserve"> se ha demostrado que </w:t>
      </w:r>
      <w:r w:rsidR="001E137B" w:rsidRPr="001D7AF4">
        <w:t xml:space="preserve">el gradiente </w:t>
      </w:r>
      <w:r w:rsidR="003E2243" w:rsidRPr="001D7AF4">
        <w:t xml:space="preserve">de velocidad es un parámetro adecuado para describir la floculación únicamente cuando el flujo es </w:t>
      </w:r>
      <w:r w:rsidR="00F65200" w:rsidRPr="001D7AF4">
        <w:t>laminar, o cuando la separación típica entre partículas es menor que la escala característica de la turbulencia L</w:t>
      </w:r>
      <w:r w:rsidR="00F65200" w:rsidRPr="001D7AF4">
        <w:rPr>
          <w:vertAlign w:val="subscript"/>
        </w:rPr>
        <w:t>K</w:t>
      </w:r>
      <w:r w:rsidR="00F65200" w:rsidRPr="001D7AF4">
        <w:t xml:space="preserve">. </w:t>
      </w:r>
      <w:r w:rsidR="00AE1DE9" w:rsidRPr="001D7AF4">
        <w:t>Con flujo laminar la tasa de colisiones entre partículas es proporcional al gradiente medio de velocidad (</w:t>
      </w:r>
      <w:proofErr w:type="spellStart"/>
      <w:r w:rsidR="00AE1DE9" w:rsidRPr="001D7AF4">
        <w:rPr>
          <w:highlight w:val="yellow"/>
        </w:rPr>
        <w:t>Swetland</w:t>
      </w:r>
      <w:proofErr w:type="spellEnd"/>
      <w:r w:rsidR="00AE1DE9" w:rsidRPr="001D7AF4">
        <w:rPr>
          <w:highlight w:val="yellow"/>
        </w:rPr>
        <w:t xml:space="preserve"> 2013</w:t>
      </w:r>
      <w:r w:rsidR="00FE3654" w:rsidRPr="001D7AF4">
        <w:t>)</w:t>
      </w:r>
      <w:r w:rsidR="00AE1DE9" w:rsidRPr="001D7AF4">
        <w:t xml:space="preserve">. </w:t>
      </w:r>
      <w:r w:rsidR="00F65200" w:rsidRPr="001D7AF4">
        <w:t xml:space="preserve">Este caso casi nunca se da en las aplicaciones de ingeniería sanitaria de tratamiento de agua potable y aguas residuales, donde los </w:t>
      </w:r>
      <w:proofErr w:type="spellStart"/>
      <w:r w:rsidR="00F65200" w:rsidRPr="001D7AF4">
        <w:t>floculadores</w:t>
      </w:r>
      <w:proofErr w:type="spellEnd"/>
      <w:r w:rsidR="00F65200" w:rsidRPr="001D7AF4">
        <w:t xml:space="preserve"> son principalmente turbulen</w:t>
      </w:r>
      <w:r w:rsidR="00AE1DE9" w:rsidRPr="001D7AF4">
        <w:t>tos. El gradiente de velocidad</w:t>
      </w:r>
      <w:r w:rsidR="00F65200" w:rsidRPr="001D7AF4">
        <w:t xml:space="preserve"> no describe la floculación en el rango inercial, donde </w:t>
      </w:r>
      <w:r w:rsidR="00CF024D" w:rsidRPr="001D7AF4">
        <w:t>el transporte de partículas por medio de los remolinos turbulentos es el fenómeno que domina el proceso</w:t>
      </w:r>
      <w:r w:rsidR="00D55D9E" w:rsidRPr="001D7AF4">
        <w:t xml:space="preserve"> (</w:t>
      </w:r>
      <w:proofErr w:type="spellStart"/>
      <w:r w:rsidR="00D55D9E" w:rsidRPr="001D7AF4">
        <w:t>Cleasby</w:t>
      </w:r>
      <w:proofErr w:type="spellEnd"/>
      <w:r w:rsidR="00D55D9E" w:rsidRPr="001D7AF4">
        <w:t xml:space="preserve"> 1984, Weber-</w:t>
      </w:r>
      <w:proofErr w:type="spellStart"/>
      <w:r w:rsidR="00D55D9E" w:rsidRPr="001D7AF4">
        <w:t>Shirk</w:t>
      </w:r>
      <w:proofErr w:type="spellEnd"/>
      <w:r w:rsidR="00D55D9E" w:rsidRPr="001D7AF4">
        <w:t xml:space="preserve"> 2010)</w:t>
      </w:r>
      <w:r w:rsidR="00CF024D" w:rsidRPr="001D7AF4">
        <w:t>.</w:t>
      </w:r>
    </w:p>
    <w:p w:rsidR="002665CE" w:rsidRPr="001D7AF4" w:rsidRDefault="002665CE" w:rsidP="00300F4F"/>
    <w:p w:rsidR="00FF6D5C" w:rsidRPr="001D7AF4" w:rsidRDefault="00FE3654" w:rsidP="00300F4F">
      <w:r w:rsidRPr="001D7AF4">
        <w:t xml:space="preserve">El resultado de usar un parámetro inválido </w:t>
      </w:r>
      <w:r w:rsidR="00113F89" w:rsidRPr="001D7AF4">
        <w:t xml:space="preserve">para describir la física fundamental del proceso es que los valores recomendados son empíricos y solamente se aplican a las configuraciones y el rango de escalas donde se han probado. Al diseñar un </w:t>
      </w:r>
      <w:proofErr w:type="spellStart"/>
      <w:r w:rsidR="00113F89" w:rsidRPr="001D7AF4">
        <w:t>floculador</w:t>
      </w:r>
      <w:proofErr w:type="spellEnd"/>
      <w:r w:rsidR="00C55B9D" w:rsidRPr="001D7AF4">
        <w:t xml:space="preserve"> usando</w:t>
      </w:r>
      <w:r w:rsidR="00113F89" w:rsidRPr="001D7AF4">
        <w:t xml:space="preserve"> </w:t>
      </w:r>
      <w:r w:rsidR="00A417E5" w:rsidRPr="001D7AF4">
        <w:t xml:space="preserve">este método </w:t>
      </w:r>
      <w:r w:rsidR="00113F89" w:rsidRPr="001D7AF4">
        <w:t>fuera</w:t>
      </w:r>
      <w:r w:rsidR="00C55B9D" w:rsidRPr="001D7AF4">
        <w:t xml:space="preserve"> de donde se aplica la experiencia documentada</w:t>
      </w:r>
      <w:r w:rsidR="00A417E5" w:rsidRPr="001D7AF4">
        <w:t xml:space="preserve"> los resultados son impredecibles. Por ejemplo, no es </w:t>
      </w:r>
      <w:r w:rsidR="00A57FD0">
        <w:t>consistente</w:t>
      </w:r>
      <w:r w:rsidR="00A417E5" w:rsidRPr="001D7AF4">
        <w:t xml:space="preserve"> comparar </w:t>
      </w:r>
      <w:r w:rsidR="00A57FD0">
        <w:t xml:space="preserve">un </w:t>
      </w:r>
      <w:proofErr w:type="spellStart"/>
      <w:r w:rsidR="00A57FD0">
        <w:t>floculador</w:t>
      </w:r>
      <w:proofErr w:type="spellEnd"/>
      <w:r w:rsidR="00A57FD0">
        <w:t xml:space="preserve"> </w:t>
      </w:r>
    </w:p>
    <w:p w:rsidR="00FF6D5C" w:rsidRPr="001D7AF4" w:rsidRDefault="00FF6D5C" w:rsidP="00300F4F"/>
    <w:p w:rsidR="00F65200" w:rsidRPr="001D7AF4" w:rsidRDefault="00E7382C" w:rsidP="00300F4F">
      <w:r w:rsidRPr="001D7AF4">
        <w:t xml:space="preserve">Para </w:t>
      </w:r>
      <w:r w:rsidR="00431325" w:rsidRPr="001D7AF4">
        <w:t xml:space="preserve">los </w:t>
      </w:r>
      <w:proofErr w:type="spellStart"/>
      <w:r w:rsidRPr="001D7AF4">
        <w:t>floculadores</w:t>
      </w:r>
      <w:proofErr w:type="spellEnd"/>
      <w:r w:rsidRPr="001D7AF4">
        <w:t xml:space="preserve"> turbulentos la tasa media de la disipación de energía e</w:t>
      </w:r>
      <w:r w:rsidR="00ED3068" w:rsidRPr="001D7AF4">
        <w:t>levada a un tercio (</w:t>
      </w:r>
      <m:oMath>
        <m:sSup>
          <m:sSupPr>
            <m:ctrlPr>
              <w:rPr>
                <w:rFonts w:ascii="Cambria Math" w:hAnsi="Cambria Math"/>
                <w:i/>
              </w:rPr>
            </m:ctrlPr>
          </m:sSupPr>
          <m:e>
            <m:acc>
              <m:accPr>
                <m:chr m:val="̅"/>
                <m:ctrlPr>
                  <w:rPr>
                    <w:rFonts w:ascii="Cambria Math" w:hAnsi="Cambria Math"/>
                    <w:i/>
                  </w:rPr>
                </m:ctrlPr>
              </m:accPr>
              <m:e>
                <m:r>
                  <w:rPr>
                    <w:rFonts w:ascii="Cambria Math" w:hAnsi="Cambria Math"/>
                  </w:rPr>
                  <m:t>ε</m:t>
                </m:r>
              </m:e>
            </m:acc>
          </m:e>
          <m:sup>
            <m:box>
              <m:boxPr>
                <m:ctrlPr>
                  <w:rPr>
                    <w:rFonts w:ascii="Cambria Math" w:hAnsi="Cambria Math"/>
                    <w:i/>
                  </w:rPr>
                </m:ctrlPr>
              </m:boxPr>
              <m:e>
                <m:argPr>
                  <m:argSz m:val="-1"/>
                </m:argPr>
                <m:f>
                  <m:fPr>
                    <m:ctrlPr>
                      <w:rPr>
                        <w:rFonts w:ascii="Cambria Math" w:hAnsi="Cambria Math"/>
                        <w:i/>
                      </w:rPr>
                    </m:ctrlPr>
                  </m:fPr>
                  <m:num>
                    <m:r>
                      <w:rPr>
                        <w:rFonts w:ascii="Cambria Math" w:hAnsi="Cambria Math"/>
                      </w:rPr>
                      <m:t>1</m:t>
                    </m:r>
                  </m:num>
                  <m:den>
                    <m:r>
                      <w:rPr>
                        <w:rFonts w:ascii="Cambria Math" w:hAnsi="Cambria Math"/>
                      </w:rPr>
                      <m:t>3</m:t>
                    </m:r>
                  </m:den>
                </m:f>
              </m:e>
            </m:box>
          </m:sup>
        </m:sSup>
      </m:oMath>
      <w:r w:rsidR="00ED3068" w:rsidRPr="001D7AF4">
        <w:t>) es mejor que el gradiente de velocidad para describir la flocul</w:t>
      </w:r>
      <w:r w:rsidR="00CF024D" w:rsidRPr="001D7AF4">
        <w:t>ación, ya que la separación entre</w:t>
      </w:r>
      <w:r w:rsidR="00ED3068" w:rsidRPr="001D7AF4">
        <w:t xml:space="preserve"> partículas por lo general es mayor que la escala característic</w:t>
      </w:r>
      <w:r w:rsidR="00CF024D" w:rsidRPr="001D7AF4">
        <w:t>a de la turbulencia</w:t>
      </w:r>
      <w:r w:rsidR="00061E56" w:rsidRPr="001D7AF4">
        <w:t xml:space="preserve"> L</w:t>
      </w:r>
      <w:r w:rsidR="00061E56" w:rsidRPr="001D7AF4">
        <w:rPr>
          <w:vertAlign w:val="subscript"/>
        </w:rPr>
        <w:t>K</w:t>
      </w:r>
      <w:r w:rsidR="00ED3068" w:rsidRPr="001D7AF4">
        <w:t>.</w:t>
      </w:r>
      <w:r w:rsidR="00CF024D" w:rsidRPr="001D7AF4">
        <w:t xml:space="preserve"> La tasa de la disipación de energía está relacionada al gradiente de velocidad por la fórmula:</w:t>
      </w:r>
    </w:p>
    <w:p w:rsidR="00CF024D" w:rsidRPr="001D7AF4" w:rsidRDefault="00CF024D" w:rsidP="00300F4F"/>
    <w:p w:rsidR="00CF024D" w:rsidRPr="001D7AF4" w:rsidRDefault="00A57FD0" w:rsidP="00300F4F">
      <m:oMathPara>
        <m:oMath>
          <m:acc>
            <m:accPr>
              <m:chr m:val="̅"/>
              <m:ctrlPr>
                <w:rPr>
                  <w:rFonts w:ascii="Cambria Math" w:hAnsi="Cambria Math"/>
                  <w:i/>
                </w:rPr>
              </m:ctrlPr>
            </m:accPr>
            <m:e>
              <m:r>
                <w:rPr>
                  <w:rFonts w:ascii="Cambria Math" w:hAnsi="Cambria Math"/>
                </w:rPr>
                <m:t>ε</m:t>
              </m:r>
            </m:e>
          </m:acc>
          <m:r>
            <w:rPr>
              <w:rFonts w:ascii="Cambria Math" w:hAnsi="Cambria Math"/>
            </w:rPr>
            <m:t>= ν</m:t>
          </m:r>
          <m:sSup>
            <m:sSupPr>
              <m:ctrlPr>
                <w:rPr>
                  <w:rFonts w:ascii="Cambria Math" w:hAnsi="Cambria Math"/>
                  <w:i/>
                </w:rPr>
              </m:ctrlPr>
            </m:sSupPr>
            <m:e>
              <m:r>
                <w:rPr>
                  <w:rFonts w:ascii="Cambria Math" w:hAnsi="Cambria Math"/>
                </w:rPr>
                <m:t>G</m:t>
              </m:r>
            </m:e>
            <m:sup>
              <m:r>
                <w:rPr>
                  <w:rFonts w:ascii="Cambria Math" w:hAnsi="Cambria Math"/>
                </w:rPr>
                <m:t>2</m:t>
              </m:r>
            </m:sup>
          </m:sSup>
        </m:oMath>
      </m:oMathPara>
    </w:p>
    <w:p w:rsidR="00312CFB" w:rsidRPr="001D7AF4" w:rsidRDefault="00312CFB" w:rsidP="00300F4F"/>
    <w:p w:rsidR="00CF024D" w:rsidRPr="001D7AF4" w:rsidRDefault="00CF024D" w:rsidP="00300F4F">
      <w:r w:rsidRPr="001D7AF4">
        <w:t>Donde ν es la viscosidad cinemática del fluido.</w:t>
      </w:r>
    </w:p>
    <w:p w:rsidR="00F65200" w:rsidRPr="001D7AF4" w:rsidRDefault="00F65200" w:rsidP="00300F4F"/>
    <w:p w:rsidR="00300F4F" w:rsidRPr="001D7AF4" w:rsidRDefault="00442DBC" w:rsidP="00300F4F">
      <w:r w:rsidRPr="001D7AF4">
        <w:t>El potencial de colisiones</w:t>
      </w:r>
      <w:r w:rsidR="00ED3068" w:rsidRPr="001D7AF4">
        <w:t xml:space="preserve"> que se usa para el diseño de los </w:t>
      </w:r>
      <w:proofErr w:type="spellStart"/>
      <w:r w:rsidR="00ED3068" w:rsidRPr="001D7AF4">
        <w:t>floculadores</w:t>
      </w:r>
      <w:proofErr w:type="spellEnd"/>
      <w:r w:rsidR="00ED3068" w:rsidRPr="001D7AF4">
        <w:t xml:space="preserve"> turbulentos de </w:t>
      </w:r>
      <w:proofErr w:type="spellStart"/>
      <w:r w:rsidR="00ED3068" w:rsidRPr="001D7AF4">
        <w:t>AguaClara</w:t>
      </w:r>
      <w:proofErr w:type="spellEnd"/>
      <w:r w:rsidR="00ED3068" w:rsidRPr="001D7AF4">
        <w:t xml:space="preserve"> se define como:</w:t>
      </w:r>
    </w:p>
    <w:p w:rsidR="004F775A" w:rsidRPr="001D7AF4" w:rsidRDefault="004F775A" w:rsidP="00300F4F"/>
    <w:p w:rsidR="00300F4F" w:rsidRPr="001D7AF4" w:rsidRDefault="00300F4F" w:rsidP="00300F4F">
      <m:oMathPara>
        <m:oMath>
          <m:r>
            <w:rPr>
              <w:rFonts w:ascii="Cambria Math" w:hAnsi="Cambria Math"/>
            </w:rPr>
            <m:t>ψ=</m:t>
          </m:r>
          <m:sSub>
            <m:sSubPr>
              <m:ctrlPr>
                <w:rPr>
                  <w:rFonts w:ascii="Cambria Math" w:hAnsi="Cambria Math"/>
                  <w:i/>
                </w:rPr>
              </m:ctrlPr>
            </m:sSubPr>
            <m:e>
              <m:r>
                <w:rPr>
                  <w:rFonts w:ascii="Cambria Math" w:hAnsi="Cambria Math"/>
                </w:rPr>
                <m:t>α</m:t>
              </m:r>
            </m:e>
            <m:sub>
              <m:r>
                <w:rPr>
                  <w:rFonts w:ascii="Cambria Math" w:hAnsi="Cambria Math"/>
                </w:rPr>
                <m:t>ψ</m:t>
              </m:r>
            </m:sub>
          </m:sSub>
          <m:r>
            <w:rPr>
              <w:rFonts w:ascii="Cambria Math" w:hAnsi="Cambria Math"/>
            </w:rPr>
            <m:t>θ</m:t>
          </m:r>
          <m:sSup>
            <m:sSupPr>
              <m:ctrlPr>
                <w:rPr>
                  <w:rFonts w:ascii="Cambria Math" w:hAnsi="Cambria Math"/>
                  <w:i/>
                </w:rPr>
              </m:ctrlPr>
            </m:sSupPr>
            <m:e>
              <m:acc>
                <m:accPr>
                  <m:chr m:val="̅"/>
                  <m:ctrlPr>
                    <w:rPr>
                      <w:rFonts w:ascii="Cambria Math" w:hAnsi="Cambria Math"/>
                      <w:i/>
                    </w:rPr>
                  </m:ctrlPr>
                </m:accPr>
                <m:e>
                  <m:r>
                    <w:rPr>
                      <w:rFonts w:ascii="Cambria Math" w:hAnsi="Cambria Math"/>
                    </w:rPr>
                    <m:t>ε</m:t>
                  </m:r>
                </m:e>
              </m:acc>
            </m:e>
            <m:sup>
              <m:f>
                <m:fPr>
                  <m:ctrlPr>
                    <w:rPr>
                      <w:rFonts w:ascii="Cambria Math" w:hAnsi="Cambria Math"/>
                      <w:i/>
                    </w:rPr>
                  </m:ctrlPr>
                </m:fPr>
                <m:num>
                  <m:r>
                    <w:rPr>
                      <w:rFonts w:ascii="Cambria Math" w:hAnsi="Cambria Math"/>
                    </w:rPr>
                    <m:t>1</m:t>
                  </m:r>
                </m:num>
                <m:den>
                  <m:r>
                    <w:rPr>
                      <w:rFonts w:ascii="Cambria Math" w:hAnsi="Cambria Math"/>
                    </w:rPr>
                    <m:t>3</m:t>
                  </m:r>
                </m:den>
              </m:f>
            </m:sup>
          </m:sSup>
        </m:oMath>
      </m:oMathPara>
    </w:p>
    <w:p w:rsidR="00C620C9" w:rsidRPr="001D7AF4" w:rsidRDefault="00ED3068" w:rsidP="00300F4F">
      <w:r w:rsidRPr="001D7AF4">
        <w:t>D</w:t>
      </w:r>
      <w:r w:rsidR="00C620C9" w:rsidRPr="001D7AF4">
        <w:t>onde:</w:t>
      </w:r>
    </w:p>
    <w:p w:rsidR="00BB5ADC" w:rsidRPr="001D7AF4" w:rsidRDefault="00BB5ADC" w:rsidP="00300F4F">
      <m:oMath>
        <m:r>
          <w:rPr>
            <w:rFonts w:ascii="Cambria Math" w:hAnsi="Cambria Math"/>
          </w:rPr>
          <m:t>ψ</m:t>
        </m:r>
      </m:oMath>
      <w:r w:rsidRPr="001D7AF4">
        <w:t xml:space="preserve"> = potencial de colisiones (m</w:t>
      </w:r>
      <w:r w:rsidRPr="001D7AF4">
        <w:rPr>
          <w:vertAlign w:val="superscript"/>
        </w:rPr>
        <w:t>2/3</w:t>
      </w:r>
      <w:r w:rsidRPr="001D7AF4">
        <w:t>)</w:t>
      </w:r>
    </w:p>
    <w:p w:rsidR="00BB5ADC" w:rsidRPr="001D7AF4" w:rsidRDefault="00D01873" w:rsidP="00300F4F">
      <m:oMath>
        <m:sSub>
          <m:sSubPr>
            <m:ctrlPr>
              <w:rPr>
                <w:rFonts w:ascii="Cambria Math" w:hAnsi="Cambria Math"/>
                <w:i/>
              </w:rPr>
            </m:ctrlPr>
          </m:sSubPr>
          <m:e>
            <m:r>
              <w:rPr>
                <w:rFonts w:ascii="Cambria Math" w:hAnsi="Cambria Math"/>
              </w:rPr>
              <m:t>α</m:t>
            </m:r>
          </m:e>
          <m:sub>
            <m:r>
              <w:rPr>
                <w:rFonts w:ascii="Cambria Math" w:hAnsi="Cambria Math"/>
              </w:rPr>
              <m:t>ψ</m:t>
            </m:r>
          </m:sub>
        </m:sSub>
      </m:oMath>
      <w:r w:rsidR="00BB5ADC" w:rsidRPr="001D7AF4">
        <w:t xml:space="preserve"> = eficiencia del floculador</w:t>
      </w:r>
    </w:p>
    <w:p w:rsidR="00BB5ADC" w:rsidRPr="001D7AF4" w:rsidRDefault="00BB5ADC" w:rsidP="00300F4F">
      <m:oMath>
        <m:r>
          <w:rPr>
            <w:rFonts w:ascii="Cambria Math" w:hAnsi="Cambria Math"/>
          </w:rPr>
          <m:t>θ</m:t>
        </m:r>
      </m:oMath>
      <w:r w:rsidRPr="001D7AF4">
        <w:t xml:space="preserve"> = tiempo de retención del floculador (s)</w:t>
      </w:r>
    </w:p>
    <w:p w:rsidR="00BB5ADC" w:rsidRPr="001D7AF4" w:rsidRDefault="00D01873" w:rsidP="00300F4F">
      <m:oMath>
        <m:acc>
          <m:accPr>
            <m:chr m:val="̅"/>
            <m:ctrlPr>
              <w:rPr>
                <w:rFonts w:ascii="Cambria Math" w:hAnsi="Cambria Math"/>
                <w:i/>
              </w:rPr>
            </m:ctrlPr>
          </m:accPr>
          <m:e>
            <m:r>
              <w:rPr>
                <w:rFonts w:ascii="Cambria Math" w:hAnsi="Cambria Math"/>
              </w:rPr>
              <m:t>ε</m:t>
            </m:r>
          </m:e>
        </m:acc>
      </m:oMath>
      <w:r w:rsidR="00BB5ADC" w:rsidRPr="001D7AF4">
        <w:t xml:space="preserve"> = tasa media de la disipación de energía (W/kg)</w:t>
      </w:r>
    </w:p>
    <w:p w:rsidR="00203ADF" w:rsidRPr="001D7AF4" w:rsidRDefault="00203ADF" w:rsidP="00203ADF"/>
    <w:p w:rsidR="00B63F56" w:rsidRPr="001D7AF4" w:rsidRDefault="00442DBC" w:rsidP="00203ADF">
      <w:r w:rsidRPr="001D7AF4">
        <w:t xml:space="preserve">El potencial de colisiones es una propiedad del </w:t>
      </w:r>
      <w:proofErr w:type="spellStart"/>
      <w:r w:rsidRPr="001D7AF4">
        <w:t>floculador</w:t>
      </w:r>
      <w:proofErr w:type="spellEnd"/>
      <w:r w:rsidRPr="001D7AF4">
        <w:t xml:space="preserve"> en sí, independiente de las características del agua cruda, la dosis de coagulante, y el diseño del proceso de sedimentación. Además, </w:t>
      </w:r>
      <w:r w:rsidR="00083AF1" w:rsidRPr="001D7AF4">
        <w:t xml:space="preserve">para los </w:t>
      </w:r>
      <w:proofErr w:type="spellStart"/>
      <w:r w:rsidR="00083AF1" w:rsidRPr="001D7AF4">
        <w:t>floculadores</w:t>
      </w:r>
      <w:proofErr w:type="spellEnd"/>
      <w:r w:rsidR="00083AF1" w:rsidRPr="001D7AF4">
        <w:t xml:space="preserve"> hidráulicos de </w:t>
      </w:r>
      <w:proofErr w:type="spellStart"/>
      <w:r w:rsidR="00083AF1" w:rsidRPr="001D7AF4">
        <w:t>AguaClara</w:t>
      </w:r>
      <w:proofErr w:type="spellEnd"/>
      <w:r w:rsidR="00083AF1" w:rsidRPr="001D7AF4">
        <w:t xml:space="preserve"> </w:t>
      </w:r>
      <w:r w:rsidRPr="001D7AF4">
        <w:t>resulta que es independiente también del caudal de agua</w:t>
      </w:r>
      <w:r w:rsidR="00083AF1" w:rsidRPr="001D7AF4">
        <w:t xml:space="preserve">. Aunque la tasa de la disipación de energía y el tiempo de retención dependen del caudal, el producto es una función únicamente del tamaño y la geometría del reactor. </w:t>
      </w:r>
      <w:r w:rsidRPr="001D7AF4">
        <w:t xml:space="preserve">Se diseña el </w:t>
      </w:r>
      <w:proofErr w:type="spellStart"/>
      <w:r w:rsidRPr="001D7AF4">
        <w:t>floculador</w:t>
      </w:r>
      <w:proofErr w:type="spellEnd"/>
      <w:r w:rsidRPr="001D7AF4">
        <w:t xml:space="preserve"> de la planta </w:t>
      </w:r>
      <w:proofErr w:type="spellStart"/>
      <w:r w:rsidRPr="001D7AF4">
        <w:t>AguaClara</w:t>
      </w:r>
      <w:proofErr w:type="spellEnd"/>
      <w:r w:rsidRPr="001D7AF4">
        <w:t xml:space="preserve"> con un potencial de colisiones mínimo de </w:t>
      </w:r>
      <w:proofErr w:type="spellStart"/>
      <w:r w:rsidRPr="001D7AF4">
        <w:t>CP.FlocBod</w:t>
      </w:r>
      <w:proofErr w:type="spellEnd"/>
      <w:r w:rsidRPr="001D7AF4">
        <w:t xml:space="preserve">, el cual ha </w:t>
      </w:r>
      <w:r w:rsidR="00083AF1" w:rsidRPr="001D7AF4">
        <w:t xml:space="preserve">sido exitoso en </w:t>
      </w:r>
      <w:r w:rsidR="0029201E" w:rsidRPr="001D7AF4">
        <w:t xml:space="preserve">las </w:t>
      </w:r>
      <w:r w:rsidR="00083AF1" w:rsidRPr="001D7AF4">
        <w:t xml:space="preserve">plantas y </w:t>
      </w:r>
      <w:r w:rsidR="00113F89" w:rsidRPr="001D7AF4">
        <w:t xml:space="preserve">los </w:t>
      </w:r>
      <w:r w:rsidR="00083AF1" w:rsidRPr="001D7AF4">
        <w:t xml:space="preserve">simuladores anteriores </w:t>
      </w:r>
      <w:r w:rsidR="00906BCE" w:rsidRPr="001D7AF4">
        <w:t>con turbiedad baja</w:t>
      </w:r>
      <w:r w:rsidR="00113F89" w:rsidRPr="001D7AF4">
        <w:t>,</w:t>
      </w:r>
      <w:r w:rsidR="00906BCE" w:rsidRPr="001D7AF4">
        <w:t xml:space="preserve"> </w:t>
      </w:r>
      <w:r w:rsidR="00083AF1" w:rsidRPr="001D7AF4">
        <w:t>y corresponde gener</w:t>
      </w:r>
      <w:r w:rsidR="00A53705" w:rsidRPr="001D7AF4">
        <w:t>almente a los</w:t>
      </w:r>
      <w:r w:rsidR="00083AF1" w:rsidRPr="001D7AF4">
        <w:t xml:space="preserve"> </w:t>
      </w:r>
      <w:r w:rsidR="00A53705" w:rsidRPr="001D7AF4">
        <w:t>valores recomendados</w:t>
      </w:r>
      <w:r w:rsidR="00083AF1" w:rsidRPr="001D7AF4">
        <w:t xml:space="preserve"> de </w:t>
      </w:r>
      <w:proofErr w:type="spellStart"/>
      <w:r w:rsidR="00083AF1" w:rsidRPr="001D7AF4">
        <w:t>Gθ</w:t>
      </w:r>
      <w:proofErr w:type="spellEnd"/>
      <w:r w:rsidR="00083AF1" w:rsidRPr="001D7AF4">
        <w:t xml:space="preserve"> para </w:t>
      </w:r>
      <w:r w:rsidR="00A53705" w:rsidRPr="001D7AF4">
        <w:t xml:space="preserve">diseños convencionales de </w:t>
      </w:r>
      <w:proofErr w:type="spellStart"/>
      <w:r w:rsidR="00083AF1" w:rsidRPr="001D7AF4">
        <w:t>floculadores</w:t>
      </w:r>
      <w:proofErr w:type="spellEnd"/>
      <w:r w:rsidR="00083AF1" w:rsidRPr="001D7AF4">
        <w:t xml:space="preserve"> de esta escala.</w:t>
      </w:r>
    </w:p>
    <w:p w:rsidR="00B63F56" w:rsidRPr="001D7AF4" w:rsidRDefault="00B63F56" w:rsidP="00203ADF"/>
    <w:p w:rsidR="00442DBC" w:rsidRPr="001D7AF4" w:rsidRDefault="00B63F56" w:rsidP="00203ADF">
      <w:r w:rsidRPr="001D7AF4">
        <w:t xml:space="preserve">El diseño del </w:t>
      </w:r>
      <w:proofErr w:type="spellStart"/>
      <w:r w:rsidRPr="001D7AF4">
        <w:t>floculador</w:t>
      </w:r>
      <w:proofErr w:type="spellEnd"/>
      <w:r w:rsidRPr="001D7AF4">
        <w:t xml:space="preserve"> no toma en cuenta la floculación </w:t>
      </w:r>
      <w:r w:rsidR="0014367F" w:rsidRPr="001D7AF4">
        <w:t xml:space="preserve">que sucede en el tanque de sedimentación. </w:t>
      </w:r>
      <w:r w:rsidR="0006372A" w:rsidRPr="001D7AF4">
        <w:t xml:space="preserve">El manto de lodos es una suspensión de </w:t>
      </w:r>
      <w:proofErr w:type="spellStart"/>
      <w:r w:rsidR="0006372A" w:rsidRPr="001D7AF4">
        <w:t>flóculos</w:t>
      </w:r>
      <w:proofErr w:type="spellEnd"/>
      <w:r w:rsidR="0006372A" w:rsidRPr="001D7AF4">
        <w:t xml:space="preserve"> que se mantiene en la parte inferior del tanque de sedimentación que permite </w:t>
      </w:r>
      <w:r w:rsidR="003A6D33" w:rsidRPr="001D7AF4">
        <w:t xml:space="preserve">la </w:t>
      </w:r>
      <w:r w:rsidR="0006372A" w:rsidRPr="001D7AF4">
        <w:t xml:space="preserve">floculación significativa en ese proceso. Por tanto, </w:t>
      </w:r>
      <w:r w:rsidR="00431325" w:rsidRPr="001D7AF4">
        <w:t>e</w:t>
      </w:r>
      <w:r w:rsidR="00906BCE" w:rsidRPr="001D7AF4">
        <w:t xml:space="preserve">s probable que el </w:t>
      </w:r>
      <w:proofErr w:type="spellStart"/>
      <w:r w:rsidR="00906BCE" w:rsidRPr="001D7AF4">
        <w:t>floculador</w:t>
      </w:r>
      <w:proofErr w:type="spellEnd"/>
      <w:r w:rsidR="00906BCE" w:rsidRPr="001D7AF4">
        <w:t xml:space="preserve"> esté</w:t>
      </w:r>
      <w:r w:rsidR="00431325" w:rsidRPr="001D7AF4">
        <w:t xml:space="preserve"> sobredimensionado y que el potencial de colisiones</w:t>
      </w:r>
      <w:r w:rsidR="003A6D33" w:rsidRPr="001D7AF4">
        <w:t xml:space="preserve"> total</w:t>
      </w:r>
      <w:r w:rsidR="00431325" w:rsidRPr="001D7AF4">
        <w:t xml:space="preserve"> casi nunca será el limitante en la remoción de partículas.</w:t>
      </w:r>
    </w:p>
    <w:p w:rsidR="00312CFB" w:rsidRPr="001D7AF4" w:rsidRDefault="00312CFB" w:rsidP="00203ADF"/>
    <w:p w:rsidR="00312CFB" w:rsidRPr="001D7AF4" w:rsidRDefault="00312CFB" w:rsidP="00203ADF">
      <w:r w:rsidRPr="001D7AF4">
        <w:t xml:space="preserve">La remoción de partículas en los procesos de floculación y sedimentación </w:t>
      </w:r>
      <w:r w:rsidR="0014367F" w:rsidRPr="001D7AF4">
        <w:t xml:space="preserve">depende de muchos factores que no </w:t>
      </w:r>
      <w:r w:rsidR="009C29D1" w:rsidRPr="001D7AF4">
        <w:t>se toman en cuenta con el poten</w:t>
      </w:r>
      <w:r w:rsidR="00431325" w:rsidRPr="001D7AF4">
        <w:t>c</w:t>
      </w:r>
      <w:r w:rsidR="009C29D1" w:rsidRPr="001D7AF4">
        <w:t>ial de colisiones</w:t>
      </w:r>
      <w:r w:rsidR="00431325" w:rsidRPr="001D7AF4">
        <w:t xml:space="preserve">, como se ha mencionado. </w:t>
      </w:r>
      <w:proofErr w:type="spellStart"/>
      <w:r w:rsidR="00431325" w:rsidRPr="001D7AF4">
        <w:t>Swetland</w:t>
      </w:r>
      <w:proofErr w:type="spellEnd"/>
      <w:r w:rsidR="00431325" w:rsidRPr="001D7AF4">
        <w:t xml:space="preserve"> et al desarrolló un modelo </w:t>
      </w:r>
      <w:r w:rsidR="00D92882">
        <w:t xml:space="preserve">predictivo </w:t>
      </w:r>
      <w:r w:rsidR="00431325" w:rsidRPr="001D7AF4">
        <w:t xml:space="preserve">amplio de estos procesos que toma en cuenta </w:t>
      </w:r>
    </w:p>
    <w:p w:rsidR="00442DBC" w:rsidRPr="001D7AF4" w:rsidRDefault="00442DBC" w:rsidP="00203ADF"/>
    <w:p w:rsidR="00572789" w:rsidRPr="001D7AF4" w:rsidRDefault="00206CC6" w:rsidP="00206CC6">
      <w:pPr>
        <w:pStyle w:val="Heading3"/>
      </w:pPr>
      <w:r w:rsidRPr="001D7AF4">
        <w:t>Eficiencia de</w:t>
      </w:r>
      <w:r w:rsidR="00CE7237" w:rsidRPr="001D7AF4">
        <w:t>l</w:t>
      </w:r>
      <w:r w:rsidRPr="001D7AF4">
        <w:t xml:space="preserve"> </w:t>
      </w:r>
      <w:proofErr w:type="spellStart"/>
      <w:r w:rsidRPr="001D7AF4">
        <w:t>fl</w:t>
      </w:r>
      <w:r w:rsidR="00CE7237" w:rsidRPr="001D7AF4">
        <w:t>oculador</w:t>
      </w:r>
      <w:proofErr w:type="spellEnd"/>
    </w:p>
    <w:p w:rsidR="00BD06ED" w:rsidRPr="001D7AF4" w:rsidRDefault="00900D6E" w:rsidP="00203ADF">
      <w:r w:rsidRPr="001D7AF4">
        <w:t xml:space="preserve">En el cálculo del potencial de colisiones se aplica un factor de eficiencia </w:t>
      </w:r>
      <m:oMath>
        <m:sSub>
          <m:sSubPr>
            <m:ctrlPr>
              <w:rPr>
                <w:rFonts w:ascii="Cambria Math" w:hAnsi="Cambria Math"/>
                <w:i/>
              </w:rPr>
            </m:ctrlPr>
          </m:sSubPr>
          <m:e>
            <m:r>
              <w:rPr>
                <w:rFonts w:ascii="Cambria Math" w:hAnsi="Cambria Math"/>
              </w:rPr>
              <m:t>α</m:t>
            </m:r>
          </m:e>
          <m:sub>
            <m:r>
              <w:rPr>
                <w:rFonts w:ascii="Cambria Math" w:hAnsi="Cambria Math"/>
              </w:rPr>
              <m:t>ψ</m:t>
            </m:r>
          </m:sub>
        </m:sSub>
      </m:oMath>
      <w:r w:rsidRPr="001D7AF4">
        <w:t xml:space="preserve"> para tomar en cuenta </w:t>
      </w:r>
      <w:r w:rsidR="00F274CF" w:rsidRPr="001D7AF4">
        <w:t xml:space="preserve">la falta de uniformidad </w:t>
      </w:r>
      <w:r w:rsidRPr="001D7AF4">
        <w:t>de la turbulencia</w:t>
      </w:r>
      <w:r w:rsidR="00F274CF" w:rsidRPr="001D7AF4">
        <w:t xml:space="preserve"> en el flujo (Ecuación XX)</w:t>
      </w:r>
      <w:r w:rsidR="00A53705" w:rsidRPr="001D7AF4">
        <w:t xml:space="preserve">. </w:t>
      </w:r>
      <w:r w:rsidR="002B37A5" w:rsidRPr="001D7AF4">
        <w:t xml:space="preserve">La expansión del chorro provocada por la vuelta alrededor de un deflector ocupa solamente una parte del espacio entre las siguientes láminas (Figura XX). Esta expansión es donde se encuentra la turbulencia que </w:t>
      </w:r>
      <w:r w:rsidR="0024756B" w:rsidRPr="001D7AF4">
        <w:t>causa las velocidades relativas que juntan las partículas suspendidas.</w:t>
      </w:r>
      <w:r w:rsidR="002B37A5" w:rsidRPr="001D7AF4">
        <w:t xml:space="preserve"> </w:t>
      </w:r>
      <w:r w:rsidR="0024756B" w:rsidRPr="001D7AF4">
        <w:t xml:space="preserve">Dentro del chorro hay regiones de alta disipación de energía, la cual indica turbulencia violenta y altas velocidades relativas, y </w:t>
      </w:r>
      <w:r w:rsidR="001264AF" w:rsidRPr="001D7AF4">
        <w:t xml:space="preserve">hay también </w:t>
      </w:r>
      <w:r w:rsidR="0024756B" w:rsidRPr="001D7AF4">
        <w:t xml:space="preserve">zonas de turbulencia más suave. De igual manera hay regiones del flujo que contribuyen muy poco a la floculación porque están fuera de la expansión del chorro. </w:t>
      </w:r>
      <w:r w:rsidR="00A53705" w:rsidRPr="001D7AF4">
        <w:t xml:space="preserve">Si </w:t>
      </w:r>
      <w:r w:rsidR="001F4562" w:rsidRPr="001D7AF4">
        <w:t>la tasa de la disipació</w:t>
      </w:r>
      <w:r w:rsidR="002B37A5" w:rsidRPr="001D7AF4">
        <w:t>n de energía fuera uniforme el</w:t>
      </w:r>
      <w:r w:rsidR="001F4562" w:rsidRPr="001D7AF4">
        <w:t xml:space="preserve"> factor</w:t>
      </w:r>
      <w:r w:rsidR="002B37A5" w:rsidRPr="001D7AF4">
        <w:t xml:space="preserve"> </w:t>
      </w:r>
      <m:oMath>
        <m:sSub>
          <m:sSubPr>
            <m:ctrlPr>
              <w:rPr>
                <w:rFonts w:ascii="Cambria Math" w:hAnsi="Cambria Math"/>
                <w:i/>
              </w:rPr>
            </m:ctrlPr>
          </m:sSubPr>
          <m:e>
            <m:r>
              <w:rPr>
                <w:rFonts w:ascii="Cambria Math" w:hAnsi="Cambria Math"/>
              </w:rPr>
              <m:t>α</m:t>
            </m:r>
          </m:e>
          <m:sub>
            <m:r>
              <w:rPr>
                <w:rFonts w:ascii="Cambria Math" w:hAnsi="Cambria Math"/>
              </w:rPr>
              <m:t>ψ</m:t>
            </m:r>
          </m:sub>
        </m:sSub>
      </m:oMath>
      <w:r w:rsidR="001F4562" w:rsidRPr="001D7AF4">
        <w:t xml:space="preserve"> sería igual a uno. </w:t>
      </w:r>
      <w:r w:rsidR="0024756B" w:rsidRPr="001D7AF4">
        <w:t xml:space="preserve">En un </w:t>
      </w:r>
      <w:proofErr w:type="spellStart"/>
      <w:r w:rsidR="0024756B" w:rsidRPr="001D7AF4">
        <w:t>floculador</w:t>
      </w:r>
      <w:proofErr w:type="spellEnd"/>
      <w:r w:rsidR="0024756B" w:rsidRPr="001D7AF4">
        <w:t xml:space="preserve"> ideal </w:t>
      </w:r>
    </w:p>
    <w:p w:rsidR="001F4562" w:rsidRPr="001D7AF4" w:rsidRDefault="005D32ED" w:rsidP="001F4562">
      <w:pPr>
        <w:pStyle w:val="Figure"/>
      </w:pPr>
      <w:r w:rsidRPr="001D7AF4">
        <w:rPr>
          <w:noProof/>
          <w:lang w:val="en-US"/>
        </w:rPr>
        <w:lastRenderedPageBreak/>
        <w:drawing>
          <wp:inline distT="0" distB="0" distL="0" distR="0" wp14:anchorId="120B24C2" wp14:editId="508DDBAD">
            <wp:extent cx="3799684" cy="3067050"/>
            <wp:effectExtent l="1905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6"/>
                    <a:srcRect/>
                    <a:stretch>
                      <a:fillRect/>
                    </a:stretch>
                  </pic:blipFill>
                  <pic:spPr bwMode="auto">
                    <a:xfrm>
                      <a:off x="0" y="0"/>
                      <a:ext cx="3800209" cy="3067474"/>
                    </a:xfrm>
                    <a:prstGeom prst="rect">
                      <a:avLst/>
                    </a:prstGeom>
                    <a:noFill/>
                    <a:ln w="9525">
                      <a:noFill/>
                      <a:miter lim="800000"/>
                      <a:headEnd/>
                      <a:tailEnd/>
                    </a:ln>
                  </pic:spPr>
                </pic:pic>
              </a:graphicData>
            </a:graphic>
          </wp:inline>
        </w:drawing>
      </w:r>
    </w:p>
    <w:p w:rsidR="001F4562" w:rsidRPr="001D7AF4" w:rsidRDefault="001F4562" w:rsidP="001F4562">
      <w:pPr>
        <w:pStyle w:val="Figure"/>
      </w:pPr>
    </w:p>
    <w:p w:rsidR="005D32ED" w:rsidRPr="001D7AF4" w:rsidRDefault="00782D16" w:rsidP="00782D16">
      <w:pPr>
        <w:pStyle w:val="Caption"/>
      </w:pPr>
      <w:r w:rsidRPr="001D7AF4">
        <w:t xml:space="preserve">Figure </w:t>
      </w:r>
      <w:r w:rsidR="00223316">
        <w:fldChar w:fldCharType="begin"/>
      </w:r>
      <w:r w:rsidR="00223316">
        <w:instrText xml:space="preserve"> SEQ Figure \* ARABIC </w:instrText>
      </w:r>
      <w:r w:rsidR="00223316">
        <w:fldChar w:fldCharType="separate"/>
      </w:r>
      <w:r w:rsidRPr="001D7AF4">
        <w:rPr>
          <w:noProof/>
        </w:rPr>
        <w:t>1</w:t>
      </w:r>
      <w:r w:rsidR="00223316">
        <w:rPr>
          <w:noProof/>
        </w:rPr>
        <w:fldChar w:fldCharType="end"/>
      </w:r>
      <w:r w:rsidRPr="001D7AF4">
        <w:t xml:space="preserve">. </w:t>
      </w:r>
      <w:r w:rsidR="00A53705" w:rsidRPr="001D7AF4">
        <w:t xml:space="preserve">Distribución de la tasa de la disipación de energía en un </w:t>
      </w:r>
      <w:proofErr w:type="spellStart"/>
      <w:r w:rsidR="00A53705" w:rsidRPr="001D7AF4">
        <w:t>floculador</w:t>
      </w:r>
      <w:proofErr w:type="spellEnd"/>
      <w:r w:rsidR="00A53705" w:rsidRPr="001D7AF4">
        <w:t xml:space="preserve"> según análisis de CFD</w:t>
      </w:r>
    </w:p>
    <w:p w:rsidR="005D32ED" w:rsidRPr="001D7AF4" w:rsidRDefault="005D32ED" w:rsidP="005D32ED"/>
    <w:p w:rsidR="001264AF" w:rsidRPr="001D7AF4" w:rsidRDefault="00CC264F" w:rsidP="005D32ED">
      <w:r w:rsidRPr="001D7AF4">
        <w:t xml:space="preserve">Una medida de la falta de uniformidad de la disipación de energía en el </w:t>
      </w:r>
      <w:proofErr w:type="spellStart"/>
      <w:r w:rsidRPr="001D7AF4">
        <w:t>floculador</w:t>
      </w:r>
      <w:proofErr w:type="spellEnd"/>
      <w:r w:rsidRPr="001D7AF4">
        <w:t xml:space="preserve"> es el radio </w:t>
      </w:r>
      <m:oMath>
        <m:sSub>
          <m:sSubPr>
            <m:ctrlPr>
              <w:rPr>
                <w:rFonts w:ascii="Cambria Math" w:hAnsi="Cambria Math"/>
                <w:i/>
              </w:rPr>
            </m:ctrlPr>
          </m:sSubPr>
          <m:e>
            <m:r>
              <w:rPr>
                <w:rFonts w:ascii="Cambria Math" w:hAnsi="Cambria Math"/>
              </w:rPr>
              <m:t>α</m:t>
            </m:r>
          </m:e>
          <m:sub>
            <m:r>
              <w:rPr>
                <w:rFonts w:ascii="Cambria Math" w:hAnsi="Cambria Math"/>
              </w:rPr>
              <m:t>ε</m:t>
            </m:r>
          </m:sub>
        </m:sSub>
      </m:oMath>
      <w:r w:rsidRPr="001D7AF4">
        <w:t>, definido como:</w:t>
      </w:r>
    </w:p>
    <w:p w:rsidR="00CC264F" w:rsidRPr="001D7AF4" w:rsidRDefault="00CC264F" w:rsidP="005D32ED"/>
    <w:p w:rsidR="00CC264F" w:rsidRPr="001D7AF4" w:rsidRDefault="00D01873" w:rsidP="005D32ED">
      <m:oMathPara>
        <m:oMath>
          <m:sSub>
            <m:sSubPr>
              <m:ctrlPr>
                <w:rPr>
                  <w:rFonts w:ascii="Cambria Math" w:hAnsi="Cambria Math"/>
                  <w:i/>
                </w:rPr>
              </m:ctrlPr>
            </m:sSubPr>
            <m:e>
              <m:r>
                <w:rPr>
                  <w:rFonts w:ascii="Cambria Math" w:hAnsi="Cambria Math"/>
                </w:rPr>
                <m:t>α</m:t>
              </m:r>
            </m:e>
            <m:sub>
              <m:r>
                <w:rPr>
                  <w:rFonts w:ascii="Cambria Math" w:hAnsi="Cambria Math"/>
                </w:rPr>
                <m:t>ε</m:t>
              </m:r>
            </m:sub>
          </m:sSub>
          <m:r>
            <w:rPr>
              <w:rFonts w:ascii="Cambria Math" w:hAnsi="Cambria Math"/>
            </w:rPr>
            <m:t xml:space="preserve">= </m:t>
          </m:r>
          <m:f>
            <m:fPr>
              <m:ctrlPr>
                <w:rPr>
                  <w:rFonts w:ascii="Cambria Math" w:hAnsi="Cambria Math"/>
                  <w:i/>
                </w:rPr>
              </m:ctrlPr>
            </m:fPr>
            <m:num>
              <m:sSub>
                <m:sSubPr>
                  <m:ctrlPr>
                    <w:rPr>
                      <w:rFonts w:ascii="Cambria Math" w:hAnsi="Cambria Math"/>
                      <w:i/>
                    </w:rPr>
                  </m:ctrlPr>
                </m:sSubPr>
                <m:e>
                  <m:r>
                    <w:rPr>
                      <w:rFonts w:ascii="Cambria Math" w:hAnsi="Cambria Math"/>
                    </w:rPr>
                    <m:t>ε</m:t>
                  </m:r>
                </m:e>
                <m:sub>
                  <m:r>
                    <w:rPr>
                      <w:rFonts w:ascii="Cambria Math" w:hAnsi="Cambria Math"/>
                    </w:rPr>
                    <m:t>max</m:t>
                  </m:r>
                </m:sub>
              </m:sSub>
            </m:num>
            <m:den>
              <m:acc>
                <m:accPr>
                  <m:chr m:val="̅"/>
                  <m:ctrlPr>
                    <w:rPr>
                      <w:rFonts w:ascii="Cambria Math" w:hAnsi="Cambria Math"/>
                      <w:i/>
                    </w:rPr>
                  </m:ctrlPr>
                </m:accPr>
                <m:e>
                  <m:r>
                    <w:rPr>
                      <w:rFonts w:ascii="Cambria Math" w:hAnsi="Cambria Math"/>
                    </w:rPr>
                    <m:t>ε</m:t>
                  </m:r>
                </m:e>
              </m:acc>
            </m:den>
          </m:f>
        </m:oMath>
      </m:oMathPara>
    </w:p>
    <w:p w:rsidR="00CC264F" w:rsidRPr="001D7AF4" w:rsidRDefault="00CC264F" w:rsidP="005D32ED"/>
    <w:p w:rsidR="00CC264F" w:rsidRPr="001D7AF4" w:rsidRDefault="00CC264F" w:rsidP="005D32ED">
      <w:r w:rsidRPr="001D7AF4">
        <w:t>Donde:</w:t>
      </w:r>
    </w:p>
    <w:p w:rsidR="00041EBC" w:rsidRPr="001D7AF4" w:rsidRDefault="00D01873" w:rsidP="005D32ED">
      <m:oMath>
        <m:sSub>
          <m:sSubPr>
            <m:ctrlPr>
              <w:rPr>
                <w:rFonts w:ascii="Cambria Math" w:hAnsi="Cambria Math"/>
                <w:i/>
              </w:rPr>
            </m:ctrlPr>
          </m:sSubPr>
          <m:e>
            <m:r>
              <w:rPr>
                <w:rFonts w:ascii="Cambria Math" w:hAnsi="Cambria Math"/>
              </w:rPr>
              <m:t>ε</m:t>
            </m:r>
          </m:e>
          <m:sub>
            <m:r>
              <w:rPr>
                <w:rFonts w:ascii="Cambria Math" w:hAnsi="Cambria Math"/>
              </w:rPr>
              <m:t>max</m:t>
            </m:r>
          </m:sub>
        </m:sSub>
      </m:oMath>
      <w:r w:rsidR="00041EBC" w:rsidRPr="001D7AF4">
        <w:t xml:space="preserve"> = tasa máxima de la disipación de energía (W/kg)</w:t>
      </w:r>
    </w:p>
    <w:p w:rsidR="00041EBC" w:rsidRPr="001D7AF4" w:rsidRDefault="00D01873" w:rsidP="005D32ED">
      <m:oMath>
        <m:acc>
          <m:accPr>
            <m:chr m:val="̅"/>
            <m:ctrlPr>
              <w:rPr>
                <w:rFonts w:ascii="Cambria Math" w:hAnsi="Cambria Math"/>
                <w:i/>
              </w:rPr>
            </m:ctrlPr>
          </m:accPr>
          <m:e>
            <m:r>
              <w:rPr>
                <w:rFonts w:ascii="Cambria Math" w:hAnsi="Cambria Math"/>
              </w:rPr>
              <m:t>ε</m:t>
            </m:r>
          </m:e>
        </m:acc>
      </m:oMath>
      <w:r w:rsidR="00041EBC" w:rsidRPr="001D7AF4">
        <w:t xml:space="preserve"> = tasa media de la disipación de energía (W/kg)</w:t>
      </w:r>
    </w:p>
    <w:p w:rsidR="00CC264F" w:rsidRPr="001D7AF4" w:rsidRDefault="00CC264F" w:rsidP="005D32ED"/>
    <w:p w:rsidR="003D24EA" w:rsidRPr="001D7AF4" w:rsidRDefault="003D24EA" w:rsidP="005D32ED">
      <w:r w:rsidRPr="001D7AF4">
        <w:t>La geometría de los deflectores determina la uniformidad de la disipación de energía. En particular, el radio de la longitud de la expansión del chorro a la separación entre los deflectores</w:t>
      </w:r>
      <w:r w:rsidR="003A6D33" w:rsidRPr="001D7AF4">
        <w:t xml:space="preserve"> (H/S)</w:t>
      </w:r>
      <w:r w:rsidRPr="001D7AF4">
        <w:t xml:space="preserve"> está relacionado directamente a la uniformidad de la expansión. Es decir, este radio determina la eficiencia del </w:t>
      </w:r>
      <w:proofErr w:type="spellStart"/>
      <w:r w:rsidRPr="001D7AF4">
        <w:t>floculador</w:t>
      </w:r>
      <w:proofErr w:type="spellEnd"/>
      <w:r w:rsidRPr="001D7AF4">
        <w:t xml:space="preserve"> en cuanto al porcentaje del espacio que contribuye a la unión de las partículas. Si </w:t>
      </w:r>
      <w:r w:rsidR="009B52EC">
        <w:t>el espacio para la expansión es muy largo</w:t>
      </w:r>
      <w:r w:rsidRPr="001D7AF4">
        <w:t xml:space="preserve"> comparada con la separación entre los deflectores, </w:t>
      </w:r>
      <w:r w:rsidR="003A6D33" w:rsidRPr="001D7AF4">
        <w:t>la expansión del chorro se termina en la primera parte del espacio disponible y se desperdicia una gran parte del volu</w:t>
      </w:r>
      <w:r w:rsidR="00A57FD0">
        <w:t xml:space="preserve">men del </w:t>
      </w:r>
      <w:proofErr w:type="spellStart"/>
      <w:r w:rsidR="00A57FD0">
        <w:t>floculador</w:t>
      </w:r>
      <w:proofErr w:type="spellEnd"/>
      <w:r w:rsidR="00A57FD0">
        <w:t xml:space="preserve"> (Figura XX).</w:t>
      </w:r>
    </w:p>
    <w:p w:rsidR="00CE7237" w:rsidRPr="001D7AF4" w:rsidRDefault="00CE7237" w:rsidP="005D32ED">
      <w:pPr>
        <w:pStyle w:val="Figure"/>
        <w:jc w:val="left"/>
      </w:pPr>
    </w:p>
    <w:p w:rsidR="00900D6E" w:rsidRPr="001D7AF4" w:rsidRDefault="00D01873" w:rsidP="005D32ED">
      <w:pPr>
        <w:pStyle w:val="Figure"/>
        <w:jc w:val="left"/>
      </w:pPr>
      <w:r>
        <w:rPr>
          <w:noProof/>
        </w:rPr>
        <w:pict>
          <v:shape id="_x0000_s1415" type="#_x0000_t202" style="position:absolute;margin-left:281.2pt;margin-top:2.45pt;width:53.4pt;height:20.45pt;z-index:251710464;mso-width-relative:margin;mso-height-relative:margin;v-text-anchor:middle">
            <v:textbox style="mso-next-textbox:#_x0000_s1415" inset="0,0,0,0">
              <w:txbxContent>
                <w:p w:rsidR="008D13D9" w:rsidRPr="0070434C" w:rsidRDefault="008D13D9" w:rsidP="0070434C">
                  <w:pPr>
                    <w:jc w:val="center"/>
                    <w:rPr>
                      <w:lang w:val="en-US"/>
                    </w:rPr>
                  </w:pPr>
                  <w:r>
                    <w:t>H/S = 10</w:t>
                  </w:r>
                </w:p>
              </w:txbxContent>
            </v:textbox>
          </v:shape>
        </w:pict>
      </w:r>
      <w:r>
        <w:rPr>
          <w:noProof/>
          <w:lang w:eastAsia="zh-TW"/>
        </w:rPr>
        <w:pict>
          <v:shape id="_x0000_s1414" type="#_x0000_t202" style="position:absolute;margin-left:206.95pt;margin-top:3.2pt;width:53.4pt;height:20.45pt;z-index:251709440;mso-width-relative:margin;mso-height-relative:margin;v-text-anchor:middle">
            <v:textbox style="mso-next-textbox:#_x0000_s1414" inset="0,0,0,0">
              <w:txbxContent>
                <w:p w:rsidR="008D13D9" w:rsidRPr="0070434C" w:rsidRDefault="008D13D9" w:rsidP="0070434C">
                  <w:pPr>
                    <w:jc w:val="center"/>
                    <w:rPr>
                      <w:lang w:val="en-US"/>
                    </w:rPr>
                  </w:pPr>
                  <w:r>
                    <w:t>H/S = 4</w:t>
                  </w:r>
                </w:p>
              </w:txbxContent>
            </v:textbox>
          </v:shape>
        </w:pict>
      </w:r>
    </w:p>
    <w:p w:rsidR="00900D6E" w:rsidRPr="001D7AF4" w:rsidRDefault="00900D6E" w:rsidP="005D32ED">
      <w:pPr>
        <w:pStyle w:val="Figure"/>
      </w:pPr>
      <w:r w:rsidRPr="001D7AF4">
        <w:rPr>
          <w:noProof/>
          <w:lang w:val="en-US"/>
        </w:rPr>
        <w:drawing>
          <wp:inline distT="0" distB="0" distL="0" distR="0" wp14:anchorId="6D315456" wp14:editId="187D54F1">
            <wp:extent cx="994573" cy="4114800"/>
            <wp:effectExtent l="19050" t="0" r="0" b="0"/>
            <wp:docPr id="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9"/>
                    <pic:cNvPicPr>
                      <a:picLocks noChangeAspect="1" noChangeArrowheads="1"/>
                    </pic:cNvPicPr>
                  </pic:nvPicPr>
                  <pic:blipFill>
                    <a:blip r:embed="rId27" cstate="screen"/>
                    <a:srcRect/>
                    <a:stretch>
                      <a:fillRect/>
                    </a:stretch>
                  </pic:blipFill>
                  <pic:spPr bwMode="auto">
                    <a:xfrm>
                      <a:off x="0" y="0"/>
                      <a:ext cx="994573" cy="4114800"/>
                    </a:xfrm>
                    <a:prstGeom prst="rect">
                      <a:avLst/>
                    </a:prstGeom>
                    <a:noFill/>
                    <a:ln w="1">
                      <a:noFill/>
                      <a:miter lim="800000"/>
                      <a:headEnd/>
                      <a:tailEnd/>
                    </a:ln>
                  </pic:spPr>
                </pic:pic>
              </a:graphicData>
            </a:graphic>
          </wp:inline>
        </w:drawing>
      </w:r>
      <w:r w:rsidR="0070434C" w:rsidRPr="001D7AF4">
        <w:t xml:space="preserve">     </w:t>
      </w:r>
      <w:r w:rsidRPr="001D7AF4">
        <w:rPr>
          <w:noProof/>
          <w:lang w:val="en-US"/>
        </w:rPr>
        <w:drawing>
          <wp:inline distT="0" distB="0" distL="0" distR="0" wp14:anchorId="1B305208" wp14:editId="27C7C464">
            <wp:extent cx="446856" cy="4114800"/>
            <wp:effectExtent l="19050" t="0" r="0" b="0"/>
            <wp:docPr id="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43"/>
                    <pic:cNvPicPr>
                      <a:picLocks noChangeArrowheads="1"/>
                    </pic:cNvPicPr>
                  </pic:nvPicPr>
                  <pic:blipFill>
                    <a:blip r:embed="rId28" cstate="screen"/>
                    <a:srcRect/>
                    <a:stretch>
                      <a:fillRect/>
                    </a:stretch>
                  </pic:blipFill>
                  <pic:spPr bwMode="auto">
                    <a:xfrm>
                      <a:off x="0" y="0"/>
                      <a:ext cx="446856" cy="4114800"/>
                    </a:xfrm>
                    <a:prstGeom prst="rect">
                      <a:avLst/>
                    </a:prstGeom>
                    <a:noFill/>
                    <a:ln w="0">
                      <a:noFill/>
                      <a:miter lim="800000"/>
                      <a:headEnd/>
                      <a:tailEnd/>
                    </a:ln>
                  </pic:spPr>
                </pic:pic>
              </a:graphicData>
            </a:graphic>
          </wp:inline>
        </w:drawing>
      </w:r>
    </w:p>
    <w:p w:rsidR="005D32ED" w:rsidRPr="001D7AF4" w:rsidRDefault="005D32ED" w:rsidP="005D32ED">
      <w:pPr>
        <w:pStyle w:val="Figure"/>
      </w:pPr>
    </w:p>
    <w:p w:rsidR="005D32ED" w:rsidRPr="001D7AF4" w:rsidRDefault="00CE7237" w:rsidP="005D32ED">
      <w:pPr>
        <w:pStyle w:val="Caption"/>
      </w:pPr>
      <w:r w:rsidRPr="001D7AF4">
        <w:t>El radio de la longitud de la expansión a</w:t>
      </w:r>
      <w:r w:rsidR="00473C90" w:rsidRPr="001D7AF4">
        <w:t xml:space="preserve"> la separación entre deflectores (H/S) determina la uniformidad espaci</w:t>
      </w:r>
      <w:r w:rsidRPr="001D7AF4">
        <w:t>al de la disipación de energía.</w:t>
      </w:r>
    </w:p>
    <w:p w:rsidR="00900D6E" w:rsidRPr="001D7AF4" w:rsidRDefault="00900D6E" w:rsidP="00203ADF"/>
    <w:p w:rsidR="003D24EA" w:rsidRPr="001D7AF4" w:rsidRDefault="003D24EA" w:rsidP="00203ADF">
      <w:r w:rsidRPr="001D7AF4">
        <w:t xml:space="preserve">Según una serie de análisis de CFD, </w:t>
      </w:r>
      <w:r w:rsidR="008F25CD" w:rsidRPr="001D7AF4">
        <w:t xml:space="preserve">el rango óptimo del radio H/S está entre </w:t>
      </w:r>
      <w:proofErr w:type="spellStart"/>
      <w:r w:rsidR="008F25CD" w:rsidRPr="001D7AF4">
        <w:t>Pi.HSMin</w:t>
      </w:r>
      <w:proofErr w:type="spellEnd"/>
      <w:r w:rsidR="008F25CD" w:rsidRPr="001D7AF4">
        <w:t xml:space="preserve"> y </w:t>
      </w:r>
      <w:proofErr w:type="spellStart"/>
      <w:r w:rsidR="008F25CD" w:rsidRPr="001D7AF4">
        <w:t>Pi.HS</w:t>
      </w:r>
      <w:r w:rsidR="00C37BC9" w:rsidRPr="001D7AF4">
        <w:t>Transition</w:t>
      </w:r>
      <w:proofErr w:type="spellEnd"/>
      <w:r w:rsidR="00C37BC9" w:rsidRPr="001D7AF4">
        <w:t xml:space="preserve">. Aquí el radio </w:t>
      </w:r>
      <m:oMath>
        <m:sSub>
          <m:sSubPr>
            <m:ctrlPr>
              <w:rPr>
                <w:rFonts w:ascii="Cambria Math" w:hAnsi="Cambria Math"/>
                <w:i/>
              </w:rPr>
            </m:ctrlPr>
          </m:sSubPr>
          <m:e>
            <m:r>
              <w:rPr>
                <w:rFonts w:ascii="Cambria Math" w:hAnsi="Cambria Math"/>
              </w:rPr>
              <m:t>α</m:t>
            </m:r>
          </m:e>
          <m:sub>
            <m:r>
              <w:rPr>
                <w:rFonts w:ascii="Cambria Math" w:hAnsi="Cambria Math"/>
              </w:rPr>
              <m:t>ε</m:t>
            </m:r>
          </m:sub>
        </m:sSub>
      </m:oMath>
      <w:r w:rsidR="00C37BC9" w:rsidRPr="001D7AF4">
        <w:t xml:space="preserve"> es igual a 2. Arriba de</w:t>
      </w:r>
      <w:r w:rsidR="00FD4350" w:rsidRPr="001D7AF4">
        <w:t>l</w:t>
      </w:r>
      <w:r w:rsidR="00C37BC9" w:rsidRPr="001D7AF4">
        <w:t xml:space="preserve"> rango</w:t>
      </w:r>
      <w:r w:rsidR="00770728" w:rsidRPr="001D7AF4">
        <w:t xml:space="preserve"> </w:t>
      </w:r>
      <w:r w:rsidR="00FD4350" w:rsidRPr="001D7AF4">
        <w:t xml:space="preserve">óptimo </w:t>
      </w:r>
      <w:r w:rsidR="00770728" w:rsidRPr="001D7AF4">
        <w:t>la uniformidad de la turbulencia se deteriora y</w:t>
      </w:r>
      <w:r w:rsidR="00C37BC9" w:rsidRPr="001D7AF4">
        <w:t xml:space="preserve"> </w:t>
      </w:r>
      <m:oMath>
        <m:sSub>
          <m:sSubPr>
            <m:ctrlPr>
              <w:rPr>
                <w:rFonts w:ascii="Cambria Math" w:hAnsi="Cambria Math"/>
                <w:i/>
              </w:rPr>
            </m:ctrlPr>
          </m:sSubPr>
          <m:e>
            <m:r>
              <w:rPr>
                <w:rFonts w:ascii="Cambria Math" w:hAnsi="Cambria Math"/>
              </w:rPr>
              <m:t>α</m:t>
            </m:r>
          </m:e>
          <m:sub>
            <m:r>
              <w:rPr>
                <w:rFonts w:ascii="Cambria Math" w:hAnsi="Cambria Math"/>
              </w:rPr>
              <m:t>ε</m:t>
            </m:r>
          </m:sub>
        </m:sSub>
      </m:oMath>
      <w:r w:rsidR="00C37BC9" w:rsidRPr="001D7AF4">
        <w:t xml:space="preserve"> está relacionado con la geometría por la siguiente fórmula:</w:t>
      </w:r>
    </w:p>
    <w:p w:rsidR="003D24EA" w:rsidRPr="001D7AF4" w:rsidRDefault="003D24EA" w:rsidP="00203ADF"/>
    <w:p w:rsidR="00CF798A" w:rsidRPr="001D7AF4" w:rsidRDefault="00D01873" w:rsidP="00CF798A">
      <m:oMathPara>
        <m:oMath>
          <m:sSub>
            <m:sSubPr>
              <m:ctrlPr>
                <w:rPr>
                  <w:rFonts w:ascii="Cambria Math" w:hAnsi="Cambria Math"/>
                  <w:i/>
                </w:rPr>
              </m:ctrlPr>
            </m:sSubPr>
            <m:e>
              <m:r>
                <w:rPr>
                  <w:rFonts w:ascii="Cambria Math" w:hAnsi="Cambria Math"/>
                </w:rPr>
                <m:t>α</m:t>
              </m:r>
            </m:e>
            <m:sub>
              <m:r>
                <w:rPr>
                  <w:rFonts w:ascii="Cambria Math" w:hAnsi="Cambria Math"/>
                </w:rPr>
                <m:t>ε</m:t>
              </m:r>
            </m:sub>
          </m:sSub>
          <m:r>
            <w:rPr>
              <w:rFonts w:ascii="Cambria Math" w:hAnsi="Cambria Math"/>
            </w:rPr>
            <m:t>=</m:t>
          </m:r>
          <m:f>
            <m:fPr>
              <m:ctrlPr>
                <w:rPr>
                  <w:rFonts w:ascii="Cambria Math" w:hAnsi="Cambria Math"/>
                  <w:i/>
                </w:rPr>
              </m:ctrlPr>
            </m:fPr>
            <m:num>
              <m:sSup>
                <m:sSupPr>
                  <m:ctrlPr>
                    <w:rPr>
                      <w:rFonts w:ascii="Cambria Math" w:hAnsi="Cambria Math"/>
                      <w:i/>
                    </w:rPr>
                  </m:ctrlPr>
                </m:sSupPr>
                <m:e>
                  <m:sSub>
                    <m:sSubPr>
                      <m:ctrlPr>
                        <w:rPr>
                          <w:rFonts w:ascii="Cambria Math" w:hAnsi="Cambria Math"/>
                          <w:i/>
                        </w:rPr>
                      </m:ctrlPr>
                    </m:sSubPr>
                    <m:e>
                      <m:r>
                        <w:rPr>
                          <w:rFonts w:ascii="Cambria Math" w:hAnsi="Cambria Math"/>
                        </w:rPr>
                        <m:t>Π</m:t>
                      </m:r>
                    </m:e>
                    <m:sub>
                      <m:r>
                        <w:rPr>
                          <w:rFonts w:ascii="Cambria Math" w:hAnsi="Cambria Math"/>
                        </w:rPr>
                        <m:t>Jet</m:t>
                      </m:r>
                    </m:sub>
                  </m:sSub>
                </m:e>
                <m:sup>
                  <m:r>
                    <w:rPr>
                      <w:rFonts w:ascii="Cambria Math" w:hAnsi="Cambria Math"/>
                    </w:rPr>
                    <m:t>3</m:t>
                  </m:r>
                </m:sup>
              </m:sSup>
            </m:num>
            <m:den>
              <m:sSup>
                <m:sSupPr>
                  <m:ctrlPr>
                    <w:rPr>
                      <w:rFonts w:ascii="Cambria Math" w:hAnsi="Cambria Math"/>
                    </w:rPr>
                  </m:ctrlPr>
                </m:sSupPr>
                <m:e>
                  <m:sSub>
                    <m:sSubPr>
                      <m:ctrlPr>
                        <w:rPr>
                          <w:rFonts w:ascii="Cambria Math" w:hAnsi="Cambria Math"/>
                          <w:i/>
                        </w:rPr>
                      </m:ctrlPr>
                    </m:sSubPr>
                    <m:e>
                      <m:r>
                        <w:rPr>
                          <w:rFonts w:ascii="Cambria Math" w:hAnsi="Cambria Math"/>
                        </w:rPr>
                        <m:t>Π</m:t>
                      </m:r>
                    </m:e>
                    <m:sub>
                      <m:r>
                        <w:rPr>
                          <w:rFonts w:ascii="Cambria Math" w:hAnsi="Cambria Math"/>
                        </w:rPr>
                        <m:t>VC</m:t>
                      </m:r>
                    </m:sub>
                  </m:sSub>
                </m:e>
                <m:sup>
                  <m:r>
                    <m:rPr>
                      <m:sty m:val="p"/>
                    </m:rPr>
                    <w:rPr>
                      <w:rFonts w:ascii="Cambria Math" w:hAnsi="Cambria Math"/>
                    </w:rPr>
                    <m:t>4</m:t>
                  </m:r>
                </m:sup>
              </m:sSup>
            </m:den>
          </m:f>
          <m:f>
            <m:fPr>
              <m:ctrlPr>
                <w:rPr>
                  <w:rFonts w:ascii="Cambria Math" w:hAnsi="Cambria Math"/>
                  <w:i/>
                </w:rPr>
              </m:ctrlPr>
            </m:fPr>
            <m:num>
              <m:r>
                <w:rPr>
                  <w:rFonts w:ascii="Cambria Math" w:hAnsi="Cambria Math"/>
                </w:rPr>
                <m:t>2</m:t>
              </m:r>
            </m:num>
            <m:den>
              <m:sSub>
                <m:sSubPr>
                  <m:ctrlPr>
                    <w:rPr>
                      <w:rFonts w:ascii="Cambria Math" w:hAnsi="Cambria Math"/>
                      <w:i/>
                    </w:rPr>
                  </m:ctrlPr>
                </m:sSubPr>
                <m:e>
                  <m:r>
                    <w:rPr>
                      <w:rFonts w:ascii="Cambria Math" w:hAnsi="Cambria Math"/>
                    </w:rPr>
                    <m:t>K</m:t>
                  </m:r>
                </m:e>
                <m:sub>
                  <m:r>
                    <w:rPr>
                      <w:rFonts w:ascii="Cambria Math" w:hAnsi="Cambria Math"/>
                    </w:rPr>
                    <m:t>B</m:t>
                  </m:r>
                </m:sub>
              </m:sSub>
            </m:den>
          </m:f>
          <m:d>
            <m:dPr>
              <m:ctrlPr>
                <w:rPr>
                  <w:rFonts w:ascii="Cambria Math" w:hAnsi="Cambria Math"/>
                  <w:i/>
                </w:rPr>
              </m:ctrlPr>
            </m:dPr>
            <m:e>
              <m:f>
                <m:fPr>
                  <m:ctrlPr>
                    <w:rPr>
                      <w:rFonts w:ascii="Cambria Math" w:hAnsi="Cambria Math"/>
                      <w:i/>
                    </w:rPr>
                  </m:ctrlPr>
                </m:fPr>
                <m:num>
                  <m:r>
                    <w:rPr>
                      <w:rFonts w:ascii="Cambria Math" w:hAnsi="Cambria Math"/>
                    </w:rPr>
                    <m:t>H</m:t>
                  </m:r>
                </m:num>
                <m:den>
                  <m:r>
                    <w:rPr>
                      <w:rFonts w:ascii="Cambria Math" w:hAnsi="Cambria Math"/>
                    </w:rPr>
                    <m:t>S</m:t>
                  </m:r>
                </m:den>
              </m:f>
            </m:e>
          </m:d>
        </m:oMath>
      </m:oMathPara>
    </w:p>
    <w:p w:rsidR="00CF798A" w:rsidRPr="001D7AF4" w:rsidRDefault="00CF798A" w:rsidP="00203ADF"/>
    <w:p w:rsidR="00900D6E" w:rsidRPr="001D7AF4" w:rsidRDefault="00C37BC9" w:rsidP="00203ADF">
      <w:r w:rsidRPr="001D7AF4">
        <w:t>Donde:</w:t>
      </w:r>
    </w:p>
    <w:p w:rsidR="005355BA" w:rsidRPr="001D7AF4" w:rsidRDefault="00D01873" w:rsidP="005355BA">
      <m:oMath>
        <m:sSub>
          <m:sSubPr>
            <m:ctrlPr>
              <w:rPr>
                <w:rFonts w:ascii="Cambria Math" w:hAnsi="Cambria Math"/>
                <w:i/>
              </w:rPr>
            </m:ctrlPr>
          </m:sSubPr>
          <m:e>
            <m:r>
              <w:rPr>
                <w:rFonts w:ascii="Cambria Math" w:hAnsi="Cambria Math"/>
              </w:rPr>
              <m:t>Π</m:t>
            </m:r>
          </m:e>
          <m:sub>
            <m:r>
              <w:rPr>
                <w:rFonts w:ascii="Cambria Math" w:hAnsi="Cambria Math"/>
              </w:rPr>
              <m:t>Jet</m:t>
            </m:r>
          </m:sub>
        </m:sSub>
      </m:oMath>
      <w:r w:rsidR="005355BA" w:rsidRPr="001D7AF4">
        <w:t xml:space="preserve"> = factor relacionado a la geometría del flujo al pasar alrededor de un deflector = Pi.JetPlane</w:t>
      </w:r>
    </w:p>
    <w:p w:rsidR="005355BA" w:rsidRPr="001D7AF4" w:rsidRDefault="00D01873" w:rsidP="00203ADF">
      <m:oMath>
        <m:sSub>
          <m:sSubPr>
            <m:ctrlPr>
              <w:rPr>
                <w:rFonts w:ascii="Cambria Math" w:hAnsi="Cambria Math"/>
                <w:i/>
              </w:rPr>
            </m:ctrlPr>
          </m:sSubPr>
          <m:e>
            <m:r>
              <w:rPr>
                <w:rFonts w:ascii="Cambria Math" w:hAnsi="Cambria Math"/>
              </w:rPr>
              <m:t>Π</m:t>
            </m:r>
          </m:e>
          <m:sub>
            <m:r>
              <w:rPr>
                <w:rFonts w:ascii="Cambria Math" w:hAnsi="Cambria Math"/>
              </w:rPr>
              <m:t>VC</m:t>
            </m:r>
          </m:sub>
        </m:sSub>
      </m:oMath>
      <w:r w:rsidR="005355BA" w:rsidRPr="001D7AF4">
        <w:t xml:space="preserve"> = coeficiente de vena contracta para el deflector = Pi.VCBaffle</w:t>
      </w:r>
    </w:p>
    <w:p w:rsidR="00C37BC9" w:rsidRPr="001D7AF4" w:rsidRDefault="00D01873" w:rsidP="00203ADF">
      <m:oMath>
        <m:sSub>
          <m:sSubPr>
            <m:ctrlPr>
              <w:rPr>
                <w:rFonts w:ascii="Cambria Math" w:hAnsi="Cambria Math"/>
                <w:i/>
              </w:rPr>
            </m:ctrlPr>
          </m:sSubPr>
          <m:e>
            <m:r>
              <w:rPr>
                <w:rFonts w:ascii="Cambria Math" w:hAnsi="Cambria Math"/>
              </w:rPr>
              <m:t>K</m:t>
            </m:r>
          </m:e>
          <m:sub>
            <m:r>
              <w:rPr>
                <w:rFonts w:ascii="Cambria Math" w:hAnsi="Cambria Math"/>
              </w:rPr>
              <m:t>B</m:t>
            </m:r>
          </m:sub>
        </m:sSub>
      </m:oMath>
      <w:r w:rsidR="005355BA" w:rsidRPr="001D7AF4">
        <w:t xml:space="preserve"> = coeficiente de pérdida de carga para la expansión del chorro = K.FlocBaffle</w:t>
      </w:r>
    </w:p>
    <w:p w:rsidR="005355BA" w:rsidRPr="001D7AF4" w:rsidRDefault="00D01873" w:rsidP="00203ADF">
      <m:oMath>
        <m:f>
          <m:fPr>
            <m:ctrlPr>
              <w:rPr>
                <w:rFonts w:ascii="Cambria Math" w:hAnsi="Cambria Math"/>
                <w:i/>
              </w:rPr>
            </m:ctrlPr>
          </m:fPr>
          <m:num>
            <m:r>
              <w:rPr>
                <w:rFonts w:ascii="Cambria Math" w:hAnsi="Cambria Math"/>
              </w:rPr>
              <m:t>H</m:t>
            </m:r>
          </m:num>
          <m:den>
            <m:r>
              <w:rPr>
                <w:rFonts w:ascii="Cambria Math" w:hAnsi="Cambria Math"/>
              </w:rPr>
              <m:t>S</m:t>
            </m:r>
          </m:den>
        </m:f>
      </m:oMath>
      <w:r w:rsidR="005355BA" w:rsidRPr="001D7AF4">
        <w:t xml:space="preserve"> = el radio de la longitud de la expansión a la separación entre los deflectores</w:t>
      </w:r>
    </w:p>
    <w:p w:rsidR="005355BA" w:rsidRPr="001D7AF4" w:rsidRDefault="005355BA" w:rsidP="00203ADF"/>
    <w:p w:rsidR="005355BA" w:rsidRPr="001D7AF4" w:rsidRDefault="004F5977" w:rsidP="00203ADF">
      <w:r w:rsidRPr="001D7AF4">
        <w:t xml:space="preserve">En los diseños anteriores de </w:t>
      </w:r>
      <w:proofErr w:type="spellStart"/>
      <w:r w:rsidRPr="001D7AF4">
        <w:t>AguaClara</w:t>
      </w:r>
      <w:proofErr w:type="spellEnd"/>
      <w:r w:rsidRPr="001D7AF4">
        <w:t xml:space="preserve"> la</w:t>
      </w:r>
      <w:r w:rsidR="00770728" w:rsidRPr="001D7AF4">
        <w:t>s</w:t>
      </w:r>
      <w:r w:rsidRPr="001D7AF4">
        <w:t xml:space="preserve"> restricciones</w:t>
      </w:r>
      <w:r w:rsidR="00770728" w:rsidRPr="001D7AF4">
        <w:t xml:space="preserve"> constructivas impedían una geometría eficiente. La</w:t>
      </w:r>
      <w:r w:rsidR="00627D8E" w:rsidRPr="001D7AF4">
        <w:t xml:space="preserve"> altura mínima de los canales se determinaba por la altura del tanque de sedimentación adyacente, y el ancho mínimo de los canales se determinaba por el espacio necesario durante la construcción. Juntos </w:t>
      </w:r>
    </w:p>
    <w:p w:rsidR="005355BA" w:rsidRPr="001D7AF4" w:rsidRDefault="005355BA" w:rsidP="00203ADF"/>
    <w:p w:rsidR="00900D6E" w:rsidRPr="001D7AF4" w:rsidRDefault="00DA1A5F" w:rsidP="00203ADF">
      <w:r w:rsidRPr="001D7AF4">
        <w:t>Por fin, l</w:t>
      </w:r>
      <w:r w:rsidR="00FA796B" w:rsidRPr="001D7AF4">
        <w:t xml:space="preserve">a eficiencia del </w:t>
      </w:r>
      <w:proofErr w:type="spellStart"/>
      <w:r w:rsidR="00FA796B" w:rsidRPr="001D7AF4">
        <w:t>floculador</w:t>
      </w:r>
      <w:proofErr w:type="spellEnd"/>
      <w:r w:rsidR="00CE7237" w:rsidRPr="001D7AF4">
        <w:t xml:space="preserve"> </w:t>
      </w:r>
      <m:oMath>
        <m:sSub>
          <m:sSubPr>
            <m:ctrlPr>
              <w:rPr>
                <w:rFonts w:ascii="Cambria Math" w:hAnsi="Cambria Math"/>
                <w:i/>
              </w:rPr>
            </m:ctrlPr>
          </m:sSubPr>
          <m:e>
            <m:r>
              <w:rPr>
                <w:rFonts w:ascii="Cambria Math" w:hAnsi="Cambria Math"/>
              </w:rPr>
              <m:t>α</m:t>
            </m:r>
          </m:e>
          <m:sub>
            <m:r>
              <w:rPr>
                <w:rFonts w:ascii="Cambria Math" w:hAnsi="Cambria Math"/>
              </w:rPr>
              <m:t>ψ</m:t>
            </m:r>
          </m:sub>
        </m:sSub>
      </m:oMath>
      <w:r w:rsidR="000E3114" w:rsidRPr="001D7AF4">
        <w:t xml:space="preserve"> se encuentra por:</w:t>
      </w:r>
    </w:p>
    <w:p w:rsidR="00CE7237" w:rsidRPr="001D7AF4" w:rsidRDefault="00CE7237" w:rsidP="00203ADF"/>
    <w:p w:rsidR="00BD06ED" w:rsidRPr="001D7AF4" w:rsidRDefault="00D01873" w:rsidP="00BD06ED">
      <m:oMathPara>
        <m:oMath>
          <m:sSub>
            <m:sSubPr>
              <m:ctrlPr>
                <w:rPr>
                  <w:rFonts w:ascii="Cambria Math" w:hAnsi="Cambria Math"/>
                  <w:i/>
                </w:rPr>
              </m:ctrlPr>
            </m:sSubPr>
            <m:e>
              <m:r>
                <w:rPr>
                  <w:rFonts w:ascii="Cambria Math" w:hAnsi="Cambria Math"/>
                </w:rPr>
                <m:t>α</m:t>
              </m:r>
            </m:e>
            <m:sub>
              <m:r>
                <w:rPr>
                  <w:rFonts w:ascii="Cambria Math" w:hAnsi="Cambria Math"/>
                </w:rPr>
                <m:t>ψ</m:t>
              </m:r>
            </m:sub>
          </m:sSub>
          <m:r>
            <w:rPr>
              <w:rFonts w:ascii="Cambria Math" w:hAnsi="Cambria Math"/>
            </w:rPr>
            <m:t>=</m:t>
          </m:r>
          <m:f>
            <m:fPr>
              <m:ctrlPr>
                <w:rPr>
                  <w:rFonts w:ascii="Cambria Math" w:hAnsi="Cambria Math"/>
                  <w:i/>
                </w:rPr>
              </m:ctrlPr>
            </m:fPr>
            <m:num>
              <m:r>
                <w:rPr>
                  <w:rFonts w:ascii="Cambria Math" w:hAnsi="Cambria Math"/>
                </w:rPr>
                <m:t>1</m:t>
              </m:r>
            </m:num>
            <m:den>
              <m:sSup>
                <m:sSupPr>
                  <m:ctrlPr>
                    <w:rPr>
                      <w:rFonts w:ascii="Cambria Math" w:hAnsi="Cambria Math"/>
                      <w:i/>
                    </w:rPr>
                  </m:ctrlPr>
                </m:sSupPr>
                <m:e>
                  <m:sSub>
                    <m:sSubPr>
                      <m:ctrlPr>
                        <w:rPr>
                          <w:rFonts w:ascii="Cambria Math" w:hAnsi="Cambria Math"/>
                          <w:i/>
                        </w:rPr>
                      </m:ctrlPr>
                    </m:sSubPr>
                    <m:e>
                      <m:r>
                        <w:rPr>
                          <w:rFonts w:ascii="Cambria Math" w:hAnsi="Cambria Math"/>
                        </w:rPr>
                        <m:t>α</m:t>
                      </m:r>
                    </m:e>
                    <m:sub>
                      <m:r>
                        <w:rPr>
                          <w:rFonts w:ascii="Cambria Math" w:hAnsi="Cambria Math"/>
                        </w:rPr>
                        <m:t>ε</m:t>
                      </m:r>
                    </m:sub>
                  </m:sSub>
                </m:e>
                <m:sup>
                  <m:f>
                    <m:fPr>
                      <m:ctrlPr>
                        <w:rPr>
                          <w:rFonts w:ascii="Cambria Math" w:hAnsi="Cambria Math"/>
                          <w:i/>
                        </w:rPr>
                      </m:ctrlPr>
                    </m:fPr>
                    <m:num>
                      <m:r>
                        <w:rPr>
                          <w:rFonts w:ascii="Cambria Math" w:hAnsi="Cambria Math"/>
                        </w:rPr>
                        <m:t>1</m:t>
                      </m:r>
                    </m:num>
                    <m:den>
                      <m:r>
                        <w:rPr>
                          <w:rFonts w:ascii="Cambria Math" w:hAnsi="Cambria Math"/>
                        </w:rPr>
                        <m:t>6</m:t>
                      </m:r>
                    </m:den>
                  </m:f>
                </m:sup>
              </m:sSup>
            </m:den>
          </m:f>
        </m:oMath>
      </m:oMathPara>
    </w:p>
    <w:p w:rsidR="004F775A" w:rsidRPr="001D7AF4" w:rsidRDefault="004F775A" w:rsidP="00BD06ED"/>
    <w:p w:rsidR="008C1303" w:rsidRPr="001D7AF4" w:rsidRDefault="008C1303" w:rsidP="00BD06ED"/>
    <w:p w:rsidR="00473C90" w:rsidRPr="001D7AF4" w:rsidRDefault="00473C90" w:rsidP="00473C90">
      <w:pPr>
        <w:pStyle w:val="Heading3"/>
      </w:pPr>
      <w:r w:rsidRPr="001D7AF4">
        <w:t>Tasa máxima de la disipación de energía</w:t>
      </w:r>
    </w:p>
    <w:p w:rsidR="00C666E6" w:rsidRPr="001D7AF4" w:rsidRDefault="00473C90" w:rsidP="00473C90">
      <w:r w:rsidRPr="001D7AF4">
        <w:t xml:space="preserve">El tamaño máximo de los </w:t>
      </w:r>
      <w:proofErr w:type="spellStart"/>
      <w:r w:rsidRPr="001D7AF4">
        <w:t>flóculos</w:t>
      </w:r>
      <w:proofErr w:type="spellEnd"/>
      <w:r w:rsidRPr="001D7AF4">
        <w:t xml:space="preserve"> depende no precisamente de la velocidad</w:t>
      </w:r>
      <w:r w:rsidR="00D109BB" w:rsidRPr="001D7AF4">
        <w:t xml:space="preserve"> en el </w:t>
      </w:r>
      <w:proofErr w:type="spellStart"/>
      <w:r w:rsidR="00D109BB" w:rsidRPr="001D7AF4">
        <w:t>floculador</w:t>
      </w:r>
      <w:proofErr w:type="spellEnd"/>
      <w:r w:rsidR="00361265" w:rsidRPr="001D7AF4">
        <w:t>, como se ha sugerido en algunas recomendaciones convencionales de diseño,</w:t>
      </w:r>
      <w:r w:rsidRPr="001D7AF4">
        <w:t xml:space="preserve"> sino de la </w:t>
      </w:r>
      <w:r w:rsidR="00D109BB" w:rsidRPr="001D7AF4">
        <w:t xml:space="preserve">tasa máxima de la disipación de energía en el flujo de agua. Los puntos de turbulencia más violenta rompen los </w:t>
      </w:r>
      <w:proofErr w:type="spellStart"/>
      <w:r w:rsidR="00D109BB" w:rsidRPr="001D7AF4">
        <w:t>flóculos</w:t>
      </w:r>
      <w:proofErr w:type="spellEnd"/>
      <w:r w:rsidR="00D109BB" w:rsidRPr="001D7AF4">
        <w:t xml:space="preserve"> con la fuerza cortante de los re</w:t>
      </w:r>
      <w:r w:rsidR="00FE1AC6" w:rsidRPr="001D7AF4">
        <w:t>molinos turbulentos adyacentes.</w:t>
      </w:r>
      <w:r w:rsidR="00C72033" w:rsidRPr="001D7AF4">
        <w:t xml:space="preserve"> En la expansión del chorro que sigue después de la vuelta alrededor de un deflector de un </w:t>
      </w:r>
      <w:proofErr w:type="spellStart"/>
      <w:r w:rsidR="00C72033" w:rsidRPr="001D7AF4">
        <w:t>floculador</w:t>
      </w:r>
      <w:proofErr w:type="spellEnd"/>
      <w:r w:rsidR="00C72033" w:rsidRPr="001D7AF4">
        <w:t xml:space="preserve"> hidráulico, la tasa máxima de la disipación de energía se encuentra por la fórmula:</w:t>
      </w:r>
    </w:p>
    <w:p w:rsidR="00C666E6" w:rsidRPr="001D7AF4" w:rsidRDefault="00C666E6" w:rsidP="00C666E6"/>
    <w:p w:rsidR="00C666E6" w:rsidRPr="001D7AF4" w:rsidRDefault="00D01873" w:rsidP="00C666E6">
      <m:oMathPara>
        <m:oMath>
          <m:sSub>
            <m:sSubPr>
              <m:ctrlPr>
                <w:rPr>
                  <w:rFonts w:ascii="Cambria Math" w:hAnsi="Cambria Math"/>
                  <w:i/>
                </w:rPr>
              </m:ctrlPr>
            </m:sSubPr>
            <m:e>
              <m:r>
                <w:rPr>
                  <w:rFonts w:ascii="Cambria Math" w:hAnsi="Cambria Math"/>
                </w:rPr>
                <m:t>ε</m:t>
              </m:r>
            </m:e>
            <m:sub>
              <m:r>
                <w:rPr>
                  <w:rFonts w:ascii="Cambria Math" w:hAnsi="Cambria Math"/>
                </w:rPr>
                <m:t>max</m:t>
              </m:r>
            </m:sub>
          </m:sSub>
          <m:r>
            <w:rPr>
              <w:rFonts w:ascii="Cambria Math" w:hAnsi="Cambria Math"/>
            </w:rPr>
            <m:t>=</m:t>
          </m:r>
          <m:f>
            <m:fPr>
              <m:ctrlPr>
                <w:rPr>
                  <w:rFonts w:ascii="Cambria Math" w:hAnsi="Cambria Math"/>
                  <w:i/>
                </w:rPr>
              </m:ctrlPr>
            </m:fPr>
            <m:num>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r>
                            <w:rPr>
                              <w:rFonts w:ascii="Cambria Math" w:hAnsi="Cambria Math"/>
                            </w:rPr>
                            <m:t>Π</m:t>
                          </m:r>
                        </m:e>
                        <m:sub>
                          <m:r>
                            <w:rPr>
                              <w:rFonts w:ascii="Cambria Math" w:hAnsi="Cambria Math"/>
                            </w:rPr>
                            <m:t>Jet</m:t>
                          </m:r>
                        </m:sub>
                      </m:sSub>
                      <m:sSub>
                        <m:sSubPr>
                          <m:ctrlPr>
                            <w:rPr>
                              <w:rFonts w:ascii="Cambria Math" w:hAnsi="Cambria Math"/>
                              <w:i/>
                            </w:rPr>
                          </m:ctrlPr>
                        </m:sSubPr>
                        <m:e>
                          <m:r>
                            <w:rPr>
                              <w:rFonts w:ascii="Cambria Math" w:hAnsi="Cambria Math"/>
                            </w:rPr>
                            <m:t>V</m:t>
                          </m:r>
                        </m:e>
                        <m:sub>
                          <m:r>
                            <w:rPr>
                              <w:rFonts w:ascii="Cambria Math" w:hAnsi="Cambria Math"/>
                            </w:rPr>
                            <m:t>Jet</m:t>
                          </m:r>
                        </m:sub>
                      </m:sSub>
                    </m:e>
                  </m:d>
                </m:e>
                <m:sup>
                  <m:r>
                    <w:rPr>
                      <w:rFonts w:ascii="Cambria Math" w:hAnsi="Cambria Math"/>
                    </w:rPr>
                    <m:t>3</m:t>
                  </m:r>
                </m:sup>
              </m:sSup>
            </m:num>
            <m:den>
              <m:r>
                <w:rPr>
                  <w:rFonts w:ascii="Cambria Math" w:hAnsi="Cambria Math"/>
                </w:rPr>
                <m:t>S</m:t>
              </m:r>
              <m:sSub>
                <m:sSubPr>
                  <m:ctrlPr>
                    <w:rPr>
                      <w:rFonts w:ascii="Cambria Math" w:hAnsi="Cambria Math"/>
                      <w:i/>
                    </w:rPr>
                  </m:ctrlPr>
                </m:sSubPr>
                <m:e>
                  <m:r>
                    <w:rPr>
                      <w:rFonts w:ascii="Cambria Math" w:hAnsi="Cambria Math"/>
                    </w:rPr>
                    <m:t>Π</m:t>
                  </m:r>
                </m:e>
                <m:sub>
                  <m:r>
                    <w:rPr>
                      <w:rFonts w:ascii="Cambria Math" w:hAnsi="Cambria Math"/>
                    </w:rPr>
                    <m:t>VC</m:t>
                  </m:r>
                </m:sub>
              </m:sSub>
            </m:den>
          </m:f>
        </m:oMath>
      </m:oMathPara>
    </w:p>
    <w:p w:rsidR="00C666E6" w:rsidRPr="001D7AF4" w:rsidRDefault="00C666E6" w:rsidP="00C666E6"/>
    <w:p w:rsidR="00C666E6" w:rsidRPr="001D7AF4" w:rsidRDefault="00C666E6" w:rsidP="00C666E6">
      <w:r w:rsidRPr="001D7AF4">
        <w:t>Donde:</w:t>
      </w:r>
    </w:p>
    <w:p w:rsidR="00C666E6" w:rsidRPr="001D7AF4" w:rsidRDefault="00D01873" w:rsidP="00C666E6">
      <m:oMath>
        <m:sSub>
          <m:sSubPr>
            <m:ctrlPr>
              <w:rPr>
                <w:rFonts w:ascii="Cambria Math" w:hAnsi="Cambria Math"/>
                <w:i/>
              </w:rPr>
            </m:ctrlPr>
          </m:sSubPr>
          <m:e>
            <m:r>
              <w:rPr>
                <w:rFonts w:ascii="Cambria Math" w:hAnsi="Cambria Math"/>
              </w:rPr>
              <m:t>V</m:t>
            </m:r>
          </m:e>
          <m:sub>
            <m:r>
              <w:rPr>
                <w:rFonts w:ascii="Cambria Math" w:hAnsi="Cambria Math"/>
              </w:rPr>
              <m:t>Jet</m:t>
            </m:r>
          </m:sub>
        </m:sSub>
      </m:oMath>
      <w:r w:rsidR="00C72033" w:rsidRPr="001D7AF4">
        <w:t xml:space="preserve"> = velocidad en el</w:t>
      </w:r>
      <w:r w:rsidR="00C666E6" w:rsidRPr="001D7AF4">
        <w:t xml:space="preserve"> chorro generado por el deflector</w:t>
      </w:r>
    </w:p>
    <w:p w:rsidR="00C666E6" w:rsidRPr="001D7AF4" w:rsidRDefault="00C666E6" w:rsidP="00C666E6">
      <m:oMath>
        <m:r>
          <w:rPr>
            <w:rFonts w:ascii="Cambria Math" w:hAnsi="Cambria Math"/>
          </w:rPr>
          <m:t>S</m:t>
        </m:r>
      </m:oMath>
      <w:r w:rsidRPr="001D7AF4">
        <w:t xml:space="preserve"> = separación entre los deflectores</w:t>
      </w:r>
    </w:p>
    <w:p w:rsidR="00C666E6" w:rsidRPr="001D7AF4" w:rsidRDefault="00C666E6" w:rsidP="00473C90"/>
    <w:p w:rsidR="00D109BB" w:rsidRPr="001D7AF4" w:rsidRDefault="00D109BB" w:rsidP="00473C90">
      <w:r w:rsidRPr="001D7AF4">
        <w:t xml:space="preserve">Con el objetivo de construir un </w:t>
      </w:r>
      <w:proofErr w:type="spellStart"/>
      <w:r w:rsidRPr="001D7AF4">
        <w:t>floculador</w:t>
      </w:r>
      <w:proofErr w:type="spellEnd"/>
      <w:r w:rsidRPr="001D7AF4">
        <w:t xml:space="preserve"> que permite la formación de </w:t>
      </w:r>
      <w:proofErr w:type="spellStart"/>
      <w:r w:rsidRPr="001D7AF4">
        <w:t>flóculos</w:t>
      </w:r>
      <w:proofErr w:type="spellEnd"/>
      <w:r w:rsidRPr="001D7AF4">
        <w:t xml:space="preserve"> del mayor tamaño posible, antes en el diseño de </w:t>
      </w:r>
      <w:proofErr w:type="spellStart"/>
      <w:r w:rsidRPr="001D7AF4">
        <w:t>AguaClara</w:t>
      </w:r>
      <w:proofErr w:type="spellEnd"/>
      <w:r w:rsidRPr="001D7AF4">
        <w:t xml:space="preserve"> se imponía una restricción</w:t>
      </w:r>
      <w:r w:rsidR="00C72033" w:rsidRPr="001D7AF4">
        <w:t xml:space="preserve"> conservadora</w:t>
      </w:r>
      <w:r w:rsidRPr="001D7AF4">
        <w:t xml:space="preserve"> en la tasa máxima de la disipación de energía. La restricción </w:t>
      </w:r>
      <w:r w:rsidR="00870C2C" w:rsidRPr="001D7AF4">
        <w:t xml:space="preserve">hacía posible los </w:t>
      </w:r>
      <w:proofErr w:type="spellStart"/>
      <w:r w:rsidR="00870C2C" w:rsidRPr="001D7AF4">
        <w:t>flóculos</w:t>
      </w:r>
      <w:proofErr w:type="spellEnd"/>
      <w:r w:rsidR="00870C2C" w:rsidRPr="001D7AF4">
        <w:t xml:space="preserve"> muy grandes, pero exigía un tiempo de retención mayor para lograr el potencial de colisiones predeterminado.</w:t>
      </w:r>
    </w:p>
    <w:p w:rsidR="0083061D" w:rsidRPr="001D7AF4" w:rsidRDefault="0083061D" w:rsidP="00473C90"/>
    <w:p w:rsidR="00D109BB" w:rsidRPr="001D7AF4" w:rsidRDefault="00870C2C" w:rsidP="00473C90">
      <w:r w:rsidRPr="001D7AF4">
        <w:t xml:space="preserve">Más recientemente se ha investigado la idea de que no es el tamaño máximo de los </w:t>
      </w:r>
      <w:proofErr w:type="spellStart"/>
      <w:r w:rsidRPr="001D7AF4">
        <w:t>flóculos</w:t>
      </w:r>
      <w:proofErr w:type="spellEnd"/>
      <w:r w:rsidRPr="001D7AF4">
        <w:t xml:space="preserve"> que realmente determina la calidad de agua sedimentada, sino el número de partículas primarias que no han floculado al </w:t>
      </w:r>
      <w:r w:rsidR="004044EC" w:rsidRPr="001D7AF4">
        <w:t xml:space="preserve">alcanzar el </w:t>
      </w:r>
      <w:r w:rsidRPr="001D7AF4">
        <w:t xml:space="preserve">fin del proceso. Los </w:t>
      </w:r>
      <w:proofErr w:type="spellStart"/>
      <w:r w:rsidRPr="001D7AF4">
        <w:t>flóculos</w:t>
      </w:r>
      <w:proofErr w:type="spellEnd"/>
      <w:r w:rsidRPr="001D7AF4">
        <w:t xml:space="preserve"> más grandes, si se dividen en dos por la fuerza cortante del fl</w:t>
      </w:r>
      <w:r w:rsidR="0029201E" w:rsidRPr="001D7AF4">
        <w:t>ujo, siempre se captarán</w:t>
      </w:r>
      <w:r w:rsidRPr="001D7AF4">
        <w:t xml:space="preserve"> en el tanque de sedimentación, ya que la v</w:t>
      </w:r>
      <w:r w:rsidR="0029201E" w:rsidRPr="001D7AF4">
        <w:t>elocidad de captura es mucho menos</w:t>
      </w:r>
      <w:r w:rsidRPr="001D7AF4">
        <w:t xml:space="preserve"> que la velocidad de sedimentación de estas partículas. Las partículas que constituyen la turbiedad del efluente son mucho más pequeñas, </w:t>
      </w:r>
      <w:r w:rsidR="00CC3479" w:rsidRPr="001D7AF4">
        <w:t xml:space="preserve">y es probable que su origen </w:t>
      </w:r>
      <w:r w:rsidR="00C72033" w:rsidRPr="001D7AF4">
        <w:t>se deba a</w:t>
      </w:r>
      <w:r w:rsidR="00433459" w:rsidRPr="001D7AF4">
        <w:t xml:space="preserve"> la falta de cobertura del coagulante, no a</w:t>
      </w:r>
      <w:r w:rsidR="00F44E27">
        <w:t xml:space="preserve"> la alta disipación de energía.</w:t>
      </w:r>
    </w:p>
    <w:p w:rsidR="00361265" w:rsidRPr="001D7AF4" w:rsidRDefault="00361265" w:rsidP="00473C90"/>
    <w:p w:rsidR="00361265" w:rsidRPr="001D7AF4" w:rsidRDefault="00361265" w:rsidP="00473C90"/>
    <w:p w:rsidR="00870C2C" w:rsidRPr="001D7AF4" w:rsidRDefault="00870C2C" w:rsidP="00473C90">
      <w:r w:rsidRPr="001D7AF4">
        <w:lastRenderedPageBreak/>
        <w:t>En</w:t>
      </w:r>
      <w:r w:rsidR="0029201E" w:rsidRPr="001D7AF4">
        <w:t xml:space="preserve"> varias simulaciones de</w:t>
      </w:r>
      <w:r w:rsidRPr="001D7AF4">
        <w:t xml:space="preserve"> laboratorio </w:t>
      </w:r>
      <w:r w:rsidR="0029201E" w:rsidRPr="001D7AF4">
        <w:t>en que se variaron</w:t>
      </w:r>
      <w:r w:rsidRPr="001D7AF4">
        <w:t xml:space="preserve"> el tiempo de retención y el gradiente de velocidad en un </w:t>
      </w:r>
      <w:proofErr w:type="spellStart"/>
      <w:r w:rsidRPr="001D7AF4">
        <w:t>floculador</w:t>
      </w:r>
      <w:proofErr w:type="spellEnd"/>
      <w:r w:rsidRPr="001D7AF4">
        <w:t xml:space="preserve"> de flujo laminar, los datos preliminares sugieren que se puede </w:t>
      </w:r>
      <w:r w:rsidR="00F44E27">
        <w:t>compensar una reducción en el tiempo de retención con un aumento en el gradiente de velocidad (así manteniendo constante el potencial de colisiones) para producir el mismo resultado con respecto a la calidad de agua sedimentada.</w:t>
      </w:r>
      <w:r w:rsidR="00EF022C">
        <w:t xml:space="preserve"> Al aumentar el gradiente de velocidad se limita el tamaño máximo de los </w:t>
      </w:r>
      <w:proofErr w:type="spellStart"/>
      <w:r w:rsidR="00EF022C">
        <w:t>flóculos</w:t>
      </w:r>
      <w:proofErr w:type="spellEnd"/>
      <w:r w:rsidR="00EF022C">
        <w:t xml:space="preserve">. Este resultado sugiere que el tamaño máximo de los </w:t>
      </w:r>
      <w:proofErr w:type="spellStart"/>
      <w:r w:rsidR="00EF022C">
        <w:t>flóculos</w:t>
      </w:r>
      <w:proofErr w:type="spellEnd"/>
      <w:r w:rsidR="00EF022C">
        <w:t xml:space="preserve"> no es crítico para el rendimiento del sistema de tratamiento. También sugiere que no hay nada </w:t>
      </w:r>
    </w:p>
    <w:p w:rsidR="00FE3654" w:rsidRPr="001D7AF4" w:rsidRDefault="00FE3654" w:rsidP="00BD06ED"/>
    <w:p w:rsidR="00B21C1C" w:rsidRPr="001D7AF4" w:rsidRDefault="00B21C1C" w:rsidP="00BD06ED">
      <w:r w:rsidRPr="001D7AF4">
        <w:t xml:space="preserve">Al final, los </w:t>
      </w:r>
      <w:proofErr w:type="spellStart"/>
      <w:r w:rsidRPr="001D7AF4">
        <w:t>flóculos</w:t>
      </w:r>
      <w:proofErr w:type="spellEnd"/>
      <w:r w:rsidRPr="001D7AF4">
        <w:t xml:space="preserve"> serán sometidos a una tasa de la disipación de energía de </w:t>
      </w:r>
      <w:proofErr w:type="spellStart"/>
      <w:r w:rsidRPr="001D7AF4">
        <w:t>ED.SedInlet</w:t>
      </w:r>
      <w:proofErr w:type="spellEnd"/>
      <w:r w:rsidRPr="001D7AF4">
        <w:t xml:space="preserve"> en la entrada al tanque de sedimentación para mantener la distribución de cauda</w:t>
      </w:r>
      <w:r w:rsidR="00660D8E">
        <w:t xml:space="preserve">l uniforme a lo largo del </w:t>
      </w:r>
      <w:proofErr w:type="spellStart"/>
      <w:r w:rsidR="00660D8E">
        <w:t>manifold</w:t>
      </w:r>
      <w:proofErr w:type="spellEnd"/>
      <w:r w:rsidRPr="001D7AF4">
        <w:t>. Los datos de la simulación de laboratorio que se h</w:t>
      </w:r>
      <w:r w:rsidR="008C1C87" w:rsidRPr="001D7AF4">
        <w:t>izo</w:t>
      </w:r>
      <w:r w:rsidRPr="001D7AF4">
        <w:t xml:space="preserve"> para probar este diseño sugieren que </w:t>
      </w:r>
      <w:r w:rsidR="008C1C87" w:rsidRPr="001D7AF4">
        <w:t>no se disminuye la calidad de agua sedimentada hasta que la tasa de la disipación de energía en la entrada al tanque supera 0</w:t>
      </w:r>
      <w:r w:rsidR="00660D8E">
        <w:t xml:space="preserve">.5 W/kg. </w:t>
      </w:r>
      <w:r w:rsidR="004B0E13">
        <w:t xml:space="preserve">Dado que el tamaño máximo de los </w:t>
      </w:r>
      <w:proofErr w:type="spellStart"/>
      <w:r w:rsidR="004B0E13">
        <w:t>flóculos</w:t>
      </w:r>
      <w:proofErr w:type="spellEnd"/>
      <w:r w:rsidR="004B0E13">
        <w:t xml:space="preserve"> será limitado por la entrada al tanque de sedimentación, no tiene sentido diseñar un </w:t>
      </w:r>
      <w:proofErr w:type="spellStart"/>
      <w:r w:rsidR="004B0E13">
        <w:t>floculador</w:t>
      </w:r>
      <w:proofErr w:type="spellEnd"/>
      <w:r w:rsidR="004B0E13">
        <w:t xml:space="preserve"> para producir </w:t>
      </w:r>
      <w:proofErr w:type="spellStart"/>
      <w:r w:rsidR="004B0E13">
        <w:t>flóculos</w:t>
      </w:r>
      <w:proofErr w:type="spellEnd"/>
      <w:r w:rsidR="004B0E13">
        <w:t xml:space="preserve"> grandes que después se van a romper, sacrificando economía de construcción.</w:t>
      </w:r>
    </w:p>
    <w:p w:rsidR="00B21C1C" w:rsidRPr="001D7AF4" w:rsidRDefault="00B21C1C" w:rsidP="00BD06ED"/>
    <w:p w:rsidR="003F28CF" w:rsidRDefault="001B0320" w:rsidP="00FE79EC">
      <w:pPr>
        <w:pStyle w:val="Heading3"/>
      </w:pPr>
      <w:r>
        <w:t xml:space="preserve">Las dimensiones del </w:t>
      </w:r>
      <w:proofErr w:type="spellStart"/>
      <w:r>
        <w:t>floculador</w:t>
      </w:r>
      <w:proofErr w:type="spellEnd"/>
      <w:r>
        <w:t xml:space="preserve"> y la tasa de la disipación de energía</w:t>
      </w:r>
    </w:p>
    <w:p w:rsidR="001B0320" w:rsidRDefault="001B0320" w:rsidP="00FE79EC">
      <w:r>
        <w:t xml:space="preserve">La siguiente derivación relacionando la tasa de la disipación de energía con las dimensiones del tipo de </w:t>
      </w:r>
      <w:proofErr w:type="spellStart"/>
      <w:r>
        <w:t>floculador</w:t>
      </w:r>
      <w:proofErr w:type="spellEnd"/>
      <w:r>
        <w:t xml:space="preserve"> de flujo vertical que se usa en las plantas </w:t>
      </w:r>
      <w:proofErr w:type="spellStart"/>
      <w:r>
        <w:t>AguaClara</w:t>
      </w:r>
      <w:proofErr w:type="spellEnd"/>
      <w:r>
        <w:t xml:space="preserve"> será importante en el algoritmo de diseño. </w:t>
      </w:r>
    </w:p>
    <w:p w:rsidR="001B0320" w:rsidRDefault="001B0320" w:rsidP="00FE79EC"/>
    <w:p w:rsidR="00FE79EC" w:rsidRDefault="00FE79EC" w:rsidP="00FE79EC">
      <w:r>
        <w:t>La tasa media de la disipación de energía se puede escribir de la forma:</w:t>
      </w:r>
    </w:p>
    <w:p w:rsidR="00FE79EC" w:rsidRDefault="00FE79EC" w:rsidP="00FE79EC"/>
    <w:p w:rsidR="00FE79EC" w:rsidRPr="00FE79EC" w:rsidRDefault="00FE79EC" w:rsidP="00FE79EC">
      <m:oMathPara>
        <m:oMath>
          <m:acc>
            <m:accPr>
              <m:chr m:val="̅"/>
              <m:ctrlPr>
                <w:rPr>
                  <w:rFonts w:ascii="Cambria Math" w:hAnsi="Cambria Math"/>
                  <w:i/>
                </w:rPr>
              </m:ctrlPr>
            </m:accPr>
            <m:e>
              <m:r>
                <w:rPr>
                  <w:rFonts w:ascii="Cambria Math" w:hAnsi="Cambria Math"/>
                </w:rPr>
                <m:t>ε</m:t>
              </m:r>
            </m:e>
          </m:acc>
          <m:r>
            <w:rPr>
              <w:rFonts w:ascii="Cambria Math" w:hAnsi="Cambria Math"/>
            </w:rPr>
            <m:t xml:space="preserve">= </m:t>
          </m:r>
          <m:f>
            <m:fPr>
              <m:ctrlPr>
                <w:rPr>
                  <w:rFonts w:ascii="Cambria Math" w:hAnsi="Cambria Math"/>
                  <w:i/>
                </w:rPr>
              </m:ctrlPr>
            </m:fPr>
            <m:num>
              <m:r>
                <w:rPr>
                  <w:rFonts w:ascii="Cambria Math" w:hAnsi="Cambria Math"/>
                </w:rPr>
                <m:t>Energía perdida</m:t>
              </m:r>
            </m:num>
            <m:den>
              <m:r>
                <w:rPr>
                  <w:rFonts w:ascii="Cambria Math" w:hAnsi="Cambria Math"/>
                </w:rPr>
                <m:t>Tiempo</m:t>
              </m:r>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B</m:t>
                  </m:r>
                </m:sub>
              </m:sSub>
              <m:f>
                <m:fPr>
                  <m:ctrlPr>
                    <w:rPr>
                      <w:rFonts w:ascii="Cambria Math" w:hAnsi="Cambria Math"/>
                      <w:i/>
                    </w:rPr>
                  </m:ctrlPr>
                </m:fPr>
                <m:num>
                  <m:sSup>
                    <m:sSupPr>
                      <m:ctrlPr>
                        <w:rPr>
                          <w:rFonts w:ascii="Cambria Math" w:hAnsi="Cambria Math"/>
                          <w:i/>
                        </w:rPr>
                      </m:ctrlPr>
                    </m:sSupPr>
                    <m:e>
                      <m:acc>
                        <m:accPr>
                          <m:chr m:val="̅"/>
                          <m:ctrlPr>
                            <w:rPr>
                              <w:rFonts w:ascii="Cambria Math" w:hAnsi="Cambria Math"/>
                              <w:i/>
                            </w:rPr>
                          </m:ctrlPr>
                        </m:accPr>
                        <m:e>
                          <m:r>
                            <w:rPr>
                              <w:rFonts w:ascii="Cambria Math" w:hAnsi="Cambria Math"/>
                            </w:rPr>
                            <m:t>V</m:t>
                          </m:r>
                        </m:e>
                      </m:acc>
                    </m:e>
                    <m:sup>
                      <m:r>
                        <w:rPr>
                          <w:rFonts w:ascii="Cambria Math" w:hAnsi="Cambria Math"/>
                        </w:rPr>
                        <m:t>2</m:t>
                      </m:r>
                    </m:sup>
                  </m:sSup>
                </m:num>
                <m:den>
                  <m:r>
                    <w:rPr>
                      <w:rFonts w:ascii="Cambria Math" w:hAnsi="Cambria Math"/>
                    </w:rPr>
                    <m:t>2</m:t>
                  </m:r>
                </m:den>
              </m:f>
            </m:num>
            <m:den>
              <m:sSub>
                <m:sSubPr>
                  <m:ctrlPr>
                    <w:rPr>
                      <w:rFonts w:ascii="Cambria Math" w:hAnsi="Cambria Math"/>
                      <w:i/>
                    </w:rPr>
                  </m:ctrlPr>
                </m:sSubPr>
                <m:e>
                  <m:r>
                    <w:rPr>
                      <w:rFonts w:ascii="Cambria Math" w:hAnsi="Cambria Math"/>
                    </w:rPr>
                    <m:t>θ</m:t>
                  </m:r>
                </m:e>
                <m:sub>
                  <m:r>
                    <w:rPr>
                      <w:rFonts w:ascii="Cambria Math" w:hAnsi="Cambria Math"/>
                    </w:rPr>
                    <m:t>B</m:t>
                  </m:r>
                </m:sub>
              </m:sSub>
            </m:den>
          </m:f>
          <m:r>
            <w:rPr>
              <w:rFonts w:ascii="Cambria Math" w:hAnsi="Cambria Math"/>
            </w:rPr>
            <m:t xml:space="preserve">= </m:t>
          </m:r>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B</m:t>
                  </m:r>
                </m:sub>
              </m:sSub>
              <m:sSup>
                <m:sSupPr>
                  <m:ctrlPr>
                    <w:rPr>
                      <w:rFonts w:ascii="Cambria Math" w:hAnsi="Cambria Math"/>
                      <w:i/>
                    </w:rPr>
                  </m:ctrlPr>
                </m:sSupPr>
                <m:e>
                  <m:acc>
                    <m:accPr>
                      <m:chr m:val="̅"/>
                      <m:ctrlPr>
                        <w:rPr>
                          <w:rFonts w:ascii="Cambria Math" w:hAnsi="Cambria Math"/>
                          <w:i/>
                        </w:rPr>
                      </m:ctrlPr>
                    </m:accPr>
                    <m:e>
                      <m:r>
                        <w:rPr>
                          <w:rFonts w:ascii="Cambria Math" w:hAnsi="Cambria Math"/>
                        </w:rPr>
                        <m:t>V</m:t>
                      </m:r>
                    </m:e>
                  </m:acc>
                </m:e>
                <m:sup>
                  <m:r>
                    <w:rPr>
                      <w:rFonts w:ascii="Cambria Math" w:hAnsi="Cambria Math"/>
                    </w:rPr>
                    <m:t>3</m:t>
                  </m:r>
                </m:sup>
              </m:sSup>
            </m:num>
            <m:den>
              <m:r>
                <w:rPr>
                  <w:rFonts w:ascii="Cambria Math" w:hAnsi="Cambria Math"/>
                </w:rPr>
                <m:t>2H</m:t>
              </m:r>
            </m:den>
          </m:f>
        </m:oMath>
      </m:oMathPara>
    </w:p>
    <w:p w:rsidR="00FE79EC" w:rsidRDefault="00FE79EC" w:rsidP="00FE79EC"/>
    <w:p w:rsidR="00FE79EC" w:rsidRDefault="00FE79EC" w:rsidP="00FE79EC">
      <w:r>
        <w:t>Donde:</w:t>
      </w:r>
    </w:p>
    <w:p w:rsidR="00FE79EC" w:rsidRDefault="00FE79EC" w:rsidP="00FE79EC">
      <m:oMath>
        <m:sSub>
          <m:sSubPr>
            <m:ctrlPr>
              <w:rPr>
                <w:rFonts w:ascii="Cambria Math" w:hAnsi="Cambria Math"/>
                <w:i/>
              </w:rPr>
            </m:ctrlPr>
          </m:sSubPr>
          <m:e>
            <m:r>
              <w:rPr>
                <w:rFonts w:ascii="Cambria Math" w:hAnsi="Cambria Math"/>
              </w:rPr>
              <m:t>K</m:t>
            </m:r>
          </m:e>
          <m:sub>
            <m:r>
              <w:rPr>
                <w:rFonts w:ascii="Cambria Math" w:hAnsi="Cambria Math"/>
              </w:rPr>
              <m:t>B</m:t>
            </m:r>
          </m:sub>
        </m:sSub>
      </m:oMath>
      <w:r>
        <w:t xml:space="preserve"> = coeficiente de la pérdida de carga para la vuelta alrededor de un deflector = </w:t>
      </w:r>
      <w:proofErr w:type="spellStart"/>
      <w:r w:rsidRPr="001D7AF4">
        <w:t>K.FlocBaffle</w:t>
      </w:r>
      <w:proofErr w:type="spellEnd"/>
    </w:p>
    <w:p w:rsidR="00FE79EC" w:rsidRDefault="00FE79EC" w:rsidP="00FE79EC">
      <m:oMath>
        <m:acc>
          <m:accPr>
            <m:chr m:val="̅"/>
            <m:ctrlPr>
              <w:rPr>
                <w:rFonts w:ascii="Cambria Math" w:hAnsi="Cambria Math"/>
                <w:i/>
              </w:rPr>
            </m:ctrlPr>
          </m:accPr>
          <m:e>
            <m:r>
              <w:rPr>
                <w:rFonts w:ascii="Cambria Math" w:hAnsi="Cambria Math"/>
              </w:rPr>
              <m:t>V</m:t>
            </m:r>
          </m:e>
        </m:acc>
      </m:oMath>
      <w:r>
        <w:t xml:space="preserve"> = velocidad media en el </w:t>
      </w:r>
      <w:proofErr w:type="spellStart"/>
      <w:r>
        <w:t>floculador</w:t>
      </w:r>
      <w:proofErr w:type="spellEnd"/>
    </w:p>
    <w:p w:rsidR="00FE79EC" w:rsidRDefault="00FE79EC" w:rsidP="00FE79EC">
      <m:oMath>
        <m:sSub>
          <m:sSubPr>
            <m:ctrlPr>
              <w:rPr>
                <w:rFonts w:ascii="Cambria Math" w:hAnsi="Cambria Math"/>
                <w:i/>
              </w:rPr>
            </m:ctrlPr>
          </m:sSubPr>
          <m:e>
            <m:r>
              <w:rPr>
                <w:rFonts w:ascii="Cambria Math" w:hAnsi="Cambria Math"/>
              </w:rPr>
              <m:t>θ</m:t>
            </m:r>
          </m:e>
          <m:sub>
            <m:r>
              <w:rPr>
                <w:rFonts w:ascii="Cambria Math" w:hAnsi="Cambria Math"/>
              </w:rPr>
              <m:t>B</m:t>
            </m:r>
          </m:sub>
        </m:sSub>
      </m:oMath>
      <w:r>
        <w:t xml:space="preserve"> = tiempo de retención del espacio entre dos deflectores = </w:t>
      </w:r>
      <m:oMath>
        <m:f>
          <m:fPr>
            <m:ctrlPr>
              <w:rPr>
                <w:rFonts w:ascii="Cambria Math" w:hAnsi="Cambria Math"/>
                <w:i/>
              </w:rPr>
            </m:ctrlPr>
          </m:fPr>
          <m:num>
            <m:acc>
              <m:accPr>
                <m:chr m:val="̅"/>
                <m:ctrlPr>
                  <w:rPr>
                    <w:rFonts w:ascii="Cambria Math" w:hAnsi="Cambria Math"/>
                    <w:i/>
                  </w:rPr>
                </m:ctrlPr>
              </m:accPr>
              <m:e>
                <m:r>
                  <w:rPr>
                    <w:rFonts w:ascii="Cambria Math" w:hAnsi="Cambria Math"/>
                  </w:rPr>
                  <m:t>V</m:t>
                </m:r>
              </m:e>
            </m:acc>
          </m:num>
          <m:den>
            <m:r>
              <w:rPr>
                <w:rFonts w:ascii="Cambria Math" w:hAnsi="Cambria Math"/>
              </w:rPr>
              <m:t>H</m:t>
            </m:r>
          </m:den>
        </m:f>
      </m:oMath>
    </w:p>
    <w:p w:rsidR="00FE79EC" w:rsidRPr="00FE79EC" w:rsidRDefault="00FE79EC" w:rsidP="00FE79EC">
      <m:oMath>
        <m:r>
          <w:rPr>
            <w:rFonts w:ascii="Cambria Math" w:hAnsi="Cambria Math"/>
          </w:rPr>
          <m:t>H</m:t>
        </m:r>
      </m:oMath>
      <w:r>
        <w:t xml:space="preserve"> = longitud de la expansión del chorro después de un deflector, antes de la siguiente contracción</w:t>
      </w:r>
    </w:p>
    <w:p w:rsidR="001D7AF4" w:rsidRDefault="001D7AF4" w:rsidP="004F775A">
      <w:pPr>
        <w:pStyle w:val="Heading3"/>
      </w:pPr>
    </w:p>
    <w:p w:rsidR="00FE79EC" w:rsidRDefault="00F947EA" w:rsidP="00FE79EC">
      <w:r>
        <w:t>El área perpendi</w:t>
      </w:r>
      <w:r w:rsidR="001E3307">
        <w:t>cular a la dirección del</w:t>
      </w:r>
      <w:r>
        <w:t xml:space="preserve"> flujo en el espacio entre deflectores e</w:t>
      </w:r>
      <w:r w:rsidR="001E3307">
        <w:t>s el producto del ancho del canal y la separación entre deflectores. Por tanto, la velocidad media se puede escribir de la siguiente forma:</w:t>
      </w:r>
    </w:p>
    <w:p w:rsidR="001E3307" w:rsidRDefault="001E3307" w:rsidP="00FE79EC"/>
    <w:p w:rsidR="001E3307" w:rsidRDefault="001E3307" w:rsidP="00FE79EC">
      <m:oMathPara>
        <m:oMath>
          <m:acc>
            <m:accPr>
              <m:chr m:val="̅"/>
              <m:ctrlPr>
                <w:rPr>
                  <w:rFonts w:ascii="Cambria Math" w:hAnsi="Cambria Math"/>
                  <w:i/>
                </w:rPr>
              </m:ctrlPr>
            </m:accPr>
            <m:e>
              <m:r>
                <w:rPr>
                  <w:rFonts w:ascii="Cambria Math" w:hAnsi="Cambria Math"/>
                </w:rPr>
                <m:t>V</m:t>
              </m:r>
            </m:e>
          </m:acc>
          <m:r>
            <w:rPr>
              <w:rFonts w:ascii="Cambria Math" w:hAnsi="Cambria Math"/>
            </w:rPr>
            <m:t xml:space="preserve">= </m:t>
          </m:r>
          <m:f>
            <m:fPr>
              <m:ctrlPr>
                <w:rPr>
                  <w:rFonts w:ascii="Cambria Math" w:hAnsi="Cambria Math"/>
                  <w:i/>
                </w:rPr>
              </m:ctrlPr>
            </m:fPr>
            <m:num>
              <m:r>
                <w:rPr>
                  <w:rFonts w:ascii="Cambria Math" w:hAnsi="Cambria Math"/>
                </w:rPr>
                <m:t>Q</m:t>
              </m:r>
            </m:num>
            <m:den>
              <m:r>
                <w:rPr>
                  <w:rFonts w:ascii="Cambria Math" w:hAnsi="Cambria Math"/>
                </w:rPr>
                <m:t>A</m:t>
              </m:r>
            </m:den>
          </m:f>
          <m:r>
            <w:rPr>
              <w:rFonts w:ascii="Cambria Math" w:hAnsi="Cambria Math"/>
            </w:rPr>
            <m:t xml:space="preserve">= </m:t>
          </m:r>
          <m:f>
            <m:fPr>
              <m:ctrlPr>
                <w:rPr>
                  <w:rFonts w:ascii="Cambria Math" w:hAnsi="Cambria Math"/>
                  <w:i/>
                </w:rPr>
              </m:ctrlPr>
            </m:fPr>
            <m:num>
              <m:r>
                <w:rPr>
                  <w:rFonts w:ascii="Cambria Math" w:hAnsi="Cambria Math"/>
                </w:rPr>
                <m:t>Q</m:t>
              </m:r>
            </m:num>
            <m:den>
              <m:r>
                <w:rPr>
                  <w:rFonts w:ascii="Cambria Math" w:hAnsi="Cambria Math"/>
                </w:rPr>
                <m:t>WS</m:t>
              </m:r>
            </m:den>
          </m:f>
        </m:oMath>
      </m:oMathPara>
    </w:p>
    <w:p w:rsidR="001E3307" w:rsidRDefault="001E3307" w:rsidP="00FE79EC">
      <w:r>
        <w:t>Donde:</w:t>
      </w:r>
    </w:p>
    <w:p w:rsidR="001E3307" w:rsidRDefault="001E3307" w:rsidP="00FE79EC">
      <m:oMath>
        <m:r>
          <w:rPr>
            <w:rFonts w:ascii="Cambria Math" w:hAnsi="Cambria Math"/>
          </w:rPr>
          <m:t>W</m:t>
        </m:r>
      </m:oMath>
      <w:r>
        <w:t xml:space="preserve"> = el ancho del canal</w:t>
      </w:r>
    </w:p>
    <w:p w:rsidR="001E3307" w:rsidRDefault="001E3307" w:rsidP="00FE79EC">
      <w:r>
        <w:t>S = la separación entre deflectores</w:t>
      </w:r>
    </w:p>
    <w:p w:rsidR="00F947EA" w:rsidRDefault="00F947EA" w:rsidP="00FE79EC"/>
    <w:p w:rsidR="001E3307" w:rsidRDefault="008D13D9" w:rsidP="00FE79EC">
      <w:r>
        <w:t>Sustituyendo esta expresión para la velocidad media, la tasa media de la disipación de energía se escribe:</w:t>
      </w:r>
    </w:p>
    <w:p w:rsidR="008D13D9" w:rsidRDefault="008D13D9" w:rsidP="00FE79EC"/>
    <w:p w:rsidR="008D13D9" w:rsidRPr="00FE79EC" w:rsidRDefault="008D13D9" w:rsidP="008D13D9">
      <m:oMathPara>
        <m:oMath>
          <m:acc>
            <m:accPr>
              <m:chr m:val="̅"/>
              <m:ctrlPr>
                <w:rPr>
                  <w:rFonts w:ascii="Cambria Math" w:hAnsi="Cambria Math"/>
                  <w:i/>
                </w:rPr>
              </m:ctrlPr>
            </m:accPr>
            <m:e>
              <m:r>
                <w:rPr>
                  <w:rFonts w:ascii="Cambria Math" w:hAnsi="Cambria Math"/>
                </w:rPr>
                <m:t>ε</m:t>
              </m:r>
            </m:e>
          </m:acc>
          <m:r>
            <w:rPr>
              <w:rFonts w:ascii="Cambria Math" w:hAnsi="Cambria Math"/>
            </w:rPr>
            <m:t xml:space="preserve">= </m:t>
          </m:r>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B</m:t>
                  </m:r>
                </m:sub>
              </m:sSub>
              <m:sSup>
                <m:sSupPr>
                  <m:ctrlPr>
                    <w:rPr>
                      <w:rFonts w:ascii="Cambria Math" w:hAnsi="Cambria Math"/>
                      <w:i/>
                    </w:rPr>
                  </m:ctrlPr>
                </m:sSupPr>
                <m:e>
                  <m:r>
                    <w:rPr>
                      <w:rFonts w:ascii="Cambria Math" w:hAnsi="Cambria Math"/>
                    </w:rPr>
                    <m:t>Q</m:t>
                  </m:r>
                </m:e>
                <m:sup>
                  <m:r>
                    <w:rPr>
                      <w:rFonts w:ascii="Cambria Math" w:hAnsi="Cambria Math"/>
                    </w:rPr>
                    <m:t>3</m:t>
                  </m:r>
                </m:sup>
              </m:sSup>
            </m:num>
            <m:den>
              <m:r>
                <w:rPr>
                  <w:rFonts w:ascii="Cambria Math" w:hAnsi="Cambria Math"/>
                </w:rPr>
                <m:t>2H</m:t>
              </m:r>
              <m:sSup>
                <m:sSupPr>
                  <m:ctrlPr>
                    <w:rPr>
                      <w:rFonts w:ascii="Cambria Math" w:hAnsi="Cambria Math"/>
                      <w:i/>
                    </w:rPr>
                  </m:ctrlPr>
                </m:sSupPr>
                <m:e>
                  <m:r>
                    <w:rPr>
                      <w:rFonts w:ascii="Cambria Math" w:hAnsi="Cambria Math"/>
                    </w:rPr>
                    <m:t>W</m:t>
                  </m:r>
                </m:e>
                <m:sup>
                  <m:r>
                    <w:rPr>
                      <w:rFonts w:ascii="Cambria Math" w:hAnsi="Cambria Math"/>
                    </w:rPr>
                    <m:t>3</m:t>
                  </m:r>
                </m:sup>
              </m:sSup>
              <m:sSup>
                <m:sSupPr>
                  <m:ctrlPr>
                    <w:rPr>
                      <w:rFonts w:ascii="Cambria Math" w:hAnsi="Cambria Math"/>
                      <w:i/>
                    </w:rPr>
                  </m:ctrlPr>
                </m:sSupPr>
                <m:e>
                  <m:r>
                    <w:rPr>
                      <w:rFonts w:ascii="Cambria Math" w:hAnsi="Cambria Math"/>
                    </w:rPr>
                    <m:t>S</m:t>
                  </m:r>
                </m:e>
                <m:sup>
                  <m:r>
                    <w:rPr>
                      <w:rFonts w:ascii="Cambria Math" w:hAnsi="Cambria Math"/>
                    </w:rPr>
                    <m:t>3</m:t>
                  </m:r>
                </m:sup>
              </m:sSup>
            </m:den>
          </m:f>
        </m:oMath>
      </m:oMathPara>
    </w:p>
    <w:p w:rsidR="008D13D9" w:rsidRDefault="008D13D9" w:rsidP="00FE79EC"/>
    <w:p w:rsidR="00171909" w:rsidRDefault="001B0320" w:rsidP="00FE79EC">
      <w:r>
        <w:t xml:space="preserve">Esta fórmula se puede usar de varias maneras dependiendo de cómo está restringido el diseño. El caso importante para el algoritmo de </w:t>
      </w:r>
      <w:proofErr w:type="spellStart"/>
      <w:r>
        <w:t>AguaClara</w:t>
      </w:r>
      <w:proofErr w:type="spellEnd"/>
      <w:r>
        <w:t xml:space="preserve"> es cuando </w:t>
      </w:r>
      <w:r w:rsidR="00171909">
        <w:t>el radio H/S está restringido al valor mínimo del rango eficiente (</w:t>
      </w:r>
      <w:proofErr w:type="spellStart"/>
      <w:r w:rsidR="00171909">
        <w:t>Pi.HSMin</w:t>
      </w:r>
      <w:proofErr w:type="spellEnd"/>
      <w:r w:rsidR="00171909">
        <w:t>), y el ancho W está aislado:</w:t>
      </w:r>
    </w:p>
    <w:p w:rsidR="00171909" w:rsidRDefault="00171909" w:rsidP="00FE79EC"/>
    <w:p w:rsidR="00171909" w:rsidRDefault="00171909" w:rsidP="00FE79EC">
      <m:oMathPara>
        <m:oMath>
          <m:r>
            <w:rPr>
              <w:rFonts w:ascii="Cambria Math" w:hAnsi="Cambria Math"/>
            </w:rPr>
            <m:t xml:space="preserve">W= </m:t>
          </m:r>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H</m:t>
                      </m:r>
                    </m:num>
                    <m:den>
                      <m:r>
                        <w:rPr>
                          <w:rFonts w:ascii="Cambria Math" w:hAnsi="Cambria Math"/>
                        </w:rPr>
                        <m:t>S</m:t>
                      </m:r>
                    </m:den>
                  </m:f>
                </m:e>
              </m:d>
            </m:e>
            <m:sub>
              <m:r>
                <w:rPr>
                  <w:rFonts w:ascii="Cambria Math" w:hAnsi="Cambria Math"/>
                </w:rPr>
                <m:t>Min</m:t>
              </m:r>
            </m:sub>
          </m:sSub>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B</m:t>
                          </m:r>
                        </m:sub>
                      </m:sSub>
                    </m:num>
                    <m:den>
                      <m:r>
                        <w:rPr>
                          <w:rFonts w:ascii="Cambria Math" w:hAnsi="Cambria Math"/>
                        </w:rPr>
                        <m:t>2H</m:t>
                      </m:r>
                      <m:acc>
                        <m:accPr>
                          <m:chr m:val="̅"/>
                          <m:ctrlPr>
                            <w:rPr>
                              <w:rFonts w:ascii="Cambria Math" w:hAnsi="Cambria Math"/>
                              <w:i/>
                            </w:rPr>
                          </m:ctrlPr>
                        </m:accPr>
                        <m:e>
                          <m:r>
                            <w:rPr>
                              <w:rFonts w:ascii="Cambria Math" w:hAnsi="Cambria Math"/>
                            </w:rPr>
                            <m:t>ε</m:t>
                          </m:r>
                        </m:e>
                      </m:acc>
                    </m:den>
                  </m:f>
                </m:e>
              </m:d>
            </m:e>
            <m:sup>
              <m:f>
                <m:fPr>
                  <m:type m:val="skw"/>
                  <m:ctrlPr>
                    <w:rPr>
                      <w:rFonts w:ascii="Cambria Math" w:hAnsi="Cambria Math"/>
                      <w:i/>
                    </w:rPr>
                  </m:ctrlPr>
                </m:fPr>
                <m:num>
                  <m:r>
                    <w:rPr>
                      <w:rFonts w:ascii="Cambria Math" w:hAnsi="Cambria Math"/>
                    </w:rPr>
                    <m:t>1</m:t>
                  </m:r>
                </m:num>
                <m:den>
                  <m:r>
                    <w:rPr>
                      <w:rFonts w:ascii="Cambria Math" w:hAnsi="Cambria Math"/>
                    </w:rPr>
                    <m:t>3</m:t>
                  </m:r>
                </m:den>
              </m:f>
            </m:sup>
          </m:sSup>
          <m:f>
            <m:fPr>
              <m:ctrlPr>
                <w:rPr>
                  <w:rFonts w:ascii="Cambria Math" w:hAnsi="Cambria Math"/>
                  <w:i/>
                </w:rPr>
              </m:ctrlPr>
            </m:fPr>
            <m:num>
              <m:r>
                <w:rPr>
                  <w:rFonts w:ascii="Cambria Math" w:hAnsi="Cambria Math"/>
                </w:rPr>
                <m:t>Q</m:t>
              </m:r>
            </m:num>
            <m:den>
              <m:r>
                <w:rPr>
                  <w:rFonts w:ascii="Cambria Math" w:hAnsi="Cambria Math"/>
                </w:rPr>
                <m:t>H</m:t>
              </m:r>
            </m:den>
          </m:f>
        </m:oMath>
      </m:oMathPara>
    </w:p>
    <w:p w:rsidR="00171909" w:rsidRPr="00FE79EC" w:rsidRDefault="00171909" w:rsidP="00FE79EC"/>
    <w:p w:rsidR="001D7AF4" w:rsidRDefault="001D7AF4" w:rsidP="004F775A">
      <w:pPr>
        <w:pStyle w:val="Heading3"/>
      </w:pPr>
      <w:r>
        <w:t xml:space="preserve">Comparación con </w:t>
      </w:r>
      <w:r w:rsidR="00D61EC7">
        <w:t xml:space="preserve">el diseño convencional y </w:t>
      </w:r>
      <w:r>
        <w:t xml:space="preserve">los </w:t>
      </w:r>
      <w:proofErr w:type="spellStart"/>
      <w:r>
        <w:t>floculadores</w:t>
      </w:r>
      <w:proofErr w:type="spellEnd"/>
      <w:r>
        <w:t xml:space="preserve"> mecánicos</w:t>
      </w:r>
    </w:p>
    <w:p w:rsidR="001D7AF4" w:rsidRPr="001D7AF4" w:rsidRDefault="00D61EC7" w:rsidP="001D7AF4">
      <w:r>
        <w:t xml:space="preserve">Comparado con el diseño convencional, los </w:t>
      </w:r>
      <w:proofErr w:type="spellStart"/>
      <w:r>
        <w:t>floculadores</w:t>
      </w:r>
      <w:proofErr w:type="spellEnd"/>
    </w:p>
    <w:p w:rsidR="001D7AF4" w:rsidRPr="001D7AF4" w:rsidRDefault="001D7AF4" w:rsidP="001D7AF4"/>
    <w:p w:rsidR="001D7AF4" w:rsidRDefault="000A3030" w:rsidP="001D7AF4">
      <w:r>
        <w:t xml:space="preserve">Los </w:t>
      </w:r>
      <w:proofErr w:type="spellStart"/>
      <w:r>
        <w:t>fl</w:t>
      </w:r>
      <w:r w:rsidR="006C569C">
        <w:t>o</w:t>
      </w:r>
      <w:r>
        <w:t>culadores</w:t>
      </w:r>
      <w:proofErr w:type="spellEnd"/>
      <w:r>
        <w:t xml:space="preserve"> mecánicos sufren del efecto de cortos circuitos, que probablemente limita su rendimiento. Son reactores de flujo arbitrario que </w:t>
      </w:r>
      <w:proofErr w:type="gramStart"/>
      <w:r>
        <w:t>no .</w:t>
      </w:r>
      <w:proofErr w:type="gramEnd"/>
      <w:r>
        <w:t xml:space="preserve"> Ha sido necesario compensar el efecto de cortos circuitos en el diseño con tiempos de retención medios mucho más largos que lo necesario para la floculación efectiva en un reactor </w:t>
      </w:r>
      <w:r w:rsidR="00F947EA">
        <w:t xml:space="preserve">de flujo en pistón, en que cada paquete de </w:t>
      </w:r>
      <w:proofErr w:type="gramStart"/>
      <w:r w:rsidR="00F947EA">
        <w:t xml:space="preserve">fluido </w:t>
      </w:r>
      <w:r>
        <w:t>.</w:t>
      </w:r>
      <w:proofErr w:type="gramEnd"/>
    </w:p>
    <w:p w:rsidR="000A3030" w:rsidRDefault="000A3030" w:rsidP="001D7AF4"/>
    <w:p w:rsidR="000A3030" w:rsidRPr="001D7AF4" w:rsidRDefault="000A3030" w:rsidP="001D7AF4">
      <w:r>
        <w:t xml:space="preserve">La otra desventaja de los </w:t>
      </w:r>
      <w:proofErr w:type="spellStart"/>
      <w:r>
        <w:t>floculadores</w:t>
      </w:r>
      <w:proofErr w:type="spellEnd"/>
      <w:r>
        <w:t xml:space="preserve"> mecánicos es la falta de uniformidad </w:t>
      </w:r>
    </w:p>
    <w:p w:rsidR="001D7AF4" w:rsidRPr="001D7AF4" w:rsidRDefault="001D7AF4" w:rsidP="001D7AF4"/>
    <w:p w:rsidR="00301565" w:rsidRPr="00011A6F" w:rsidRDefault="003F28CF" w:rsidP="004F775A">
      <w:pPr>
        <w:pStyle w:val="Heading3"/>
        <w:rPr>
          <w:lang w:val="en-US"/>
        </w:rPr>
      </w:pPr>
      <w:proofErr w:type="spellStart"/>
      <w:r w:rsidRPr="00011A6F">
        <w:rPr>
          <w:lang w:val="en-US"/>
        </w:rPr>
        <w:t>Bibliografía</w:t>
      </w:r>
      <w:proofErr w:type="spellEnd"/>
    </w:p>
    <w:p w:rsidR="00CE3936" w:rsidRPr="00011A6F" w:rsidRDefault="00CE3936" w:rsidP="00301565">
      <w:pPr>
        <w:autoSpaceDE w:val="0"/>
        <w:autoSpaceDN w:val="0"/>
        <w:adjustRightInd w:val="0"/>
        <w:spacing w:line="240" w:lineRule="auto"/>
        <w:ind w:left="720" w:hanging="720"/>
        <w:rPr>
          <w:rFonts w:eastAsiaTheme="minorHAnsi"/>
          <w:szCs w:val="24"/>
          <w:lang w:val="en-US"/>
        </w:rPr>
      </w:pPr>
      <w:proofErr w:type="spellStart"/>
      <w:r w:rsidRPr="00011A6F">
        <w:rPr>
          <w:rFonts w:eastAsiaTheme="minorHAnsi"/>
          <w:szCs w:val="24"/>
          <w:lang w:val="en-US"/>
        </w:rPr>
        <w:t>Cleasby</w:t>
      </w:r>
      <w:proofErr w:type="spellEnd"/>
      <w:r w:rsidRPr="00011A6F">
        <w:rPr>
          <w:rFonts w:eastAsiaTheme="minorHAnsi"/>
          <w:szCs w:val="24"/>
          <w:lang w:val="en-US"/>
        </w:rPr>
        <w:t>, J., 1984. Is velocity gradient a valid turbulent flocculation parameter? J. Environ. Eng. 110 (5), 875e897.</w:t>
      </w:r>
    </w:p>
    <w:p w:rsidR="00CE3936" w:rsidRPr="00011A6F" w:rsidRDefault="00CE3936" w:rsidP="00301565">
      <w:pPr>
        <w:spacing w:line="240" w:lineRule="auto"/>
        <w:ind w:left="720" w:hanging="720"/>
        <w:rPr>
          <w:szCs w:val="24"/>
          <w:lang w:val="en-US"/>
        </w:rPr>
      </w:pPr>
    </w:p>
    <w:p w:rsidR="00F241D8" w:rsidRPr="001D7AF4" w:rsidRDefault="00F241D8" w:rsidP="00F241D8">
      <w:pPr>
        <w:spacing w:line="240" w:lineRule="auto"/>
        <w:ind w:left="720" w:hanging="720"/>
        <w:rPr>
          <w:szCs w:val="24"/>
        </w:rPr>
      </w:pPr>
      <w:r w:rsidRPr="00011A6F">
        <w:rPr>
          <w:szCs w:val="24"/>
          <w:lang w:val="en-US"/>
        </w:rPr>
        <w:t xml:space="preserve">Weber-Shirk, M. L., Lion, L. W., 2010. Flocculation model and collision potential for reactors with flows characterized by high </w:t>
      </w:r>
      <w:proofErr w:type="spellStart"/>
      <w:r w:rsidRPr="00011A6F">
        <w:rPr>
          <w:szCs w:val="24"/>
          <w:lang w:val="en-US"/>
        </w:rPr>
        <w:t>peclet</w:t>
      </w:r>
      <w:proofErr w:type="spellEnd"/>
      <w:r w:rsidRPr="00011A6F">
        <w:rPr>
          <w:szCs w:val="24"/>
          <w:lang w:val="en-US"/>
        </w:rPr>
        <w:t xml:space="preserve"> numbers. </w:t>
      </w:r>
      <w:proofErr w:type="spellStart"/>
      <w:r w:rsidRPr="001D7AF4">
        <w:rPr>
          <w:szCs w:val="24"/>
        </w:rPr>
        <w:t>Water</w:t>
      </w:r>
      <w:proofErr w:type="spellEnd"/>
      <w:r w:rsidRPr="001D7AF4">
        <w:rPr>
          <w:szCs w:val="24"/>
        </w:rPr>
        <w:t xml:space="preserve"> Res. 44 (18), 5180-5187.</w:t>
      </w:r>
    </w:p>
    <w:p w:rsidR="0054360E" w:rsidRPr="001D7AF4" w:rsidRDefault="00870C2C" w:rsidP="00870C2C">
      <w:pPr>
        <w:pStyle w:val="Heading2"/>
      </w:pPr>
      <w:r w:rsidRPr="001D7AF4">
        <w:t>Algoritmo de diseño</w:t>
      </w:r>
    </w:p>
    <w:p w:rsidR="0054360E" w:rsidRPr="001D7AF4" w:rsidRDefault="00870C2C" w:rsidP="00223316">
      <w:pPr>
        <w:pStyle w:val="Heading3"/>
        <w:numPr>
          <w:ilvl w:val="0"/>
          <w:numId w:val="26"/>
        </w:numPr>
        <w:ind w:left="360"/>
      </w:pPr>
      <w:bookmarkStart w:id="62" w:name="_Ref427768350"/>
      <w:r w:rsidRPr="001D7AF4">
        <w:t>Entradas al algoritmo</w:t>
      </w:r>
      <w:bookmarkEnd w:id="62"/>
      <w:r w:rsidR="00D350C3">
        <w:t xml:space="preserve"> y asunciones</w:t>
      </w:r>
    </w:p>
    <w:tbl>
      <w:tblPr>
        <w:tblStyle w:val="TableGrid"/>
        <w:tblW w:w="0" w:type="auto"/>
        <w:tblLayout w:type="fixed"/>
        <w:tblLook w:val="04A0" w:firstRow="1" w:lastRow="0" w:firstColumn="1" w:lastColumn="0" w:noHBand="0" w:noVBand="1"/>
      </w:tblPr>
      <w:tblGrid>
        <w:gridCol w:w="3798"/>
        <w:gridCol w:w="2340"/>
        <w:gridCol w:w="4504"/>
      </w:tblGrid>
      <w:tr w:rsidR="00870C2C" w:rsidRPr="001D7AF4" w:rsidTr="00CE13B1">
        <w:tc>
          <w:tcPr>
            <w:tcW w:w="3798" w:type="dxa"/>
          </w:tcPr>
          <w:p w:rsidR="00870C2C" w:rsidRPr="001D7AF4" w:rsidRDefault="00870C2C" w:rsidP="00870C2C">
            <w:pPr>
              <w:rPr>
                <w:b/>
              </w:rPr>
            </w:pPr>
            <w:r w:rsidRPr="001D7AF4">
              <w:rPr>
                <w:b/>
              </w:rPr>
              <w:t>Parámetro</w:t>
            </w:r>
          </w:p>
        </w:tc>
        <w:tc>
          <w:tcPr>
            <w:tcW w:w="2340" w:type="dxa"/>
          </w:tcPr>
          <w:p w:rsidR="00870C2C" w:rsidRPr="001D7AF4" w:rsidRDefault="00870C2C" w:rsidP="00870C2C">
            <w:pPr>
              <w:rPr>
                <w:b/>
              </w:rPr>
            </w:pPr>
            <w:r w:rsidRPr="001D7AF4">
              <w:rPr>
                <w:b/>
              </w:rPr>
              <w:t>Valor</w:t>
            </w:r>
          </w:p>
        </w:tc>
        <w:tc>
          <w:tcPr>
            <w:tcW w:w="4504" w:type="dxa"/>
          </w:tcPr>
          <w:p w:rsidR="00870C2C" w:rsidRPr="001D7AF4" w:rsidRDefault="00344A87" w:rsidP="00870C2C">
            <w:pPr>
              <w:rPr>
                <w:b/>
              </w:rPr>
            </w:pPr>
            <w:r w:rsidRPr="001D7AF4">
              <w:rPr>
                <w:b/>
              </w:rPr>
              <w:t>Notas</w:t>
            </w:r>
          </w:p>
        </w:tc>
      </w:tr>
      <w:tr w:rsidR="00870C2C" w:rsidRPr="001D7AF4" w:rsidTr="00CE13B1">
        <w:tc>
          <w:tcPr>
            <w:tcW w:w="3798" w:type="dxa"/>
          </w:tcPr>
          <w:p w:rsidR="00870C2C" w:rsidRPr="001D7AF4" w:rsidRDefault="00CA3698" w:rsidP="00870C2C">
            <w:r w:rsidRPr="001D7AF4">
              <w:t>Potencial de colisiones mínimo</w:t>
            </w:r>
          </w:p>
        </w:tc>
        <w:tc>
          <w:tcPr>
            <w:tcW w:w="2340" w:type="dxa"/>
          </w:tcPr>
          <w:p w:rsidR="00870C2C" w:rsidRPr="001D7AF4" w:rsidRDefault="00CA3698" w:rsidP="00870C2C">
            <w:proofErr w:type="spellStart"/>
            <w:r w:rsidRPr="001D7AF4">
              <w:t>CP.FlocBod</w:t>
            </w:r>
            <w:proofErr w:type="spellEnd"/>
          </w:p>
        </w:tc>
        <w:tc>
          <w:tcPr>
            <w:tcW w:w="4504" w:type="dxa"/>
          </w:tcPr>
          <w:p w:rsidR="00870C2C" w:rsidRPr="001D7AF4" w:rsidRDefault="00870C2C" w:rsidP="00870C2C"/>
        </w:tc>
      </w:tr>
      <w:tr w:rsidR="00870C2C" w:rsidRPr="001D7AF4" w:rsidTr="00CE13B1">
        <w:tc>
          <w:tcPr>
            <w:tcW w:w="3798" w:type="dxa"/>
          </w:tcPr>
          <w:p w:rsidR="00870C2C" w:rsidRPr="001D7AF4" w:rsidRDefault="00CA3698" w:rsidP="00870C2C">
            <w:r w:rsidRPr="001D7AF4">
              <w:t>Pérdida de carga máxima</w:t>
            </w:r>
          </w:p>
        </w:tc>
        <w:tc>
          <w:tcPr>
            <w:tcW w:w="2340" w:type="dxa"/>
          </w:tcPr>
          <w:p w:rsidR="00870C2C" w:rsidRPr="001D7AF4" w:rsidRDefault="00CA3698" w:rsidP="00870C2C">
            <w:proofErr w:type="spellStart"/>
            <w:r w:rsidRPr="001D7AF4">
              <w:t>HL.FlocMax</w:t>
            </w:r>
            <w:proofErr w:type="spellEnd"/>
          </w:p>
        </w:tc>
        <w:tc>
          <w:tcPr>
            <w:tcW w:w="4504" w:type="dxa"/>
          </w:tcPr>
          <w:p w:rsidR="00870C2C" w:rsidRPr="001D7AF4" w:rsidRDefault="00CA3698" w:rsidP="00870C2C">
            <w:r w:rsidRPr="001D7AF4">
              <w:t>Entrada opcional del usuario.</w:t>
            </w:r>
            <w:r w:rsidR="006B3451" w:rsidRPr="001D7AF4">
              <w:t xml:space="preserve"> La pérdida de carga real podría salir menor si no se necesita</w:t>
            </w:r>
            <w:r w:rsidR="003A324F" w:rsidRPr="001D7AF4">
              <w:t>.</w:t>
            </w:r>
          </w:p>
        </w:tc>
      </w:tr>
      <w:tr w:rsidR="00CA3698" w:rsidRPr="001D7AF4" w:rsidTr="00CE13B1">
        <w:tc>
          <w:tcPr>
            <w:tcW w:w="3798" w:type="dxa"/>
          </w:tcPr>
          <w:p w:rsidR="00CA3698" w:rsidRPr="001D7AF4" w:rsidRDefault="00CA3698" w:rsidP="00870C2C">
            <w:r w:rsidRPr="001D7AF4">
              <w:t>Longitud de los canales</w:t>
            </w:r>
          </w:p>
        </w:tc>
        <w:tc>
          <w:tcPr>
            <w:tcW w:w="2340" w:type="dxa"/>
          </w:tcPr>
          <w:p w:rsidR="00CA3698" w:rsidRPr="001D7AF4" w:rsidRDefault="00CA3698" w:rsidP="00870C2C">
            <w:proofErr w:type="spellStart"/>
            <w:r w:rsidRPr="001D7AF4">
              <w:t>L.Floc</w:t>
            </w:r>
            <w:proofErr w:type="spellEnd"/>
          </w:p>
        </w:tc>
        <w:tc>
          <w:tcPr>
            <w:tcW w:w="4504" w:type="dxa"/>
          </w:tcPr>
          <w:p w:rsidR="00CA3698" w:rsidRPr="001D7AF4" w:rsidRDefault="006B3451" w:rsidP="00870C2C">
            <w:r w:rsidRPr="001D7AF4">
              <w:t>Basada en la longitud del tanque de sedimentación para que compartan una pared</w:t>
            </w:r>
            <w:r w:rsidR="003A324F" w:rsidRPr="001D7AF4">
              <w:t>.</w:t>
            </w:r>
          </w:p>
        </w:tc>
      </w:tr>
      <w:tr w:rsidR="00CA3698" w:rsidRPr="001D7AF4" w:rsidTr="00CE13B1">
        <w:tc>
          <w:tcPr>
            <w:tcW w:w="3798" w:type="dxa"/>
          </w:tcPr>
          <w:p w:rsidR="00CA3698" w:rsidRPr="001D7AF4" w:rsidRDefault="00CA3698" w:rsidP="00870C2C">
            <w:r w:rsidRPr="001D7AF4">
              <w:t>Profundidad de agua al final</w:t>
            </w:r>
          </w:p>
        </w:tc>
        <w:tc>
          <w:tcPr>
            <w:tcW w:w="2340" w:type="dxa"/>
          </w:tcPr>
          <w:p w:rsidR="00CA3698" w:rsidRPr="001D7AF4" w:rsidRDefault="00CA3698" w:rsidP="00870C2C">
            <w:proofErr w:type="spellStart"/>
            <w:r w:rsidRPr="001D7AF4">
              <w:t>HW.FlocEnd</w:t>
            </w:r>
            <w:proofErr w:type="spellEnd"/>
          </w:p>
        </w:tc>
        <w:tc>
          <w:tcPr>
            <w:tcW w:w="4504" w:type="dxa"/>
          </w:tcPr>
          <w:p w:rsidR="00CA3698" w:rsidRPr="001D7AF4" w:rsidRDefault="006B3451" w:rsidP="00870C2C">
            <w:r w:rsidRPr="001D7AF4">
              <w:t>Basada en la profundidad del tanque de sedimentación para que los dos tanques compartan una sola cimentación.</w:t>
            </w:r>
          </w:p>
        </w:tc>
      </w:tr>
      <w:tr w:rsidR="006B3451" w:rsidRPr="001D7AF4" w:rsidTr="00CE13B1">
        <w:tc>
          <w:tcPr>
            <w:tcW w:w="3798" w:type="dxa"/>
          </w:tcPr>
          <w:p w:rsidR="006B3451" w:rsidRPr="001D7AF4" w:rsidRDefault="006B3451" w:rsidP="00870C2C">
            <w:r w:rsidRPr="001D7AF4">
              <w:t>Ancho mínimo de los canales</w:t>
            </w:r>
          </w:p>
        </w:tc>
        <w:tc>
          <w:tcPr>
            <w:tcW w:w="2340" w:type="dxa"/>
          </w:tcPr>
          <w:p w:rsidR="006B3451" w:rsidRPr="001D7AF4" w:rsidRDefault="006B3451" w:rsidP="00870C2C">
            <w:proofErr w:type="spellStart"/>
            <w:r w:rsidRPr="001D7AF4">
              <w:t>W.FlocChannelMinPlate</w:t>
            </w:r>
            <w:proofErr w:type="spellEnd"/>
          </w:p>
        </w:tc>
        <w:tc>
          <w:tcPr>
            <w:tcW w:w="4504" w:type="dxa"/>
          </w:tcPr>
          <w:p w:rsidR="006B3451" w:rsidRPr="001D7AF4" w:rsidRDefault="006B3451" w:rsidP="00870C2C">
            <w:r w:rsidRPr="001D7AF4">
              <w:t>Basado en 1) el espacio que necesita un obrero para terminar de construir el canal cuando está dentro y 2) el ancho de la mitad de las láminas de policarbonato que se usan para los deflectores</w:t>
            </w:r>
            <w:r w:rsidR="00063C2D" w:rsidRPr="001D7AF4">
              <w:t>,</w:t>
            </w:r>
            <w:r w:rsidRPr="001D7AF4">
              <w:t xml:space="preserve"> para conservar el material.</w:t>
            </w:r>
          </w:p>
        </w:tc>
      </w:tr>
      <w:tr w:rsidR="006B3451" w:rsidRPr="001D7AF4" w:rsidTr="00CE13B1">
        <w:tc>
          <w:tcPr>
            <w:tcW w:w="3798" w:type="dxa"/>
          </w:tcPr>
          <w:p w:rsidR="006B3451" w:rsidRPr="001D7AF4" w:rsidRDefault="006B3451" w:rsidP="00870C2C">
            <w:r w:rsidRPr="001D7AF4">
              <w:t>Ancho máximo de los canales</w:t>
            </w:r>
          </w:p>
        </w:tc>
        <w:tc>
          <w:tcPr>
            <w:tcW w:w="2340" w:type="dxa"/>
          </w:tcPr>
          <w:p w:rsidR="006B3451" w:rsidRPr="001D7AF4" w:rsidRDefault="006B3451" w:rsidP="00870C2C">
            <w:proofErr w:type="spellStart"/>
            <w:r w:rsidRPr="001D7AF4">
              <w:t>W.FlocChannelMaxPla</w:t>
            </w:r>
            <w:r w:rsidRPr="001D7AF4">
              <w:lastRenderedPageBreak/>
              <w:t>te</w:t>
            </w:r>
            <w:proofErr w:type="spellEnd"/>
          </w:p>
        </w:tc>
        <w:tc>
          <w:tcPr>
            <w:tcW w:w="4504" w:type="dxa"/>
          </w:tcPr>
          <w:p w:rsidR="006B3451" w:rsidRPr="001D7AF4" w:rsidRDefault="006B3451" w:rsidP="00870C2C">
            <w:r w:rsidRPr="001D7AF4">
              <w:lastRenderedPageBreak/>
              <w:t xml:space="preserve">Basado en el ancho total de las láminas de </w:t>
            </w:r>
            <w:r w:rsidRPr="001D7AF4">
              <w:lastRenderedPageBreak/>
              <w:t>policarbonato q</w:t>
            </w:r>
            <w:r w:rsidR="003A324F" w:rsidRPr="001D7AF4">
              <w:t>ue se usan para los deflectores.</w:t>
            </w:r>
          </w:p>
        </w:tc>
      </w:tr>
      <w:tr w:rsidR="00CE13B1" w:rsidRPr="001D7AF4" w:rsidTr="00CE13B1">
        <w:tc>
          <w:tcPr>
            <w:tcW w:w="3798" w:type="dxa"/>
          </w:tcPr>
          <w:p w:rsidR="00CE13B1" w:rsidRPr="001D7AF4" w:rsidRDefault="00CE13B1" w:rsidP="00870C2C">
            <w:r w:rsidRPr="001D7AF4">
              <w:lastRenderedPageBreak/>
              <w:t>Radio de la longitud de cada expansión a la separación entre deflectores (H/S)</w:t>
            </w:r>
          </w:p>
        </w:tc>
        <w:tc>
          <w:tcPr>
            <w:tcW w:w="2340" w:type="dxa"/>
          </w:tcPr>
          <w:p w:rsidR="00CE13B1" w:rsidRPr="001D7AF4" w:rsidRDefault="00CE13B1" w:rsidP="00870C2C">
            <w:proofErr w:type="spellStart"/>
            <w:r w:rsidRPr="001D7AF4">
              <w:t>Pi.HSMin</w:t>
            </w:r>
            <w:proofErr w:type="spellEnd"/>
            <w:r w:rsidRPr="001D7AF4">
              <w:t xml:space="preserve"> - </w:t>
            </w:r>
            <w:proofErr w:type="spellStart"/>
            <w:r w:rsidRPr="001D7AF4">
              <w:t>Pi.HSMax</w:t>
            </w:r>
            <w:proofErr w:type="spellEnd"/>
          </w:p>
        </w:tc>
        <w:tc>
          <w:tcPr>
            <w:tcW w:w="4504" w:type="dxa"/>
          </w:tcPr>
          <w:p w:rsidR="00CE13B1" w:rsidRPr="001D7AF4" w:rsidRDefault="00CE13B1" w:rsidP="00870C2C">
            <w:r w:rsidRPr="001D7AF4">
              <w:t>El radio H/S debe estar en el rango eficiente</w:t>
            </w:r>
            <w:r w:rsidR="003A324F" w:rsidRPr="001D7AF4">
              <w:t>.</w:t>
            </w:r>
          </w:p>
        </w:tc>
      </w:tr>
      <w:tr w:rsidR="00CE13B1" w:rsidRPr="001D7AF4" w:rsidTr="00CE13B1">
        <w:tc>
          <w:tcPr>
            <w:tcW w:w="3798" w:type="dxa"/>
          </w:tcPr>
          <w:p w:rsidR="00CE13B1" w:rsidRPr="001D7AF4" w:rsidRDefault="00CE13B1" w:rsidP="00870C2C">
            <w:r w:rsidRPr="001D7AF4">
              <w:t>Radio de la tasa máxima a la tasa media de la disipación de energía (</w:t>
            </w:r>
            <m:oMath>
              <m:sSub>
                <m:sSubPr>
                  <m:ctrlPr>
                    <w:rPr>
                      <w:rFonts w:ascii="Cambria Math" w:hAnsi="Cambria Math"/>
                      <w:i/>
                    </w:rPr>
                  </m:ctrlPr>
                </m:sSubPr>
                <m:e>
                  <m:r>
                    <w:rPr>
                      <w:rFonts w:ascii="Cambria Math" w:hAnsi="Cambria Math"/>
                    </w:rPr>
                    <m:t>α</m:t>
                  </m:r>
                </m:e>
                <m:sub>
                  <m:r>
                    <w:rPr>
                      <w:rFonts w:ascii="Cambria Math" w:hAnsi="Cambria Math"/>
                    </w:rPr>
                    <m:t>ε</m:t>
                  </m:r>
                </m:sub>
              </m:sSub>
            </m:oMath>
            <w:r w:rsidRPr="001D7AF4">
              <w:t>)</w:t>
            </w:r>
          </w:p>
        </w:tc>
        <w:tc>
          <w:tcPr>
            <w:tcW w:w="2340" w:type="dxa"/>
          </w:tcPr>
          <w:p w:rsidR="00CE13B1" w:rsidRPr="001D7AF4" w:rsidRDefault="00063C2D" w:rsidP="00870C2C">
            <w:proofErr w:type="spellStart"/>
            <w:r w:rsidRPr="001D7AF4">
              <w:t>Alpha.EpsilonFloc</w:t>
            </w:r>
            <w:proofErr w:type="spellEnd"/>
          </w:p>
        </w:tc>
        <w:tc>
          <w:tcPr>
            <w:tcW w:w="4504" w:type="dxa"/>
          </w:tcPr>
          <w:p w:rsidR="00CE13B1" w:rsidRPr="001D7AF4" w:rsidRDefault="00063C2D" w:rsidP="00870C2C">
            <w:r w:rsidRPr="001D7AF4">
              <w:t>La medida de la falta de uniformidad de la tasa de la disipación de energía, que correspo</w:t>
            </w:r>
            <w:r w:rsidR="008C4C9B" w:rsidRPr="001D7AF4">
              <w:t>nde a la geometría descrita</w:t>
            </w:r>
            <w:r w:rsidRPr="001D7AF4">
              <w:t xml:space="preserve"> por el radio H/S</w:t>
            </w:r>
            <w:r w:rsidR="003A324F" w:rsidRPr="001D7AF4">
              <w:t>.</w:t>
            </w:r>
          </w:p>
        </w:tc>
      </w:tr>
      <w:tr w:rsidR="00063C2D" w:rsidRPr="001D7AF4" w:rsidTr="00CE13B1">
        <w:tc>
          <w:tcPr>
            <w:tcW w:w="3798" w:type="dxa"/>
          </w:tcPr>
          <w:p w:rsidR="00063C2D" w:rsidRPr="001D7AF4" w:rsidRDefault="00063C2D" w:rsidP="00870C2C">
            <w:r w:rsidRPr="001D7AF4">
              <w:t xml:space="preserve">Eficiencia del </w:t>
            </w:r>
            <w:proofErr w:type="spellStart"/>
            <w:r w:rsidRPr="001D7AF4">
              <w:t>floculador</w:t>
            </w:r>
            <w:proofErr w:type="spellEnd"/>
            <w:r w:rsidRPr="001D7AF4">
              <w:t xml:space="preserve"> (</w:t>
            </w:r>
            <m:oMath>
              <m:sSub>
                <m:sSubPr>
                  <m:ctrlPr>
                    <w:rPr>
                      <w:rFonts w:ascii="Cambria Math" w:hAnsi="Cambria Math"/>
                      <w:i/>
                    </w:rPr>
                  </m:ctrlPr>
                </m:sSubPr>
                <m:e>
                  <m:r>
                    <w:rPr>
                      <w:rFonts w:ascii="Cambria Math" w:hAnsi="Cambria Math"/>
                    </w:rPr>
                    <m:t>α</m:t>
                  </m:r>
                </m:e>
                <m:sub>
                  <m:r>
                    <w:rPr>
                      <w:rFonts w:ascii="Cambria Math" w:hAnsi="Cambria Math"/>
                    </w:rPr>
                    <m:t>ψ</m:t>
                  </m:r>
                </m:sub>
              </m:sSub>
            </m:oMath>
            <w:r w:rsidRPr="001D7AF4">
              <w:t>)</w:t>
            </w:r>
          </w:p>
        </w:tc>
        <w:tc>
          <w:tcPr>
            <w:tcW w:w="2340" w:type="dxa"/>
          </w:tcPr>
          <w:p w:rsidR="00063C2D" w:rsidRPr="001D7AF4" w:rsidRDefault="00063C2D" w:rsidP="00870C2C">
            <w:proofErr w:type="spellStart"/>
            <w:r w:rsidRPr="001D7AF4">
              <w:t>Alpha.PsiFloc</w:t>
            </w:r>
            <w:proofErr w:type="spellEnd"/>
          </w:p>
        </w:tc>
        <w:tc>
          <w:tcPr>
            <w:tcW w:w="4504" w:type="dxa"/>
          </w:tcPr>
          <w:p w:rsidR="00063C2D" w:rsidRPr="001D7AF4" w:rsidRDefault="00063C2D" w:rsidP="00870C2C">
            <w:r w:rsidRPr="001D7AF4">
              <w:t xml:space="preserve">Eficiencia del </w:t>
            </w:r>
            <w:proofErr w:type="spellStart"/>
            <w:r w:rsidRPr="001D7AF4">
              <w:t>floculador</w:t>
            </w:r>
            <w:proofErr w:type="spellEnd"/>
            <w:r w:rsidRPr="001D7AF4">
              <w:t xml:space="preserve"> que corresponde al radio </w:t>
            </w:r>
            <m:oMath>
              <m:sSub>
                <m:sSubPr>
                  <m:ctrlPr>
                    <w:rPr>
                      <w:rFonts w:ascii="Cambria Math" w:hAnsi="Cambria Math"/>
                      <w:i/>
                    </w:rPr>
                  </m:ctrlPr>
                </m:sSubPr>
                <m:e>
                  <m:r>
                    <w:rPr>
                      <w:rFonts w:ascii="Cambria Math" w:hAnsi="Cambria Math"/>
                    </w:rPr>
                    <m:t>α</m:t>
                  </m:r>
                </m:e>
                <m:sub>
                  <m:r>
                    <w:rPr>
                      <w:rFonts w:ascii="Cambria Math" w:hAnsi="Cambria Math"/>
                    </w:rPr>
                    <m:t>ε</m:t>
                  </m:r>
                </m:sub>
              </m:sSub>
            </m:oMath>
            <w:r w:rsidR="003A324F" w:rsidRPr="001D7AF4">
              <w:t>.</w:t>
            </w:r>
          </w:p>
        </w:tc>
      </w:tr>
      <w:tr w:rsidR="006405DA" w:rsidRPr="001D7AF4" w:rsidTr="00CE13B1">
        <w:tc>
          <w:tcPr>
            <w:tcW w:w="3798" w:type="dxa"/>
          </w:tcPr>
          <w:p w:rsidR="006405DA" w:rsidRPr="001D7AF4" w:rsidRDefault="00535ECB" w:rsidP="00870C2C">
            <w:r w:rsidRPr="001D7AF4">
              <w:t>Valor mínimo de la t</w:t>
            </w:r>
            <w:r w:rsidR="006405DA" w:rsidRPr="001D7AF4">
              <w:t>asa media de</w:t>
            </w:r>
            <w:r w:rsidRPr="001D7AF4">
              <w:t xml:space="preserve"> la disipación de energía</w:t>
            </w:r>
          </w:p>
        </w:tc>
        <w:tc>
          <w:tcPr>
            <w:tcW w:w="2340" w:type="dxa"/>
          </w:tcPr>
          <w:p w:rsidR="006405DA" w:rsidRPr="001D7AF4" w:rsidRDefault="006405DA" w:rsidP="00870C2C">
            <w:proofErr w:type="spellStart"/>
            <w:r w:rsidRPr="001D7AF4">
              <w:t>ED.FlocAveMinSettling</w:t>
            </w:r>
            <w:proofErr w:type="spellEnd"/>
          </w:p>
        </w:tc>
        <w:tc>
          <w:tcPr>
            <w:tcW w:w="4504" w:type="dxa"/>
          </w:tcPr>
          <w:p w:rsidR="006405DA" w:rsidRPr="001D7AF4" w:rsidRDefault="003A324F" w:rsidP="00870C2C">
            <w:r w:rsidRPr="001D7AF4">
              <w:t xml:space="preserve">Se impone esta restricción para evitar la sedimentación de </w:t>
            </w:r>
            <w:r w:rsidR="00FA796B" w:rsidRPr="001D7AF4">
              <w:t xml:space="preserve">los </w:t>
            </w:r>
            <w:proofErr w:type="spellStart"/>
            <w:r w:rsidRPr="001D7AF4">
              <w:t>flóculos</w:t>
            </w:r>
            <w:proofErr w:type="spellEnd"/>
            <w:r w:rsidRPr="001D7AF4">
              <w:t xml:space="preserve"> en el </w:t>
            </w:r>
            <w:proofErr w:type="spellStart"/>
            <w:r w:rsidRPr="001D7AF4">
              <w:t>floculador</w:t>
            </w:r>
            <w:proofErr w:type="spellEnd"/>
            <w:r w:rsidRPr="001D7AF4">
              <w:t>.</w:t>
            </w:r>
          </w:p>
        </w:tc>
      </w:tr>
    </w:tbl>
    <w:p w:rsidR="00870C2C" w:rsidRDefault="00870C2C" w:rsidP="00870C2C"/>
    <w:p w:rsidR="008A688A" w:rsidRDefault="005A74AE" w:rsidP="008A688A">
      <w:pPr>
        <w:pStyle w:val="Heading3"/>
        <w:numPr>
          <w:ilvl w:val="0"/>
          <w:numId w:val="26"/>
        </w:numPr>
        <w:ind w:left="360"/>
      </w:pPr>
      <w:r>
        <w:t xml:space="preserve">Volumen </w:t>
      </w:r>
      <w:r w:rsidR="00D01873">
        <w:t xml:space="preserve">máximo </w:t>
      </w:r>
      <w:r>
        <w:t>dedicado a</w:t>
      </w:r>
      <w:r w:rsidR="008A688A">
        <w:t>l tanque de entrada</w:t>
      </w:r>
    </w:p>
    <w:p w:rsidR="008A688A" w:rsidRDefault="008A688A" w:rsidP="008A688A">
      <w:r>
        <w:t xml:space="preserve">El tanque de entrada ocupa la primera parte del primer canal en el </w:t>
      </w:r>
      <w:proofErr w:type="spellStart"/>
      <w:r>
        <w:t>floculador</w:t>
      </w:r>
      <w:proofErr w:type="spellEnd"/>
      <w:r>
        <w:t xml:space="preserve"> (</w:t>
      </w:r>
      <w:r w:rsidR="005A74AE">
        <w:fldChar w:fldCharType="begin"/>
      </w:r>
      <w:r w:rsidR="005A74AE">
        <w:instrText xml:space="preserve"> REF _Ref427767474 \h </w:instrText>
      </w:r>
      <w:r w:rsidR="005A74AE">
        <w:fldChar w:fldCharType="separate"/>
      </w:r>
      <w:r w:rsidR="005A74AE">
        <w:t xml:space="preserve">Ilustración </w:t>
      </w:r>
      <w:r w:rsidR="005A74AE">
        <w:rPr>
          <w:noProof/>
        </w:rPr>
        <w:t>14</w:t>
      </w:r>
      <w:r w:rsidR="005A74AE">
        <w:fldChar w:fldCharType="end"/>
      </w:r>
      <w:r w:rsidR="005A74AE">
        <w:t xml:space="preserve">). Habrá que restar este volumen, inútil para la floculación, cuando se calcule el número </w:t>
      </w:r>
      <w:r w:rsidR="00D01873">
        <w:t>y el ancho de los canales para lograr el potencial de colisiones mínimo. Como primer paso del algoritmo se calcula la longitud del tanque de entrada asumiendo el ancho mínimo de los canales, lo cual corresponde a la longitud máxima del tanque para mantener la velocidad de captura</w:t>
      </w:r>
      <w:r w:rsidR="00965740">
        <w:t xml:space="preserve"> deseada</w:t>
      </w:r>
      <w:r w:rsidR="00D01873">
        <w:t xml:space="preserve"> (véas</w:t>
      </w:r>
      <w:r w:rsidR="00161974">
        <w:t>e sección anterior). Esto da</w:t>
      </w:r>
      <w:r w:rsidR="00D01873">
        <w:t xml:space="preserve"> una estimación conservadora. Las dimensiones reales del tanque de entrada se calculan más adelante cuando se sepa el ancho de los canales.</w:t>
      </w:r>
    </w:p>
    <w:p w:rsidR="005A74AE" w:rsidRDefault="005A74AE" w:rsidP="005A74AE">
      <w:pPr>
        <w:pStyle w:val="Figure"/>
        <w:contextualSpacing/>
      </w:pPr>
    </w:p>
    <w:p w:rsidR="008A688A" w:rsidRDefault="005A74AE" w:rsidP="005A74AE">
      <w:pPr>
        <w:pStyle w:val="Figure"/>
      </w:pPr>
      <w:r>
        <w:rPr>
          <w:noProof/>
          <w:lang w:val="en-US"/>
        </w:rPr>
        <w:drawing>
          <wp:inline distT="0" distB="0" distL="0" distR="0" wp14:anchorId="35C5EEBF" wp14:editId="0564D4A1">
            <wp:extent cx="6496050" cy="3417782"/>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Floculator algorithm1.jpg"/>
                    <pic:cNvPicPr/>
                  </pic:nvPicPr>
                  <pic:blipFill rotWithShape="1">
                    <a:blip r:embed="rId29">
                      <a:extLst>
                        <a:ext uri="{28A0092B-C50C-407E-A947-70E740481C1C}">
                          <a14:useLocalDpi xmlns:a14="http://schemas.microsoft.com/office/drawing/2010/main" val="0"/>
                        </a:ext>
                      </a:extLst>
                    </a:blip>
                    <a:srcRect l="9208" t="4092" r="8210" b="18670"/>
                    <a:stretch/>
                  </pic:blipFill>
                  <pic:spPr bwMode="auto">
                    <a:xfrm>
                      <a:off x="0" y="0"/>
                      <a:ext cx="6505693" cy="3422855"/>
                    </a:xfrm>
                    <a:prstGeom prst="rect">
                      <a:avLst/>
                    </a:prstGeom>
                    <a:ln>
                      <a:noFill/>
                    </a:ln>
                    <a:extLst>
                      <a:ext uri="{53640926-AAD7-44D8-BBD7-CCE9431645EC}">
                        <a14:shadowObscured xmlns:a14="http://schemas.microsoft.com/office/drawing/2010/main"/>
                      </a:ext>
                    </a:extLst>
                  </pic:spPr>
                </pic:pic>
              </a:graphicData>
            </a:graphic>
          </wp:inline>
        </w:drawing>
      </w:r>
    </w:p>
    <w:p w:rsidR="005A74AE" w:rsidRPr="005A74AE" w:rsidRDefault="005A74AE" w:rsidP="005A74AE">
      <w:pPr>
        <w:pStyle w:val="Caption"/>
      </w:pPr>
      <w:bookmarkStart w:id="63" w:name="_Ref427767467"/>
      <w:bookmarkStart w:id="64" w:name="_Ref427767474"/>
      <w:r>
        <w:t xml:space="preserve">Ilustración </w:t>
      </w:r>
      <w:r>
        <w:fldChar w:fldCharType="begin"/>
      </w:r>
      <w:r>
        <w:instrText xml:space="preserve"> SEQ Ilustración \* ARABIC </w:instrText>
      </w:r>
      <w:r>
        <w:fldChar w:fldCharType="separate"/>
      </w:r>
      <w:r>
        <w:rPr>
          <w:noProof/>
        </w:rPr>
        <w:t>14</w:t>
      </w:r>
      <w:r>
        <w:fldChar w:fldCharType="end"/>
      </w:r>
      <w:bookmarkEnd w:id="64"/>
      <w:r>
        <w:t xml:space="preserve">. El tanque de entrada y el inicio y final del recorrido de agua por el </w:t>
      </w:r>
      <w:proofErr w:type="spellStart"/>
      <w:r>
        <w:t>floculador</w:t>
      </w:r>
      <w:proofErr w:type="spellEnd"/>
      <w:r>
        <w:t xml:space="preserve"> ocupan espacio que hay que restar del volumen dedicado a la floculación.</w:t>
      </w:r>
      <w:bookmarkEnd w:id="63"/>
    </w:p>
    <w:p w:rsidR="008A688A" w:rsidRDefault="008A688A" w:rsidP="008A688A"/>
    <w:p w:rsidR="008A688A" w:rsidRDefault="008A688A" w:rsidP="008A688A"/>
    <w:p w:rsidR="008A688A" w:rsidRDefault="00143F06" w:rsidP="00143F06">
      <w:pPr>
        <w:pStyle w:val="Heading3"/>
        <w:numPr>
          <w:ilvl w:val="0"/>
          <w:numId w:val="26"/>
        </w:numPr>
        <w:ind w:left="360"/>
      </w:pPr>
      <w:r>
        <w:lastRenderedPageBreak/>
        <w:t xml:space="preserve">Volumen del </w:t>
      </w:r>
      <w:proofErr w:type="spellStart"/>
      <w:r>
        <w:t>floculador</w:t>
      </w:r>
      <w:proofErr w:type="spellEnd"/>
    </w:p>
    <w:p w:rsidR="00143F06" w:rsidRDefault="00143F06" w:rsidP="00143F06">
      <w:r>
        <w:t>Hay dos restricciones para el volumen mínimo dedicado a la floculación:</w:t>
      </w:r>
    </w:p>
    <w:p w:rsidR="00143F06" w:rsidRDefault="00161974" w:rsidP="00143F06">
      <w:pPr>
        <w:pStyle w:val="ListParagraph"/>
        <w:numPr>
          <w:ilvl w:val="0"/>
          <w:numId w:val="27"/>
        </w:numPr>
      </w:pPr>
      <w:r w:rsidRPr="0032058D">
        <w:rPr>
          <w:b/>
        </w:rPr>
        <w:t>Constructiva:</w:t>
      </w:r>
      <w:r>
        <w:t xml:space="preserve"> </w:t>
      </w:r>
      <w:r w:rsidR="00143F06">
        <w:t>Tiene que haber por lo menos dos canales para mantener la configuración de la planta</w:t>
      </w:r>
      <w:r w:rsidR="00D350C3">
        <w:t>, para que tanto el tanque de entrada como los canales de entrada y salida de los tanques de sedimentación estén pegados al canal de limpieza</w:t>
      </w:r>
      <w:r w:rsidR="00143F06">
        <w:t>. Ya se sabe la longitud y la profundidad</w:t>
      </w:r>
      <w:r w:rsidR="00691196">
        <w:t xml:space="preserve"> de los canales</w:t>
      </w:r>
      <w:r w:rsidR="00143F06">
        <w:t xml:space="preserve"> en base a las dimensiones de los tanques de sedimentación. También </w:t>
      </w:r>
      <w:r w:rsidR="00691196">
        <w:t>hay una restricción para el ancho mínimo de cada canal (véase 1. Entradas al algoritmo). Multiplicando estas dimensiones mínimas y restando el volumen inactivo (</w:t>
      </w:r>
      <w:r w:rsidR="00691196">
        <w:fldChar w:fldCharType="begin"/>
      </w:r>
      <w:r w:rsidR="00691196">
        <w:instrText xml:space="preserve"> REF _Ref427767474 \h </w:instrText>
      </w:r>
      <w:r w:rsidR="00691196">
        <w:fldChar w:fldCharType="separate"/>
      </w:r>
      <w:r w:rsidR="00691196">
        <w:t xml:space="preserve">Ilustración </w:t>
      </w:r>
      <w:r w:rsidR="00691196">
        <w:rPr>
          <w:noProof/>
        </w:rPr>
        <w:t>14</w:t>
      </w:r>
      <w:r w:rsidR="00691196">
        <w:fldChar w:fldCharType="end"/>
      </w:r>
      <w:r w:rsidR="00FA1C7D">
        <w:t xml:space="preserve">) se encuentra el volumen mínimo dedicado a la floculación </w:t>
      </w:r>
      <w:proofErr w:type="spellStart"/>
      <w:r w:rsidR="00FA1C7D">
        <w:t>Vol.</w:t>
      </w:r>
      <w:r w:rsidR="00D350C3">
        <w:t>FlocMinChannels</w:t>
      </w:r>
      <w:proofErr w:type="spellEnd"/>
      <w:r w:rsidR="00D350C3">
        <w:t>.</w:t>
      </w:r>
    </w:p>
    <w:p w:rsidR="00161974" w:rsidRDefault="00161974" w:rsidP="00143F06">
      <w:pPr>
        <w:pStyle w:val="ListParagraph"/>
        <w:numPr>
          <w:ilvl w:val="0"/>
          <w:numId w:val="27"/>
        </w:numPr>
      </w:pPr>
      <w:r w:rsidRPr="0032058D">
        <w:rPr>
          <w:b/>
        </w:rPr>
        <w:t>Hidr</w:t>
      </w:r>
      <w:r w:rsidR="00D350C3" w:rsidRPr="0032058D">
        <w:rPr>
          <w:b/>
        </w:rPr>
        <w:t>áulica:</w:t>
      </w:r>
      <w:r w:rsidR="00D350C3">
        <w:t xml:space="preserve"> Asumiendo una geometría eficiente</w:t>
      </w:r>
      <w:r w:rsidR="00EC515B">
        <w:t xml:space="preserve"> (véase sección XX)</w:t>
      </w:r>
      <w:r w:rsidR="00D350C3">
        <w:t xml:space="preserve">, </w:t>
      </w:r>
      <w:r w:rsidR="00EC515B">
        <w:t>del potencial de colisiones y la pérdida de carga máxima se calcula la tasa media de la disipación de energía directamente:</w:t>
      </w:r>
    </w:p>
    <w:p w:rsidR="00EC515B" w:rsidRDefault="00EC515B" w:rsidP="00EC515B">
      <w:pPr>
        <w:pStyle w:val="ListParagraph"/>
      </w:pPr>
    </w:p>
    <w:p w:rsidR="00EC515B" w:rsidRPr="00EC515B" w:rsidRDefault="00EC515B" w:rsidP="00EC515B">
      <w:pPr>
        <w:pStyle w:val="ListParagraph"/>
      </w:pPr>
      <m:oMathPara>
        <m:oMath>
          <m:acc>
            <m:accPr>
              <m:chr m:val="̅"/>
              <m:ctrlPr>
                <w:rPr>
                  <w:rFonts w:ascii="Cambria Math" w:hAnsi="Cambria Math"/>
                  <w:i/>
                </w:rPr>
              </m:ctrlPr>
            </m:accPr>
            <m:e>
              <m:r>
                <w:rPr>
                  <w:rFonts w:ascii="Cambria Math" w:hAnsi="Cambria Math"/>
                </w:rPr>
                <m:t>ε</m:t>
              </m:r>
            </m:e>
          </m:acc>
          <m:r>
            <w:rPr>
              <w:rFonts w:ascii="Cambria Math" w:hAnsi="Cambria Math"/>
            </w:rPr>
            <m:t xml:space="preserve">= </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h</m:t>
                          </m:r>
                        </m:e>
                        <m:sub>
                          <m:r>
                            <w:rPr>
                              <w:rFonts w:ascii="Cambria Math" w:hAnsi="Cambria Math"/>
                            </w:rPr>
                            <m:t>e</m:t>
                          </m:r>
                          <m:r>
                            <w:rPr>
                              <w:rFonts w:ascii="Cambria Math" w:hAnsi="Cambria Math"/>
                            </w:rPr>
                            <m:t>Max</m:t>
                          </m:r>
                        </m:sub>
                      </m:sSub>
                      <m:r>
                        <w:rPr>
                          <w:rFonts w:ascii="Cambria Math" w:hAnsi="Cambria Math"/>
                        </w:rPr>
                        <m:t>g</m:t>
                      </m:r>
                    </m:num>
                    <m:den>
                      <m:r>
                        <w:rPr>
                          <w:rFonts w:ascii="Cambria Math" w:hAnsi="Cambria Math"/>
                        </w:rPr>
                        <m:t>ψ</m:t>
                      </m:r>
                      <m:sSup>
                        <m:sSupPr>
                          <m:ctrlPr>
                            <w:rPr>
                              <w:rFonts w:ascii="Cambria Math" w:hAnsi="Cambria Math"/>
                              <w:i/>
                            </w:rPr>
                          </m:ctrlPr>
                        </m:sSupPr>
                        <m:e>
                          <m:sSub>
                            <m:sSubPr>
                              <m:ctrlPr>
                                <w:rPr>
                                  <w:rFonts w:ascii="Cambria Math" w:hAnsi="Cambria Math"/>
                                  <w:i/>
                                </w:rPr>
                              </m:ctrlPr>
                            </m:sSubPr>
                            <m:e>
                              <m:r>
                                <w:rPr>
                                  <w:rFonts w:ascii="Cambria Math" w:hAnsi="Cambria Math"/>
                                </w:rPr>
                                <m:t>α</m:t>
                              </m:r>
                            </m:e>
                            <m:sub>
                              <m:r>
                                <w:rPr>
                                  <w:rFonts w:ascii="Cambria Math" w:hAnsi="Cambria Math"/>
                                </w:rPr>
                                <m:t>ε</m:t>
                              </m:r>
                            </m:sub>
                          </m:sSub>
                        </m:e>
                        <m:sup>
                          <m:r>
                            <w:rPr>
                              <w:rFonts w:ascii="Cambria Math" w:hAnsi="Cambria Math"/>
                            </w:rPr>
                            <m:t>1/6</m:t>
                          </m:r>
                        </m:sup>
                      </m:sSup>
                    </m:den>
                  </m:f>
                </m:e>
              </m:d>
            </m:e>
            <m:sup>
              <m:f>
                <m:fPr>
                  <m:ctrlPr>
                    <w:rPr>
                      <w:rFonts w:ascii="Cambria Math" w:hAnsi="Cambria Math"/>
                      <w:i/>
                    </w:rPr>
                  </m:ctrlPr>
                </m:fPr>
                <m:num>
                  <m:r>
                    <w:rPr>
                      <w:rFonts w:ascii="Cambria Math" w:hAnsi="Cambria Math"/>
                    </w:rPr>
                    <m:t>3</m:t>
                  </m:r>
                </m:num>
                <m:den>
                  <m:r>
                    <w:rPr>
                      <w:rFonts w:ascii="Cambria Math" w:hAnsi="Cambria Math"/>
                    </w:rPr>
                    <m:t>2</m:t>
                  </m:r>
                </m:den>
              </m:f>
            </m:sup>
          </m:sSup>
        </m:oMath>
      </m:oMathPara>
    </w:p>
    <w:p w:rsidR="00136E44" w:rsidRDefault="00136E44" w:rsidP="00EC515B">
      <w:pPr>
        <w:pStyle w:val="ListParagraph"/>
      </w:pPr>
    </w:p>
    <w:p w:rsidR="0032058D" w:rsidRDefault="0032058D" w:rsidP="00EC515B">
      <w:pPr>
        <w:pStyle w:val="ListParagraph"/>
      </w:pPr>
      <w:r>
        <w:t>Donde:</w:t>
      </w:r>
    </w:p>
    <w:p w:rsidR="00136E44" w:rsidRDefault="00136E44" w:rsidP="00EC515B">
      <w:pPr>
        <w:pStyle w:val="ListParagraph"/>
      </w:pPr>
      <m:oMath>
        <m:acc>
          <m:accPr>
            <m:chr m:val="̅"/>
            <m:ctrlPr>
              <w:rPr>
                <w:rFonts w:ascii="Cambria Math" w:hAnsi="Cambria Math"/>
                <w:i/>
              </w:rPr>
            </m:ctrlPr>
          </m:accPr>
          <m:e>
            <m:r>
              <w:rPr>
                <w:rFonts w:ascii="Cambria Math" w:hAnsi="Cambria Math"/>
              </w:rPr>
              <m:t>ε</m:t>
            </m:r>
          </m:e>
        </m:acc>
      </m:oMath>
      <w:r>
        <w:t xml:space="preserve"> = la tasa media de la disipación de energía máxima para este diseño = </w:t>
      </w:r>
      <w:proofErr w:type="spellStart"/>
      <w:r>
        <w:t>ED.FlocAveMax</w:t>
      </w:r>
      <w:proofErr w:type="spellEnd"/>
    </w:p>
    <w:p w:rsidR="00136E44" w:rsidRDefault="00136E44" w:rsidP="00EC515B">
      <w:pPr>
        <w:pStyle w:val="ListParagraph"/>
      </w:pPr>
      <m:oMath>
        <m:sSub>
          <m:sSubPr>
            <m:ctrlPr>
              <w:rPr>
                <w:rFonts w:ascii="Cambria Math" w:hAnsi="Cambria Math"/>
                <w:i/>
              </w:rPr>
            </m:ctrlPr>
          </m:sSubPr>
          <m:e>
            <m:r>
              <w:rPr>
                <w:rFonts w:ascii="Cambria Math" w:hAnsi="Cambria Math"/>
              </w:rPr>
              <m:t>h</m:t>
            </m:r>
          </m:e>
          <m:sub>
            <m:r>
              <w:rPr>
                <w:rFonts w:ascii="Cambria Math" w:hAnsi="Cambria Math"/>
              </w:rPr>
              <m:t>e</m:t>
            </m:r>
            <m:r>
              <w:rPr>
                <w:rFonts w:ascii="Cambria Math" w:hAnsi="Cambria Math"/>
              </w:rPr>
              <m:t>Max</m:t>
            </m:r>
          </m:sub>
        </m:sSub>
      </m:oMath>
      <w:r>
        <w:t xml:space="preserve"> = la pérdida de carga máxima en el </w:t>
      </w:r>
      <w:proofErr w:type="spellStart"/>
      <w:r>
        <w:t>floculador</w:t>
      </w:r>
      <w:proofErr w:type="spellEnd"/>
      <w:r>
        <w:t xml:space="preserve"> = </w:t>
      </w:r>
      <w:proofErr w:type="spellStart"/>
      <w:r>
        <w:t>HL.FlocMax</w:t>
      </w:r>
      <w:proofErr w:type="spellEnd"/>
    </w:p>
    <w:p w:rsidR="00EC515B" w:rsidRDefault="00136E44" w:rsidP="00EC515B">
      <w:pPr>
        <w:pStyle w:val="ListParagraph"/>
      </w:pPr>
      <m:oMath>
        <m:r>
          <w:rPr>
            <w:rFonts w:ascii="Cambria Math" w:hAnsi="Cambria Math"/>
          </w:rPr>
          <m:t>g</m:t>
        </m:r>
      </m:oMath>
      <w:r w:rsidR="0032058D">
        <w:t xml:space="preserve"> = la aceleración debida a la fuerza de gravedad ≈ 9.81 m/s</w:t>
      </w:r>
      <w:r w:rsidR="0032058D">
        <w:rPr>
          <w:vertAlign w:val="superscript"/>
        </w:rPr>
        <w:t>2</w:t>
      </w:r>
    </w:p>
    <w:p w:rsidR="0032058D" w:rsidRDefault="00136E44" w:rsidP="00EC515B">
      <w:pPr>
        <w:pStyle w:val="ListParagraph"/>
      </w:pPr>
      <m:oMath>
        <m:r>
          <w:rPr>
            <w:rFonts w:ascii="Cambria Math" w:hAnsi="Cambria Math"/>
          </w:rPr>
          <m:t>ψ</m:t>
        </m:r>
      </m:oMath>
      <w:r>
        <w:t xml:space="preserve"> = el potencial de colisiones deseado = </w:t>
      </w:r>
      <w:proofErr w:type="spellStart"/>
      <w:r>
        <w:t>CP.FlocBod</w:t>
      </w:r>
      <w:proofErr w:type="spellEnd"/>
    </w:p>
    <w:p w:rsidR="00136E44" w:rsidRDefault="00136E44" w:rsidP="00EC515B">
      <w:pPr>
        <w:pStyle w:val="ListParagraph"/>
      </w:pPr>
      <m:oMath>
        <m:sSub>
          <m:sSubPr>
            <m:ctrlPr>
              <w:rPr>
                <w:rFonts w:ascii="Cambria Math" w:hAnsi="Cambria Math"/>
                <w:i/>
              </w:rPr>
            </m:ctrlPr>
          </m:sSubPr>
          <m:e>
            <m:r>
              <w:rPr>
                <w:rFonts w:ascii="Cambria Math" w:hAnsi="Cambria Math"/>
              </w:rPr>
              <m:t>α</m:t>
            </m:r>
          </m:e>
          <m:sub>
            <m:r>
              <w:rPr>
                <w:rFonts w:ascii="Cambria Math" w:hAnsi="Cambria Math"/>
              </w:rPr>
              <m:t>ε</m:t>
            </m:r>
          </m:sub>
        </m:sSub>
      </m:oMath>
      <w:r>
        <w:t xml:space="preserve"> = medida de la uniformidad de la disipación de energía = </w:t>
      </w:r>
      <w:proofErr w:type="spellStart"/>
      <w:r>
        <w:t>Alpha.EpsilonFloc</w:t>
      </w:r>
      <w:proofErr w:type="spellEnd"/>
    </w:p>
    <w:p w:rsidR="00136E44" w:rsidRPr="0032058D" w:rsidRDefault="00136E44" w:rsidP="00EC515B">
      <w:pPr>
        <w:pStyle w:val="ListParagraph"/>
      </w:pPr>
    </w:p>
    <w:p w:rsidR="00EC515B" w:rsidRDefault="00EC515B" w:rsidP="00EC515B">
      <w:pPr>
        <w:pStyle w:val="ListParagraph"/>
      </w:pPr>
      <w:r>
        <w:t>Con esto se calcula el tiempo de retención necesario para lograr el potencial de colisiones</w:t>
      </w:r>
      <w:r w:rsidR="00F51D8F">
        <w:t xml:space="preserve">, igual a </w:t>
      </w:r>
      <w:proofErr w:type="spellStart"/>
      <w:r w:rsidR="00F51D8F">
        <w:t>Ti.FlocMinCP</w:t>
      </w:r>
      <w:proofErr w:type="spellEnd"/>
      <w:r>
        <w:t>:</w:t>
      </w:r>
    </w:p>
    <w:p w:rsidR="00EC515B" w:rsidRDefault="00EC515B" w:rsidP="00EC515B">
      <w:pPr>
        <w:pStyle w:val="ListParagraph"/>
      </w:pPr>
    </w:p>
    <w:p w:rsidR="00EC515B" w:rsidRPr="00EC515B" w:rsidRDefault="00EC515B" w:rsidP="00EC515B">
      <w:pPr>
        <w:pStyle w:val="ListParagraph"/>
      </w:pPr>
      <m:oMathPara>
        <m:oMath>
          <m:r>
            <w:rPr>
              <w:rFonts w:ascii="Cambria Math" w:hAnsi="Cambria Math"/>
            </w:rPr>
            <m:t xml:space="preserve">θ= </m:t>
          </m:r>
          <m:f>
            <m:fPr>
              <m:ctrlPr>
                <w:rPr>
                  <w:rFonts w:ascii="Cambria Math" w:hAnsi="Cambria Math"/>
                  <w:i/>
                </w:rPr>
              </m:ctrlPr>
            </m:fPr>
            <m:num>
              <m:r>
                <w:rPr>
                  <w:rFonts w:ascii="Cambria Math" w:hAnsi="Cambria Math"/>
                </w:rPr>
                <m:t>ψ</m:t>
              </m:r>
            </m:num>
            <m:den>
              <m:sSup>
                <m:sSupPr>
                  <m:ctrlPr>
                    <w:rPr>
                      <w:rFonts w:ascii="Cambria Math" w:hAnsi="Cambria Math"/>
                      <w:i/>
                    </w:rPr>
                  </m:ctrlPr>
                </m:sSupPr>
                <m:e>
                  <m:acc>
                    <m:accPr>
                      <m:chr m:val="̅"/>
                      <m:ctrlPr>
                        <w:rPr>
                          <w:rFonts w:ascii="Cambria Math" w:hAnsi="Cambria Math"/>
                          <w:i/>
                        </w:rPr>
                      </m:ctrlPr>
                    </m:accPr>
                    <m:e>
                      <m:r>
                        <w:rPr>
                          <w:rFonts w:ascii="Cambria Math" w:hAnsi="Cambria Math"/>
                        </w:rPr>
                        <m:t>ε</m:t>
                      </m:r>
                    </m:e>
                  </m:acc>
                </m:e>
                <m:sup>
                  <m:r>
                    <w:rPr>
                      <w:rFonts w:ascii="Cambria Math" w:hAnsi="Cambria Math"/>
                    </w:rPr>
                    <m:t>1/3</m:t>
                  </m:r>
                </m:sup>
              </m:sSup>
              <m:sSub>
                <m:sSubPr>
                  <m:ctrlPr>
                    <w:rPr>
                      <w:rFonts w:ascii="Cambria Math" w:hAnsi="Cambria Math"/>
                      <w:i/>
                    </w:rPr>
                  </m:ctrlPr>
                </m:sSubPr>
                <m:e>
                  <m:r>
                    <w:rPr>
                      <w:rFonts w:ascii="Cambria Math" w:hAnsi="Cambria Math"/>
                    </w:rPr>
                    <m:t>α</m:t>
                  </m:r>
                </m:e>
                <m:sub>
                  <m:r>
                    <w:rPr>
                      <w:rFonts w:ascii="Cambria Math" w:hAnsi="Cambria Math"/>
                    </w:rPr>
                    <m:t>ψ</m:t>
                  </m:r>
                </m:sub>
              </m:sSub>
            </m:den>
          </m:f>
        </m:oMath>
      </m:oMathPara>
    </w:p>
    <w:p w:rsidR="00EC515B" w:rsidRDefault="00EC515B" w:rsidP="00EC515B">
      <w:pPr>
        <w:pStyle w:val="ListParagraph"/>
      </w:pPr>
    </w:p>
    <w:p w:rsidR="00EC515B" w:rsidRDefault="00F51D8F" w:rsidP="00EC515B">
      <w:pPr>
        <w:pStyle w:val="ListParagraph"/>
      </w:pPr>
      <w:r>
        <w:t>Por fin se ca</w:t>
      </w:r>
      <w:r w:rsidR="0032058D">
        <w:t xml:space="preserve">lcula el volumen necesario, igual a </w:t>
      </w:r>
      <w:proofErr w:type="spellStart"/>
      <w:r w:rsidR="0032058D">
        <w:t>Vol.FlocMinCP</w:t>
      </w:r>
      <w:proofErr w:type="spellEnd"/>
      <w:r w:rsidR="0032058D">
        <w:t>:</w:t>
      </w:r>
    </w:p>
    <w:p w:rsidR="0032058D" w:rsidRDefault="0032058D" w:rsidP="00EC515B">
      <w:pPr>
        <w:pStyle w:val="ListParagraph"/>
      </w:pPr>
    </w:p>
    <w:p w:rsidR="0032058D" w:rsidRDefault="0032058D" w:rsidP="00EC515B">
      <w:pPr>
        <w:pStyle w:val="ListParagraph"/>
      </w:pPr>
      <m:oMathPara>
        <m:oMath>
          <m:r>
            <w:rPr>
              <w:rFonts w:ascii="Cambria Math" w:hAnsi="Cambria Math"/>
            </w:rPr>
            <m:t>V=Qθ</m:t>
          </m:r>
        </m:oMath>
      </m:oMathPara>
    </w:p>
    <w:p w:rsidR="00136E44" w:rsidRDefault="00136E44" w:rsidP="00EC515B">
      <w:pPr>
        <w:pStyle w:val="ListParagraph"/>
      </w:pPr>
    </w:p>
    <w:p w:rsidR="00EC515B" w:rsidRDefault="00136E44" w:rsidP="00EC515B">
      <w:pPr>
        <w:pStyle w:val="ListParagraph"/>
      </w:pPr>
      <w:r>
        <w:t xml:space="preserve">Donde </w:t>
      </w:r>
      <m:oMath>
        <m:r>
          <w:rPr>
            <w:rFonts w:ascii="Cambria Math" w:hAnsi="Cambria Math"/>
          </w:rPr>
          <m:t>Q</m:t>
        </m:r>
      </m:oMath>
      <w:r>
        <w:t xml:space="preserve"> = el caudal de diseño de la planta = </w:t>
      </w:r>
      <w:proofErr w:type="spellStart"/>
      <w:r>
        <w:t>Q.Plant</w:t>
      </w:r>
      <w:proofErr w:type="spellEnd"/>
      <w:r>
        <w:t>.</w:t>
      </w:r>
    </w:p>
    <w:p w:rsidR="00EC515B" w:rsidRDefault="00EC515B" w:rsidP="00EC515B"/>
    <w:p w:rsidR="00136E44" w:rsidRDefault="00136E44" w:rsidP="00EC515B">
      <w:r>
        <w:t xml:space="preserve">El mayor de los volúmenes dados por estas dos restricciones será el volumen activo del </w:t>
      </w:r>
      <w:proofErr w:type="spellStart"/>
      <w:r>
        <w:t>floculador</w:t>
      </w:r>
      <w:proofErr w:type="spellEnd"/>
      <w:r>
        <w:t xml:space="preserve">, igual a </w:t>
      </w:r>
      <w:proofErr w:type="spellStart"/>
      <w:r>
        <w:t>Vol.FlocBod</w:t>
      </w:r>
      <w:proofErr w:type="spellEnd"/>
      <w:r>
        <w:t>.</w:t>
      </w:r>
    </w:p>
    <w:p w:rsidR="00136E44" w:rsidRDefault="00136E44" w:rsidP="00EC515B"/>
    <w:p w:rsidR="00136E44" w:rsidRDefault="00136E44" w:rsidP="00EC515B"/>
    <w:p w:rsidR="00136E44" w:rsidRDefault="00212BF0" w:rsidP="00212BF0">
      <w:pPr>
        <w:pStyle w:val="Heading3"/>
        <w:numPr>
          <w:ilvl w:val="0"/>
          <w:numId w:val="26"/>
        </w:numPr>
        <w:ind w:left="360"/>
      </w:pPr>
      <w:r>
        <w:t>Tasa de la disipación de energía</w:t>
      </w:r>
    </w:p>
    <w:p w:rsidR="00212BF0" w:rsidRDefault="00212BF0" w:rsidP="00212BF0">
      <w:r>
        <w:t xml:space="preserve">Como se ha mencionado, en los diseños de </w:t>
      </w:r>
      <w:proofErr w:type="spellStart"/>
      <w:r>
        <w:t>AguaClara</w:t>
      </w:r>
      <w:proofErr w:type="spellEnd"/>
      <w:r>
        <w:t xml:space="preserve"> ya no se impo</w:t>
      </w:r>
      <w:r w:rsidR="000A3030">
        <w:t>ne ninguna</w:t>
      </w:r>
      <w:r>
        <w:t xml:space="preserve"> restricción</w:t>
      </w:r>
      <w:r w:rsidR="000A3030">
        <w:t xml:space="preserve"> directa</w:t>
      </w:r>
      <w:r>
        <w:t xml:space="preserve"> para la máxima tasa de la disipación de energía relacionada al tamaño máximo de los </w:t>
      </w:r>
      <w:proofErr w:type="spellStart"/>
      <w:r>
        <w:t>flóculos</w:t>
      </w:r>
      <w:proofErr w:type="spellEnd"/>
      <w:r>
        <w:t xml:space="preserve">. En lugar de ella se asume un valor razonable para la pérdida de carga máxima, una entrada opcional del usuario, que mantiene </w:t>
      </w:r>
      <w:r>
        <w:lastRenderedPageBreak/>
        <w:t>la tasa de la disipación de energía correspondiente dentro de un rango aceptable que asegura la floculación efectiva.</w:t>
      </w:r>
    </w:p>
    <w:p w:rsidR="00212BF0" w:rsidRDefault="00212BF0" w:rsidP="00212BF0"/>
    <w:p w:rsidR="00212BF0" w:rsidRDefault="00212BF0" w:rsidP="00212BF0">
      <w:r>
        <w:t xml:space="preserve">La </w:t>
      </w:r>
      <w:r>
        <w:rPr>
          <w:i/>
        </w:rPr>
        <w:t xml:space="preserve">mínima </w:t>
      </w:r>
      <w:r>
        <w:t xml:space="preserve">tasa de la disipación de energía </w:t>
      </w:r>
      <w:r w:rsidR="000A3030">
        <w:t xml:space="preserve">sí </w:t>
      </w:r>
      <w:r>
        <w:t>tiene dos restricciones:</w:t>
      </w:r>
    </w:p>
    <w:p w:rsidR="006513E2" w:rsidRDefault="00212BF0" w:rsidP="006513E2">
      <w:pPr>
        <w:pStyle w:val="ListParagraph"/>
        <w:numPr>
          <w:ilvl w:val="0"/>
          <w:numId w:val="28"/>
        </w:numPr>
      </w:pPr>
      <w:r>
        <w:rPr>
          <w:b/>
        </w:rPr>
        <w:t>Hidráulica</w:t>
      </w:r>
      <w:r>
        <w:t xml:space="preserve">: </w:t>
      </w:r>
      <w:r w:rsidR="006513E2">
        <w:t xml:space="preserve">Con el volumen del </w:t>
      </w:r>
      <w:proofErr w:type="spellStart"/>
      <w:r w:rsidR="006513E2">
        <w:t>floculador</w:t>
      </w:r>
      <w:proofErr w:type="spellEnd"/>
      <w:r w:rsidR="006513E2">
        <w:t xml:space="preserve"> calculado en el paso anterior, y el tiempo de retención correspondiente, la tasa media de la disipación de energía necesaria para lograr el potencial de colisiones deseado se calcula directamente</w:t>
      </w:r>
      <w:r w:rsidR="008C2024">
        <w:t xml:space="preserve">. Es igual a </w:t>
      </w:r>
      <w:proofErr w:type="spellStart"/>
      <w:r w:rsidR="008C2024">
        <w:t>ED.FlocAveCP</w:t>
      </w:r>
      <w:proofErr w:type="spellEnd"/>
      <w:r w:rsidR="008C2024">
        <w:t>.</w:t>
      </w:r>
    </w:p>
    <w:p w:rsidR="008C2024" w:rsidRDefault="008C2024" w:rsidP="008C2024">
      <w:pPr>
        <w:pStyle w:val="ListParagraph"/>
      </w:pPr>
    </w:p>
    <w:p w:rsidR="008C2024" w:rsidRPr="008C2024" w:rsidRDefault="008C2024" w:rsidP="008C2024">
      <w:pPr>
        <w:pStyle w:val="ListParagraph"/>
      </w:pPr>
      <m:oMathPara>
        <m:oMath>
          <m:acc>
            <m:accPr>
              <m:chr m:val="̅"/>
              <m:ctrlPr>
                <w:rPr>
                  <w:rFonts w:ascii="Cambria Math" w:hAnsi="Cambria Math"/>
                  <w:i/>
                </w:rPr>
              </m:ctrlPr>
            </m:accPr>
            <m:e>
              <m:r>
                <w:rPr>
                  <w:rFonts w:ascii="Cambria Math" w:hAnsi="Cambria Math"/>
                </w:rPr>
                <m:t>ε</m:t>
              </m:r>
            </m:e>
          </m:acc>
          <m:r>
            <w:rPr>
              <w:rFonts w:ascii="Cambria Math" w:hAnsi="Cambria Math"/>
            </w:rPr>
            <m:t xml:space="preserve"> =</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ψ</m:t>
                      </m:r>
                    </m:num>
                    <m:den>
                      <m:r>
                        <w:rPr>
                          <w:rFonts w:ascii="Cambria Math" w:hAnsi="Cambria Math"/>
                        </w:rPr>
                        <m:t>θ</m:t>
                      </m:r>
                      <m:sSub>
                        <m:sSubPr>
                          <m:ctrlPr>
                            <w:rPr>
                              <w:rFonts w:ascii="Cambria Math" w:hAnsi="Cambria Math"/>
                              <w:i/>
                            </w:rPr>
                          </m:ctrlPr>
                        </m:sSubPr>
                        <m:e>
                          <m:r>
                            <w:rPr>
                              <w:rFonts w:ascii="Cambria Math" w:hAnsi="Cambria Math"/>
                            </w:rPr>
                            <m:t>α</m:t>
                          </m:r>
                        </m:e>
                        <m:sub>
                          <m:r>
                            <w:rPr>
                              <w:rFonts w:ascii="Cambria Math" w:hAnsi="Cambria Math"/>
                            </w:rPr>
                            <m:t>ψ</m:t>
                          </m:r>
                        </m:sub>
                      </m:sSub>
                    </m:den>
                  </m:f>
                </m:e>
              </m:d>
            </m:e>
            <m:sup>
              <m:r>
                <w:rPr>
                  <w:rFonts w:ascii="Cambria Math" w:hAnsi="Cambria Math"/>
                </w:rPr>
                <m:t>3</m:t>
              </m:r>
            </m:sup>
          </m:sSup>
        </m:oMath>
      </m:oMathPara>
    </w:p>
    <w:p w:rsidR="008C2024" w:rsidRDefault="008C2024" w:rsidP="008C2024">
      <w:pPr>
        <w:pStyle w:val="ListParagraph"/>
      </w:pPr>
    </w:p>
    <w:p w:rsidR="006513E2" w:rsidRDefault="008C2024" w:rsidP="006513E2">
      <w:pPr>
        <w:pStyle w:val="ListParagraph"/>
        <w:numPr>
          <w:ilvl w:val="0"/>
          <w:numId w:val="28"/>
        </w:numPr>
      </w:pPr>
      <w:r>
        <w:rPr>
          <w:b/>
        </w:rPr>
        <w:t>Práctica</w:t>
      </w:r>
      <w:r>
        <w:t xml:space="preserve">: Es importante que el piso del </w:t>
      </w:r>
      <w:proofErr w:type="spellStart"/>
      <w:r>
        <w:t>floculador</w:t>
      </w:r>
      <w:proofErr w:type="spellEnd"/>
      <w:r>
        <w:t xml:space="preserve"> se mantenga libre de sedimento </w:t>
      </w:r>
      <w:r w:rsidR="00F83C64">
        <w:t xml:space="preserve">para no crear trabajo de mantenimiento innecesario. A este fin se impone una restricción mínima para la tasa media de la disipación de energía, igual a </w:t>
      </w:r>
      <w:proofErr w:type="spellStart"/>
      <w:r w:rsidR="00F83C64">
        <w:t>ED.FlocAveMinSettling</w:t>
      </w:r>
      <w:proofErr w:type="spellEnd"/>
      <w:r w:rsidR="00F83C64">
        <w:t>.</w:t>
      </w:r>
    </w:p>
    <w:p w:rsidR="00F83C64" w:rsidRDefault="00F83C64" w:rsidP="00F83C64"/>
    <w:p w:rsidR="00F83C64" w:rsidRDefault="00F83C64" w:rsidP="00F83C64">
      <w:r>
        <w:t xml:space="preserve">El mayor de los dos valores será la tasa media de la disipación de energía de diseño, igual a </w:t>
      </w:r>
      <w:proofErr w:type="spellStart"/>
      <w:r>
        <w:t>ED.FlocAveBod</w:t>
      </w:r>
      <w:proofErr w:type="spellEnd"/>
      <w:r>
        <w:t>.</w:t>
      </w:r>
    </w:p>
    <w:p w:rsidR="00F83C64" w:rsidRDefault="00F83C64" w:rsidP="00F83C64"/>
    <w:p w:rsidR="00F83C64" w:rsidRDefault="00A57FD0" w:rsidP="000A3030">
      <w:pPr>
        <w:pStyle w:val="Heading3"/>
        <w:numPr>
          <w:ilvl w:val="0"/>
          <w:numId w:val="26"/>
        </w:numPr>
        <w:ind w:left="360"/>
      </w:pPr>
      <w:r>
        <w:t>Ancho de los canales</w:t>
      </w:r>
      <w:r w:rsidR="00441D7D">
        <w:t xml:space="preserve"> y </w:t>
      </w:r>
      <w:r w:rsidR="00411722">
        <w:t xml:space="preserve">el </w:t>
      </w:r>
      <w:r w:rsidR="00441D7D">
        <w:t>número de canales</w:t>
      </w:r>
    </w:p>
    <w:p w:rsidR="000A3030" w:rsidRDefault="00441D7D" w:rsidP="000A3030">
      <w:r>
        <w:t>Hay dos restricciones para el ancho mínimo de los canales:</w:t>
      </w:r>
    </w:p>
    <w:p w:rsidR="00441D7D" w:rsidRDefault="00441D7D" w:rsidP="00441D7D">
      <w:pPr>
        <w:pStyle w:val="ListParagraph"/>
        <w:numPr>
          <w:ilvl w:val="0"/>
          <w:numId w:val="29"/>
        </w:numPr>
      </w:pPr>
      <w:r>
        <w:rPr>
          <w:b/>
        </w:rPr>
        <w:t>Constructiva</w:t>
      </w:r>
      <w:r>
        <w:t xml:space="preserve">: Ya que están construidos generalmente de ladrillos con repello y dado fino, es necesario que los canales del </w:t>
      </w:r>
      <w:proofErr w:type="spellStart"/>
      <w:r>
        <w:t>floculador</w:t>
      </w:r>
      <w:proofErr w:type="spellEnd"/>
      <w:r>
        <w:t xml:space="preserve"> de una planta </w:t>
      </w:r>
      <w:proofErr w:type="spellStart"/>
      <w:r>
        <w:t>AguaClara</w:t>
      </w:r>
      <w:proofErr w:type="spellEnd"/>
      <w:r>
        <w:t xml:space="preserve"> sean lo suficiente anchos que una persona se pueda meter adentro durante la construcción y trabajar libremente. Convenientemente, este ancho mínimo para la facilidad de construir la albañilería corresponde aproximadamente al ancho de la mitad de las láminas de policarbonato que se usan para los deflectores (</w:t>
      </w:r>
      <w:proofErr w:type="spellStart"/>
      <w:r>
        <w:t>W.FlocChannelMinPlate</w:t>
      </w:r>
      <w:proofErr w:type="spellEnd"/>
      <w:r>
        <w:t>). Si el algoritmo opta por este ancho mínimo, las láminas de policarbonato se usan eficientemente con el mínimo número de cortes.</w:t>
      </w:r>
    </w:p>
    <w:p w:rsidR="00685C5F" w:rsidRDefault="00441D7D" w:rsidP="00685C5F">
      <w:pPr>
        <w:pStyle w:val="ListParagraph"/>
        <w:numPr>
          <w:ilvl w:val="0"/>
          <w:numId w:val="29"/>
        </w:numPr>
      </w:pPr>
      <w:r>
        <w:rPr>
          <w:b/>
        </w:rPr>
        <w:t>Hidráulica</w:t>
      </w:r>
      <w:r w:rsidRPr="00441D7D">
        <w:t>:</w:t>
      </w:r>
      <w:r>
        <w:rPr>
          <w:b/>
        </w:rPr>
        <w:t xml:space="preserve"> </w:t>
      </w:r>
      <w:r w:rsidR="00CA359B">
        <w:t xml:space="preserve">Se ha asumido que la geometría del </w:t>
      </w:r>
      <w:proofErr w:type="spellStart"/>
      <w:r w:rsidR="00CA359B">
        <w:t>flocu</w:t>
      </w:r>
      <w:r w:rsidR="00956BDB">
        <w:t>lador</w:t>
      </w:r>
      <w:proofErr w:type="spellEnd"/>
      <w:r w:rsidR="00956BDB">
        <w:t xml:space="preserve"> sería eficiente. Es decir, el radio de la longitud de las expansiones a la separación entre deflectores </w:t>
      </w:r>
      <w:r w:rsidR="00685C5F">
        <w:t xml:space="preserve">(H/S) </w:t>
      </w:r>
      <w:r w:rsidR="00956BDB">
        <w:t>está</w:t>
      </w:r>
      <w:r w:rsidR="007F4289">
        <w:t xml:space="preserve"> dentro</w:t>
      </w:r>
      <w:r w:rsidR="00956BDB">
        <w:t xml:space="preserve"> </w:t>
      </w:r>
      <w:r w:rsidR="007F4289">
        <w:t>d</w:t>
      </w:r>
      <w:r w:rsidR="00956BDB">
        <w:t xml:space="preserve">el rango </w:t>
      </w:r>
      <w:proofErr w:type="spellStart"/>
      <w:r w:rsidR="00956BDB">
        <w:t>Pi</w:t>
      </w:r>
      <w:r w:rsidR="00685C5F">
        <w:t>.HSMin</w:t>
      </w:r>
      <w:proofErr w:type="spellEnd"/>
      <w:r w:rsidR="00685C5F">
        <w:t xml:space="preserve"> a </w:t>
      </w:r>
      <w:proofErr w:type="spellStart"/>
      <w:r w:rsidR="00685C5F">
        <w:t>Pi.HSTransition</w:t>
      </w:r>
      <w:proofErr w:type="spellEnd"/>
      <w:r w:rsidR="00685C5F">
        <w:t xml:space="preserve">. Ya se sabe también la profundidad al final del </w:t>
      </w:r>
      <w:proofErr w:type="spellStart"/>
      <w:r w:rsidR="00685C5F">
        <w:t>floculador</w:t>
      </w:r>
      <w:proofErr w:type="spellEnd"/>
      <w:r w:rsidR="00685C5F">
        <w:t xml:space="preserve"> (</w:t>
      </w:r>
      <w:proofErr w:type="spellStart"/>
      <w:r w:rsidR="00685C5F">
        <w:t>HW.FlocEnd</w:t>
      </w:r>
      <w:proofErr w:type="spellEnd"/>
      <w:r w:rsidR="00685C5F">
        <w:t xml:space="preserve">) que corresponde a la profundidad del tanque de sedimentación. </w:t>
      </w:r>
      <w:r w:rsidR="009B6CBD">
        <w:t>Con esta profundidad y la separación entre deflectores que mantiene el radio H/S dentro del rango eficiente, hay un ancho</w:t>
      </w:r>
      <w:r w:rsidR="009A792D">
        <w:t xml:space="preserve"> mínimo que da la tasa media de la disipación de energía que se calculó anteriormente</w:t>
      </w:r>
      <w:r w:rsidR="00803AAE">
        <w:t xml:space="preserve"> (véase sección XX).</w:t>
      </w:r>
    </w:p>
    <w:p w:rsidR="00685C5F" w:rsidRDefault="00685C5F" w:rsidP="00685C5F">
      <w:pPr>
        <w:pStyle w:val="ListParagraph"/>
        <w:rPr>
          <w:b/>
        </w:rPr>
      </w:pPr>
    </w:p>
    <w:p w:rsidR="00685C5F" w:rsidRPr="009B6CBD" w:rsidRDefault="009B6CBD" w:rsidP="00685C5F">
      <w:pPr>
        <w:pStyle w:val="ListParagraph"/>
      </w:pPr>
      <m:oMathPara>
        <m:oMath>
          <m:sSub>
            <m:sSubPr>
              <m:ctrlPr>
                <w:rPr>
                  <w:rFonts w:ascii="Cambria Math" w:hAnsi="Cambria Math"/>
                  <w:i/>
                </w:rPr>
              </m:ctrlPr>
            </m:sSubPr>
            <m:e>
              <m:r>
                <w:rPr>
                  <w:rFonts w:ascii="Cambria Math" w:hAnsi="Cambria Math"/>
                </w:rPr>
                <m:t>W</m:t>
              </m:r>
            </m:e>
            <m:sub>
              <m:r>
                <w:rPr>
                  <w:rFonts w:ascii="Cambria Math" w:hAnsi="Cambria Math"/>
                </w:rPr>
                <m:t>Min</m:t>
              </m:r>
            </m:sub>
          </m:sSub>
          <m:r>
            <w:rPr>
              <w:rFonts w:ascii="Cambria Math" w:hAnsi="Cambria Math"/>
            </w:rPr>
            <m:t xml:space="preserve">= </m:t>
          </m:r>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H</m:t>
                      </m:r>
                    </m:num>
                    <m:den>
                      <m:r>
                        <w:rPr>
                          <w:rFonts w:ascii="Cambria Math" w:hAnsi="Cambria Math"/>
                        </w:rPr>
                        <m:t>S</m:t>
                      </m:r>
                    </m:den>
                  </m:f>
                </m:e>
              </m:d>
            </m:e>
            <m:sub>
              <m:r>
                <w:rPr>
                  <w:rFonts w:ascii="Cambria Math" w:hAnsi="Cambria Math"/>
                </w:rPr>
                <m:t>Min</m:t>
              </m:r>
            </m:sub>
          </m:sSub>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B</m:t>
                          </m:r>
                        </m:sub>
                      </m:sSub>
                    </m:num>
                    <m:den>
                      <m:r>
                        <w:rPr>
                          <w:rFonts w:ascii="Cambria Math" w:hAnsi="Cambria Math"/>
                        </w:rPr>
                        <m:t>2H</m:t>
                      </m:r>
                      <m:acc>
                        <m:accPr>
                          <m:chr m:val="̅"/>
                          <m:ctrlPr>
                            <w:rPr>
                              <w:rFonts w:ascii="Cambria Math" w:hAnsi="Cambria Math"/>
                              <w:i/>
                            </w:rPr>
                          </m:ctrlPr>
                        </m:accPr>
                        <m:e>
                          <m:r>
                            <w:rPr>
                              <w:rFonts w:ascii="Cambria Math" w:hAnsi="Cambria Math"/>
                            </w:rPr>
                            <m:t>ε</m:t>
                          </m:r>
                        </m:e>
                      </m:acc>
                    </m:den>
                  </m:f>
                </m:e>
              </m:d>
            </m:e>
            <m:sup>
              <m:f>
                <m:fPr>
                  <m:type m:val="skw"/>
                  <m:ctrlPr>
                    <w:rPr>
                      <w:rFonts w:ascii="Cambria Math" w:hAnsi="Cambria Math"/>
                      <w:i/>
                    </w:rPr>
                  </m:ctrlPr>
                </m:fPr>
                <m:num>
                  <m:r>
                    <w:rPr>
                      <w:rFonts w:ascii="Cambria Math" w:hAnsi="Cambria Math"/>
                    </w:rPr>
                    <m:t>1</m:t>
                  </m:r>
                </m:num>
                <m:den>
                  <m:r>
                    <w:rPr>
                      <w:rFonts w:ascii="Cambria Math" w:hAnsi="Cambria Math"/>
                    </w:rPr>
                    <m:t>3</m:t>
                  </m:r>
                </m:den>
              </m:f>
            </m:sup>
          </m:sSup>
          <m:f>
            <m:fPr>
              <m:ctrlPr>
                <w:rPr>
                  <w:rFonts w:ascii="Cambria Math" w:hAnsi="Cambria Math"/>
                  <w:i/>
                </w:rPr>
              </m:ctrlPr>
            </m:fPr>
            <m:num>
              <m:r>
                <w:rPr>
                  <w:rFonts w:ascii="Cambria Math" w:hAnsi="Cambria Math"/>
                </w:rPr>
                <m:t>Q</m:t>
              </m:r>
            </m:num>
            <m:den>
              <m:r>
                <w:rPr>
                  <w:rFonts w:ascii="Cambria Math" w:hAnsi="Cambria Math"/>
                </w:rPr>
                <m:t>H</m:t>
              </m:r>
            </m:den>
          </m:f>
        </m:oMath>
      </m:oMathPara>
    </w:p>
    <w:p w:rsidR="003F68D2" w:rsidRDefault="003F68D2" w:rsidP="00685C5F">
      <w:pPr>
        <w:pStyle w:val="ListParagraph"/>
      </w:pPr>
    </w:p>
    <w:p w:rsidR="009B6CBD" w:rsidRDefault="003F68D2" w:rsidP="00685C5F">
      <w:pPr>
        <w:pStyle w:val="ListParagraph"/>
      </w:pPr>
      <w:r>
        <w:t xml:space="preserve">Donde en este caso </w:t>
      </w:r>
      <m:oMath>
        <m:r>
          <w:rPr>
            <w:rFonts w:ascii="Cambria Math" w:hAnsi="Cambria Math"/>
          </w:rPr>
          <m:t>H</m:t>
        </m:r>
      </m:oMath>
      <w:r>
        <w:t xml:space="preserve"> = la profundidad al final del </w:t>
      </w:r>
      <w:proofErr w:type="spellStart"/>
      <w:r>
        <w:t>floculador</w:t>
      </w:r>
      <w:proofErr w:type="spellEnd"/>
      <w:r>
        <w:t xml:space="preserve"> = </w:t>
      </w:r>
      <w:proofErr w:type="spellStart"/>
      <w:r>
        <w:t>HW.FlocEnd</w:t>
      </w:r>
      <w:proofErr w:type="spellEnd"/>
      <w:r>
        <w:t>.</w:t>
      </w:r>
    </w:p>
    <w:p w:rsidR="003F68D2" w:rsidRDefault="003F68D2" w:rsidP="00685C5F">
      <w:pPr>
        <w:pStyle w:val="ListParagraph"/>
      </w:pPr>
    </w:p>
    <w:p w:rsidR="00803AAE" w:rsidRDefault="00803AAE" w:rsidP="00803AAE">
      <w:pPr>
        <w:pStyle w:val="ListParagraph"/>
      </w:pPr>
      <w:r>
        <w:t xml:space="preserve">Es igual a </w:t>
      </w:r>
      <w:proofErr w:type="spellStart"/>
      <w:r>
        <w:t>W.FlocChannelMinEfficient</w:t>
      </w:r>
      <w:proofErr w:type="spellEnd"/>
      <w:r>
        <w:t xml:space="preserve">. </w:t>
      </w:r>
      <w:r w:rsidR="009A792D">
        <w:t>El ancho de los canales puede ser mayor, y se compensa</w:t>
      </w:r>
      <w:r>
        <w:t>ría</w:t>
      </w:r>
      <w:r w:rsidR="009A792D">
        <w:t xml:space="preserve"> </w:t>
      </w:r>
      <w:r w:rsidR="00F6195C">
        <w:t>reduciendo</w:t>
      </w:r>
      <w:r w:rsidR="009A792D">
        <w:t xml:space="preserve"> la separaci</w:t>
      </w:r>
      <w:r>
        <w:t xml:space="preserve">ón entre deflectores. </w:t>
      </w:r>
      <w:r w:rsidR="009B6CBD">
        <w:t>Esta restricción</w:t>
      </w:r>
      <w:r w:rsidR="009A792D">
        <w:t xml:space="preserve"> para el ancho mínimo</w:t>
      </w:r>
      <w:r w:rsidR="009B6CBD">
        <w:t xml:space="preserve"> domina solame</w:t>
      </w:r>
      <w:r w:rsidR="009A792D">
        <w:t xml:space="preserve">nte </w:t>
      </w:r>
      <w:r w:rsidR="009A792D">
        <w:lastRenderedPageBreak/>
        <w:t xml:space="preserve">para caudales grandes donde </w:t>
      </w:r>
      <w:r>
        <w:t>la separación entre deflectores quiere ser grande comparada con la profundidad de los canales.</w:t>
      </w:r>
    </w:p>
    <w:p w:rsidR="00CA359B" w:rsidRDefault="00CA359B" w:rsidP="00CA359B"/>
    <w:p w:rsidR="00CA359B" w:rsidRDefault="00CA359B" w:rsidP="00CA359B"/>
    <w:p w:rsidR="00CA359B" w:rsidRDefault="00CA359B" w:rsidP="00CA359B">
      <w:r>
        <w:t xml:space="preserve">El mayor de estos dos valores será el ancho </w:t>
      </w:r>
      <w:r w:rsidRPr="00CA359B">
        <w:rPr>
          <w:i/>
        </w:rPr>
        <w:t>mínimo</w:t>
      </w:r>
      <w:r>
        <w:t xml:space="preserve"> de los canales, igual a </w:t>
      </w:r>
      <w:proofErr w:type="spellStart"/>
      <w:r>
        <w:t>W.FlocChannelMin</w:t>
      </w:r>
      <w:proofErr w:type="spellEnd"/>
      <w:r>
        <w:t>.</w:t>
      </w:r>
    </w:p>
    <w:p w:rsidR="00CA359B" w:rsidRDefault="00CA359B" w:rsidP="00CA359B"/>
    <w:p w:rsidR="00CA359B" w:rsidRDefault="00CA359B" w:rsidP="00CA359B">
      <w:r>
        <w:t xml:space="preserve">También hay una restricción </w:t>
      </w:r>
      <w:r>
        <w:rPr>
          <w:b/>
        </w:rPr>
        <w:t>constructiva</w:t>
      </w:r>
      <w:r>
        <w:t xml:space="preserve"> para el ancho </w:t>
      </w:r>
      <w:r>
        <w:rPr>
          <w:i/>
        </w:rPr>
        <w:t>máximo</w:t>
      </w:r>
      <w:r>
        <w:t xml:space="preserve"> de los canales, que corresponde al ancho total de las láminas que se usan para los deflectores, igual a </w:t>
      </w:r>
      <w:proofErr w:type="spellStart"/>
      <w:r>
        <w:t>W.FlocChannelMaxPlate</w:t>
      </w:r>
      <w:proofErr w:type="spellEnd"/>
      <w:r>
        <w:t>.</w:t>
      </w:r>
    </w:p>
    <w:p w:rsidR="00CA359B" w:rsidRDefault="00CA359B" w:rsidP="00CA359B"/>
    <w:p w:rsidR="00803AAE" w:rsidRDefault="00F6195C" w:rsidP="00CA359B">
      <w:r>
        <w:t>Para encontrar el número de canales necesarios se asume que el ancho de cada canal será el mayor posible. Si esto significa que la separación entre deflectores se disminuye hasta que el radio H/S esté arriba del rango eficiente, se agregarán obstáculos en los espacios entre deflectores para reducir la longitud de las expansiones. Usar el ancho máximo en el cálculo del número de canales produce el número de canales mínimo, así reduciendo los gastos de construcción.</w:t>
      </w:r>
    </w:p>
    <w:p w:rsidR="00CA359B" w:rsidRPr="00CA359B" w:rsidRDefault="00CA359B" w:rsidP="00CA359B"/>
    <w:p w:rsidR="00F83C64" w:rsidRDefault="00F6195C" w:rsidP="00F83C64">
      <w:r>
        <w:t xml:space="preserve">Si todos los canales del </w:t>
      </w:r>
      <w:proofErr w:type="spellStart"/>
      <w:r>
        <w:t>floculador</w:t>
      </w:r>
      <w:proofErr w:type="spellEnd"/>
      <w:r>
        <w:t xml:space="preserve"> contribuyeran igualmente a la floculación, el número de canales se encontraría</w:t>
      </w:r>
      <w:r w:rsidR="003F68D2">
        <w:t xml:space="preserve"> por la siguiente ecuación, redondeando para arriba.</w:t>
      </w:r>
    </w:p>
    <w:p w:rsidR="00F6195C" w:rsidRDefault="00F6195C" w:rsidP="00F83C64"/>
    <w:p w:rsidR="00F6195C" w:rsidRPr="00212BF0" w:rsidRDefault="00F6195C" w:rsidP="00F83C64">
      <m:oMathPara>
        <m:oMath>
          <m:r>
            <w:rPr>
              <w:rFonts w:ascii="Cambria Math" w:hAnsi="Cambria Math"/>
            </w:rPr>
            <m:t>N=</m:t>
          </m:r>
          <m:f>
            <m:fPr>
              <m:ctrlPr>
                <w:rPr>
                  <w:rFonts w:ascii="Cambria Math" w:hAnsi="Cambria Math"/>
                  <w:i/>
                </w:rPr>
              </m:ctrlPr>
            </m:fPr>
            <m:num>
              <m:r>
                <w:rPr>
                  <w:rFonts w:ascii="Cambria Math" w:hAnsi="Cambria Math"/>
                </w:rPr>
                <m:t>V</m:t>
              </m:r>
              <m:r>
                <w:rPr>
                  <w:rFonts w:ascii="Cambria Math" w:hAnsi="Cambria Math"/>
                </w:rPr>
                <m:t>ol</m:t>
              </m:r>
            </m:num>
            <m:den>
              <m:sSub>
                <m:sSubPr>
                  <m:ctrlPr>
                    <w:rPr>
                      <w:rFonts w:ascii="Cambria Math" w:hAnsi="Cambria Math"/>
                      <w:i/>
                    </w:rPr>
                  </m:ctrlPr>
                </m:sSubPr>
                <m:e>
                  <m:r>
                    <w:rPr>
                      <w:rFonts w:ascii="Cambria Math" w:hAnsi="Cambria Math"/>
                    </w:rPr>
                    <m:t>W</m:t>
                  </m:r>
                </m:e>
                <m:sub>
                  <m:r>
                    <w:rPr>
                      <w:rFonts w:ascii="Cambria Math" w:hAnsi="Cambria Math"/>
                    </w:rPr>
                    <m:t>Max</m:t>
                  </m:r>
                </m:sub>
              </m:sSub>
              <m:r>
                <w:rPr>
                  <w:rFonts w:ascii="Cambria Math" w:hAnsi="Cambria Math"/>
                </w:rPr>
                <m:t>HL</m:t>
              </m:r>
            </m:den>
          </m:f>
        </m:oMath>
      </m:oMathPara>
    </w:p>
    <w:p w:rsidR="003F68D2" w:rsidRDefault="003F68D2">
      <w:bookmarkStart w:id="65" w:name="_Toc424289911"/>
      <w:bookmarkEnd w:id="60"/>
      <w:bookmarkEnd w:id="61"/>
    </w:p>
    <w:p w:rsidR="00F6195C" w:rsidRDefault="00F6195C">
      <w:r>
        <w:t>Donde:</w:t>
      </w:r>
    </w:p>
    <w:p w:rsidR="003F68D2" w:rsidRDefault="003F68D2">
      <m:oMath>
        <m:r>
          <w:rPr>
            <w:rFonts w:ascii="Cambria Math" w:hAnsi="Cambria Math"/>
          </w:rPr>
          <m:t>L</m:t>
        </m:r>
      </m:oMath>
      <w:r>
        <w:t xml:space="preserve"> = la longitud de los canales que corresponde a la longitud de los tanques de sedimentación = </w:t>
      </w:r>
      <w:proofErr w:type="spellStart"/>
      <w:r>
        <w:t>L.Floc</w:t>
      </w:r>
      <w:proofErr w:type="spellEnd"/>
    </w:p>
    <w:p w:rsidR="003F68D2" w:rsidRDefault="003F68D2"/>
    <w:p w:rsidR="003F68D2" w:rsidRDefault="003F68D2">
      <w:r>
        <w:t xml:space="preserve">Sin embargo, del volumen total hay que restar el volumen que ocupa el tanque de entrada y el espacio inactivo al final del </w:t>
      </w:r>
      <w:proofErr w:type="spellStart"/>
      <w:r>
        <w:t>floculador</w:t>
      </w:r>
      <w:proofErr w:type="spellEnd"/>
      <w:r>
        <w:t xml:space="preserve"> donde el agua entra en el canal de entrada de los tanques de sedimentación. Además, tiene que haber un número par de canales. El verdadero número de canales</w:t>
      </w:r>
      <w:r w:rsidR="00E66544">
        <w:t xml:space="preserve">, igual a </w:t>
      </w:r>
      <w:proofErr w:type="spellStart"/>
      <w:r w:rsidR="00E66544">
        <w:t>N.FlocChannels</w:t>
      </w:r>
      <w:proofErr w:type="spellEnd"/>
      <w:r w:rsidR="00E66544">
        <w:t>,</w:t>
      </w:r>
      <w:r>
        <w:t xml:space="preserve"> se encuentra por:</w:t>
      </w:r>
    </w:p>
    <w:p w:rsidR="003F68D2" w:rsidRDefault="003F68D2"/>
    <w:p w:rsidR="003F68D2" w:rsidRDefault="003F68D2">
      <m:oMathPara>
        <m:oMath>
          <m:r>
            <w:rPr>
              <w:rFonts w:ascii="Cambria Math" w:hAnsi="Cambria Math"/>
            </w:rPr>
            <m:t>N=Ceil</m:t>
          </m:r>
          <m:d>
            <m:dPr>
              <m:ctrlPr>
                <w:rPr>
                  <w:rFonts w:ascii="Cambria Math" w:hAnsi="Cambria Math"/>
                  <w:i/>
                </w:rPr>
              </m:ctrlPr>
            </m:dPr>
            <m:e>
              <m:f>
                <m:fPr>
                  <m:ctrlPr>
                    <w:rPr>
                      <w:rFonts w:ascii="Cambria Math" w:hAnsi="Cambria Math"/>
                      <w:i/>
                    </w:rPr>
                  </m:ctrlPr>
                </m:fPr>
                <m:num>
                  <m:f>
                    <m:fPr>
                      <m:ctrlPr>
                        <w:rPr>
                          <w:rFonts w:ascii="Cambria Math" w:hAnsi="Cambria Math"/>
                          <w:i/>
                        </w:rPr>
                      </m:ctrlPr>
                    </m:fPr>
                    <m:num>
                      <m:r>
                        <w:rPr>
                          <w:rFonts w:ascii="Cambria Math" w:hAnsi="Cambria Math"/>
                        </w:rPr>
                        <m:t>Vol</m:t>
                      </m:r>
                    </m:num>
                    <m:den>
                      <m:sSub>
                        <m:sSubPr>
                          <m:ctrlPr>
                            <w:rPr>
                              <w:rFonts w:ascii="Cambria Math" w:hAnsi="Cambria Math"/>
                              <w:i/>
                            </w:rPr>
                          </m:ctrlPr>
                        </m:sSubPr>
                        <m:e>
                          <m:r>
                            <w:rPr>
                              <w:rFonts w:ascii="Cambria Math" w:hAnsi="Cambria Math"/>
                            </w:rPr>
                            <m:t>W</m:t>
                          </m:r>
                        </m:e>
                        <m:sub>
                          <m:r>
                            <w:rPr>
                              <w:rFonts w:ascii="Cambria Math" w:hAnsi="Cambria Math"/>
                            </w:rPr>
                            <m:t>Max</m:t>
                          </m:r>
                        </m:sub>
                      </m:sSub>
                      <m:r>
                        <w:rPr>
                          <w:rFonts w:ascii="Cambria Math" w:hAnsi="Cambria Math"/>
                        </w:rPr>
                        <m:t>H</m:t>
                      </m:r>
                    </m:den>
                  </m:f>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Et</m:t>
                      </m:r>
                    </m:sub>
                  </m:sSub>
                  <m:r>
                    <w:rPr>
                      <w:rFonts w:ascii="Cambria Math" w:hAnsi="Cambria Math"/>
                    </w:rPr>
                    <m:t>+T+2</m:t>
                  </m:r>
                  <m:sSub>
                    <m:sSubPr>
                      <m:ctrlPr>
                        <w:rPr>
                          <w:rFonts w:ascii="Cambria Math" w:hAnsi="Cambria Math"/>
                          <w:i/>
                        </w:rPr>
                      </m:ctrlPr>
                    </m:sSubPr>
                    <m:e>
                      <m:r>
                        <w:rPr>
                          <w:rFonts w:ascii="Cambria Math" w:hAnsi="Cambria Math"/>
                        </w:rPr>
                        <m:t>W</m:t>
                      </m:r>
                    </m:e>
                    <m:sub>
                      <m:r>
                        <w:rPr>
                          <w:rFonts w:ascii="Cambria Math" w:hAnsi="Cambria Math"/>
                        </w:rPr>
                        <m:t>SedCanal</m:t>
                      </m:r>
                    </m:sub>
                  </m:sSub>
                </m:num>
                <m:den>
                  <m:r>
                    <w:rPr>
                      <w:rFonts w:ascii="Cambria Math" w:hAnsi="Cambria Math"/>
                    </w:rPr>
                    <m:t>L</m:t>
                  </m:r>
                </m:den>
              </m:f>
              <m:r>
                <w:rPr>
                  <w:rFonts w:ascii="Cambria Math" w:hAnsi="Cambria Math"/>
                </w:rPr>
                <m:t>,2</m:t>
              </m:r>
            </m:e>
          </m:d>
        </m:oMath>
      </m:oMathPara>
    </w:p>
    <w:p w:rsidR="003F68D2" w:rsidRDefault="00403D54">
      <w:r>
        <w:t>Donde:</w:t>
      </w:r>
    </w:p>
    <w:p w:rsidR="00403D54" w:rsidRDefault="00403D54">
      <w:r>
        <w:t xml:space="preserve">La función </w:t>
      </w:r>
      <m:oMath>
        <m:r>
          <w:rPr>
            <w:rFonts w:ascii="Cambria Math" w:hAnsi="Cambria Math"/>
          </w:rPr>
          <m:t>Ceil</m:t>
        </m:r>
        <m:d>
          <m:dPr>
            <m:ctrlPr>
              <w:rPr>
                <w:rFonts w:ascii="Cambria Math" w:hAnsi="Cambria Math"/>
                <w:i/>
              </w:rPr>
            </m:ctrlPr>
          </m:dPr>
          <m:e>
            <m:r>
              <w:rPr>
                <w:rFonts w:ascii="Cambria Math" w:hAnsi="Cambria Math"/>
              </w:rPr>
              <m:t>x</m:t>
            </m:r>
            <m:r>
              <w:rPr>
                <w:rFonts w:ascii="Cambria Math" w:hAnsi="Cambria Math"/>
              </w:rPr>
              <m:t>,2</m:t>
            </m:r>
          </m:e>
        </m:d>
      </m:oMath>
      <w:r>
        <w:t xml:space="preserve"> redondea el valor </w:t>
      </w:r>
      <m:oMath>
        <m:r>
          <w:rPr>
            <w:rFonts w:ascii="Cambria Math" w:hAnsi="Cambria Math"/>
          </w:rPr>
          <m:t>x</m:t>
        </m:r>
      </m:oMath>
      <w:r>
        <w:t xml:space="preserve"> para arriba al número par más cercano</w:t>
      </w:r>
    </w:p>
    <w:p w:rsidR="00403D54" w:rsidRDefault="00403D54">
      <m:oMath>
        <m:sSub>
          <m:sSubPr>
            <m:ctrlPr>
              <w:rPr>
                <w:rFonts w:ascii="Cambria Math" w:hAnsi="Cambria Math"/>
                <w:i/>
              </w:rPr>
            </m:ctrlPr>
          </m:sSubPr>
          <m:e>
            <m:r>
              <w:rPr>
                <w:rFonts w:ascii="Cambria Math" w:hAnsi="Cambria Math"/>
              </w:rPr>
              <m:t>L</m:t>
            </m:r>
          </m:e>
          <m:sub>
            <m:r>
              <w:rPr>
                <w:rFonts w:ascii="Cambria Math" w:hAnsi="Cambria Math"/>
              </w:rPr>
              <m:t>Et</m:t>
            </m:r>
          </m:sub>
        </m:sSub>
      </m:oMath>
      <w:r>
        <w:t xml:space="preserve"> = longitud máxima del tanque de entrada en el primer canal = </w:t>
      </w:r>
      <w:proofErr w:type="spellStart"/>
      <w:r>
        <w:t>L.EtMax</w:t>
      </w:r>
      <w:proofErr w:type="spellEnd"/>
    </w:p>
    <w:p w:rsidR="00403D54" w:rsidRDefault="00403D54">
      <m:oMath>
        <m:r>
          <w:rPr>
            <w:rFonts w:ascii="Cambria Math" w:hAnsi="Cambria Math"/>
          </w:rPr>
          <m:t>T</m:t>
        </m:r>
      </m:oMath>
      <w:r>
        <w:t xml:space="preserve"> = grosor de la pared del tanque de entrada = </w:t>
      </w:r>
      <w:proofErr w:type="spellStart"/>
      <w:r>
        <w:t>T.FlocDividingWall</w:t>
      </w:r>
      <w:proofErr w:type="spellEnd"/>
    </w:p>
    <w:p w:rsidR="00403D54" w:rsidRDefault="00403D54">
      <m:oMath>
        <m:sSub>
          <m:sSubPr>
            <m:ctrlPr>
              <w:rPr>
                <w:rFonts w:ascii="Cambria Math" w:hAnsi="Cambria Math"/>
                <w:i/>
              </w:rPr>
            </m:ctrlPr>
          </m:sSubPr>
          <m:e>
            <m:r>
              <w:rPr>
                <w:rFonts w:ascii="Cambria Math" w:hAnsi="Cambria Math"/>
              </w:rPr>
              <m:t>W</m:t>
            </m:r>
          </m:e>
          <m:sub>
            <m:r>
              <w:rPr>
                <w:rFonts w:ascii="Cambria Math" w:hAnsi="Cambria Math"/>
              </w:rPr>
              <m:t>SedCanal</m:t>
            </m:r>
          </m:sub>
        </m:sSub>
      </m:oMath>
      <w:r>
        <w:t xml:space="preserve"> = el ancho del canal de entrada de los tanques de sedimentación = </w:t>
      </w:r>
      <w:proofErr w:type="spellStart"/>
      <w:r>
        <w:t>W.SedInletChannelPreWeir</w:t>
      </w:r>
      <w:proofErr w:type="spellEnd"/>
    </w:p>
    <w:p w:rsidR="00403D54" w:rsidRDefault="00403D54"/>
    <w:p w:rsidR="00E66544" w:rsidRDefault="00E66544">
      <w:r>
        <w:t>Ya con el número de canales se puede calcular el ancho de cada canal para lograr el volumen total calculado anteriormente:</w:t>
      </w:r>
    </w:p>
    <w:p w:rsidR="00E66544" w:rsidRDefault="00E66544"/>
    <w:p w:rsidR="00E66544" w:rsidRDefault="00E66544">
      <w:bookmarkStart w:id="66" w:name="_GoBack"/>
      <w:bookmarkEnd w:id="66"/>
    </w:p>
    <w:p w:rsidR="0067126F" w:rsidRPr="00F6195C" w:rsidRDefault="0067126F">
      <w:r w:rsidRPr="001D7AF4">
        <w:br w:type="page"/>
      </w:r>
    </w:p>
    <w:p w:rsidR="0057542E" w:rsidRPr="001D7AF4" w:rsidRDefault="00E37292" w:rsidP="00E37292">
      <w:pPr>
        <w:pStyle w:val="Heading1"/>
      </w:pPr>
      <w:r w:rsidRPr="001D7AF4">
        <w:lastRenderedPageBreak/>
        <w:t>Sedimentación</w:t>
      </w:r>
      <w:bookmarkEnd w:id="65"/>
    </w:p>
    <w:p w:rsidR="00E37292" w:rsidRPr="001D7AF4" w:rsidRDefault="00E37292" w:rsidP="00E37292">
      <w:pPr>
        <w:pStyle w:val="Heading2"/>
      </w:pPr>
      <w:bookmarkStart w:id="67" w:name="_Toc424289912"/>
      <w:r w:rsidRPr="001D7AF4">
        <w:t>Propósito</w:t>
      </w:r>
      <w:bookmarkEnd w:id="67"/>
    </w:p>
    <w:p w:rsidR="005C0150" w:rsidRPr="001D7AF4" w:rsidRDefault="0057542E" w:rsidP="00A90A8D">
      <w:r w:rsidRPr="001D7AF4">
        <w:t>El objetivo principal de los tanques de sedimentación es quitar</w:t>
      </w:r>
      <w:r w:rsidR="00B50BB3" w:rsidRPr="001D7AF4">
        <w:t xml:space="preserve"> el sedimento del agua por la fuerza de gravedad</w:t>
      </w:r>
      <w:r w:rsidRPr="001D7AF4">
        <w:t>. El principio fundamental es que la velocidad del agua en el flujo ascendente es menor que la velocidad de se</w:t>
      </w:r>
      <w:r w:rsidR="00B2029C" w:rsidRPr="001D7AF4">
        <w:t xml:space="preserve">dimentación de los </w:t>
      </w:r>
      <w:proofErr w:type="spellStart"/>
      <w:r w:rsidR="00B2029C" w:rsidRPr="001D7AF4">
        <w:t>flóculos</w:t>
      </w:r>
      <w:proofErr w:type="spellEnd"/>
      <w:r w:rsidR="00B2029C" w:rsidRPr="001D7AF4">
        <w:t>, de tal forma</w:t>
      </w:r>
      <w:r w:rsidRPr="001D7AF4">
        <w:t xml:space="preserve"> que los sólidos se caen hasta quedarse en una superficie sólida mientras</w:t>
      </w:r>
      <w:r w:rsidR="005C0150" w:rsidRPr="001D7AF4">
        <w:t xml:space="preserve"> el agua sale por arriba. Por lo tanto se mantienen condiciones de flujo </w:t>
      </w:r>
    </w:p>
    <w:p w:rsidR="005C0150" w:rsidRPr="001D7AF4" w:rsidRDefault="005C0150" w:rsidP="00A90A8D"/>
    <w:p w:rsidR="0057542E" w:rsidRPr="001D7AF4" w:rsidRDefault="003969CB" w:rsidP="00A90A8D">
      <w:r w:rsidRPr="001D7AF4">
        <w:t>L</w:t>
      </w:r>
      <w:r w:rsidR="0057542E" w:rsidRPr="001D7AF4">
        <w:t xml:space="preserve">os tanques </w:t>
      </w:r>
      <w:r w:rsidR="007E090F" w:rsidRPr="001D7AF4">
        <w:t xml:space="preserve">de </w:t>
      </w:r>
      <w:r w:rsidR="00C01A20" w:rsidRPr="001D7AF4">
        <w:t>sedimentación</w:t>
      </w:r>
      <w:r w:rsidR="0057542E" w:rsidRPr="001D7AF4">
        <w:t xml:space="preserve"> cuentan con placas inclinadas en la parte superior que aumentan el área de la superficie en la que las partículas pueden pegar y ser captadas. </w:t>
      </w:r>
      <w:r w:rsidR="006A6F05" w:rsidRPr="001D7AF4">
        <w:t>Es decir</w:t>
      </w:r>
      <w:r w:rsidR="0057542E" w:rsidRPr="001D7AF4">
        <w:t>, las placas reducen la distancia que una partícula suspendida entre ellas tiene que caer</w:t>
      </w:r>
      <w:r w:rsidR="00C01A20" w:rsidRPr="001D7AF4">
        <w:t>se</w:t>
      </w:r>
      <w:r w:rsidR="0057542E" w:rsidRPr="001D7AF4">
        <w:t xml:space="preserve"> antes de pegar en una superficie sólida.</w:t>
      </w:r>
    </w:p>
    <w:p w:rsidR="005C0150" w:rsidRPr="001D7AF4" w:rsidRDefault="005C0150" w:rsidP="00A90A8D"/>
    <w:p w:rsidR="00A97228" w:rsidRPr="001D7AF4" w:rsidRDefault="00A97228" w:rsidP="00846251">
      <w:pPr>
        <w:pStyle w:val="Figure"/>
      </w:pPr>
    </w:p>
    <w:p w:rsidR="005C0150" w:rsidRPr="001D7AF4" w:rsidRDefault="005C0150" w:rsidP="00846251">
      <w:pPr>
        <w:pStyle w:val="Figure"/>
      </w:pPr>
      <w:r w:rsidRPr="001D7AF4">
        <w:rPr>
          <w:noProof/>
          <w:lang w:val="en-US"/>
        </w:rPr>
        <w:drawing>
          <wp:inline distT="0" distB="0" distL="0" distR="0">
            <wp:extent cx="6183228" cy="2790825"/>
            <wp:effectExtent l="0" t="0" r="8255" b="0"/>
            <wp:docPr id="2" name="Imagen 10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4" name="FlocBlanketSideViewa.JPG"/>
                    <pic:cNvPicPr/>
                  </pic:nvPicPr>
                  <pic:blipFill>
                    <a:blip r:embed="rId30" cstate="print">
                      <a:extLst>
                        <a:ext uri="{28A0092B-C50C-407E-A947-70E740481C1C}">
                          <a14:useLocalDpi xmlns:a14="http://schemas.microsoft.com/office/drawing/2010/main" val="0"/>
                        </a:ext>
                      </a:extLst>
                    </a:blip>
                    <a:stretch>
                      <a:fillRect/>
                    </a:stretch>
                  </pic:blipFill>
                  <pic:spPr>
                    <a:xfrm>
                      <a:off x="0" y="0"/>
                      <a:ext cx="6195765" cy="2796484"/>
                    </a:xfrm>
                    <a:prstGeom prst="rect">
                      <a:avLst/>
                    </a:prstGeom>
                  </pic:spPr>
                </pic:pic>
              </a:graphicData>
            </a:graphic>
          </wp:inline>
        </w:drawing>
      </w:r>
    </w:p>
    <w:p w:rsidR="00A97228" w:rsidRPr="001D7AF4" w:rsidRDefault="00A97228" w:rsidP="00A97228">
      <w:pPr>
        <w:pStyle w:val="Figure"/>
      </w:pPr>
    </w:p>
    <w:p w:rsidR="00846251" w:rsidRPr="001D7AF4" w:rsidRDefault="00846251" w:rsidP="00846251">
      <w:pPr>
        <w:pStyle w:val="Caption"/>
      </w:pPr>
      <w:r w:rsidRPr="001D7AF4">
        <w:t xml:space="preserve">Figure </w:t>
      </w:r>
      <w:r w:rsidR="00223316">
        <w:fldChar w:fldCharType="begin"/>
      </w:r>
      <w:r w:rsidR="00223316">
        <w:instrText xml:space="preserve"> SEQ Figure \* ARABIC </w:instrText>
      </w:r>
      <w:r w:rsidR="00223316">
        <w:fldChar w:fldCharType="separate"/>
      </w:r>
      <w:r w:rsidR="00782D16" w:rsidRPr="001D7AF4">
        <w:rPr>
          <w:noProof/>
        </w:rPr>
        <w:t>2</w:t>
      </w:r>
      <w:r w:rsidR="00223316">
        <w:rPr>
          <w:noProof/>
        </w:rPr>
        <w:fldChar w:fldCharType="end"/>
      </w:r>
      <w:r w:rsidRPr="001D7AF4">
        <w:t>. Corte lateral de un tanque de sedimentación.</w:t>
      </w:r>
    </w:p>
    <w:p w:rsidR="0057542E" w:rsidRPr="001D7AF4" w:rsidRDefault="0057542E" w:rsidP="00E37292">
      <w:pPr>
        <w:pStyle w:val="Heading2"/>
      </w:pPr>
      <w:bookmarkStart w:id="68" w:name="_Toc424289913"/>
      <w:r w:rsidRPr="001D7AF4">
        <w:t>El Manto de Lodos</w:t>
      </w:r>
      <w:bookmarkEnd w:id="68"/>
    </w:p>
    <w:p w:rsidR="0057542E" w:rsidRPr="001D7AF4" w:rsidRDefault="006A6F05" w:rsidP="00A90A8D">
      <w:r w:rsidRPr="001D7AF4">
        <w:t>L</w:t>
      </w:r>
      <w:r w:rsidR="0057542E" w:rsidRPr="001D7AF4">
        <w:t xml:space="preserve">os </w:t>
      </w:r>
      <w:r w:rsidRPr="001D7AF4">
        <w:t>tanque</w:t>
      </w:r>
      <w:r w:rsidR="0057542E" w:rsidRPr="001D7AF4">
        <w:t xml:space="preserve">s </w:t>
      </w:r>
      <w:r w:rsidRPr="001D7AF4">
        <w:t xml:space="preserve">de sedimentación </w:t>
      </w:r>
      <w:r w:rsidR="0057542E" w:rsidRPr="001D7AF4">
        <w:t xml:space="preserve">de </w:t>
      </w:r>
      <w:proofErr w:type="spellStart"/>
      <w:r w:rsidR="0057542E" w:rsidRPr="001D7AF4">
        <w:t>AguaClara</w:t>
      </w:r>
      <w:proofErr w:type="spellEnd"/>
      <w:r w:rsidR="0057542E" w:rsidRPr="001D7AF4">
        <w:t xml:space="preserve"> se diseñan con la meta de lograr otro fenómeno físico en la parte inf</w:t>
      </w:r>
      <w:r w:rsidR="00C01A20" w:rsidRPr="001D7AF4">
        <w:t>erior del tanque que se llama el</w:t>
      </w:r>
      <w:r w:rsidRPr="001D7AF4">
        <w:t xml:space="preserve"> manto de lodos. Esta característica del tanque </w:t>
      </w:r>
      <w:r w:rsidR="00846251" w:rsidRPr="001D7AF4">
        <w:t xml:space="preserve">puede </w:t>
      </w:r>
      <w:r w:rsidRPr="001D7AF4">
        <w:t>mejora</w:t>
      </w:r>
      <w:r w:rsidR="00846251" w:rsidRPr="001D7AF4">
        <w:t>r</w:t>
      </w:r>
      <w:r w:rsidR="0057542E" w:rsidRPr="001D7AF4">
        <w:t xml:space="preserve"> la calidad </w:t>
      </w:r>
      <w:r w:rsidRPr="001D7AF4">
        <w:t>de agua que produce</w:t>
      </w:r>
      <w:r w:rsidR="0057542E" w:rsidRPr="001D7AF4">
        <w:t xml:space="preserve">. El manto de lodos es un lecho denso de </w:t>
      </w:r>
      <w:proofErr w:type="spellStart"/>
      <w:r w:rsidR="0057542E" w:rsidRPr="001D7AF4">
        <w:t>flóculos</w:t>
      </w:r>
      <w:proofErr w:type="spellEnd"/>
      <w:r w:rsidR="0057542E" w:rsidRPr="001D7AF4">
        <w:t xml:space="preserve"> s</w:t>
      </w:r>
      <w:r w:rsidRPr="001D7AF4">
        <w:t xml:space="preserve">uspendidos en el agua, </w:t>
      </w:r>
      <w:r w:rsidR="0057542E" w:rsidRPr="001D7AF4">
        <w:t xml:space="preserve">producto de la acumulación </w:t>
      </w:r>
      <w:r w:rsidR="00846251" w:rsidRPr="001D7AF4">
        <w:t>de sólidos captados</w:t>
      </w:r>
      <w:r w:rsidRPr="001D7AF4">
        <w:t xml:space="preserve"> durante tiempo. El lecho de sedimento funciona</w:t>
      </w:r>
      <w:r w:rsidR="0057542E" w:rsidRPr="001D7AF4">
        <w:t xml:space="preserve"> como un filtro. Las partículas que entran y pasan por el manto de lodos chocan con las partículas ya suspendidas, y de esta forma las partículas más pequeñas, que quizás no se capten</w:t>
      </w:r>
      <w:r w:rsidRPr="001D7AF4">
        <w:t xml:space="preserve"> sin la presencia del manto de lodos</w:t>
      </w:r>
      <w:r w:rsidR="0057542E" w:rsidRPr="001D7AF4">
        <w:t xml:space="preserve">, </w:t>
      </w:r>
      <w:r w:rsidR="0057542E" w:rsidRPr="001D7AF4">
        <w:lastRenderedPageBreak/>
        <w:t xml:space="preserve">permanecen en la parte inferior del tanque. Las placas </w:t>
      </w:r>
      <w:r w:rsidRPr="001D7AF4">
        <w:t>inclinadas</w:t>
      </w:r>
      <w:r w:rsidR="0057542E" w:rsidRPr="001D7AF4">
        <w:t xml:space="preserve"> impiden que los sólidos </w:t>
      </w:r>
      <w:r w:rsidRPr="001D7AF4">
        <w:t xml:space="preserve">más grandes </w:t>
      </w:r>
      <w:r w:rsidR="0057542E" w:rsidRPr="001D7AF4">
        <w:t>salgan por arriba.</w:t>
      </w:r>
    </w:p>
    <w:p w:rsidR="00A90A8D" w:rsidRPr="001D7AF4" w:rsidRDefault="00A90A8D" w:rsidP="00A90A8D"/>
    <w:p w:rsidR="00284812" w:rsidRPr="001D7AF4" w:rsidRDefault="00846251" w:rsidP="006A6F05">
      <w:r w:rsidRPr="001D7AF4">
        <w:t>Las i</w:t>
      </w:r>
      <w:r w:rsidR="0057542E" w:rsidRPr="001D7AF4">
        <w:t>nvestigaciones del laboratorio han demostrado que se establece una superficie bien definida entre el manto de lodos y el agua</w:t>
      </w:r>
      <w:r w:rsidRPr="001D7AF4">
        <w:t xml:space="preserve"> más clara</w:t>
      </w:r>
      <w:r w:rsidR="0057542E" w:rsidRPr="001D7AF4">
        <w:t xml:space="preserve"> que sale por arriba. La suspensión de </w:t>
      </w:r>
      <w:proofErr w:type="spellStart"/>
      <w:r w:rsidR="0057542E" w:rsidRPr="001D7AF4">
        <w:t>flóculos</w:t>
      </w:r>
      <w:proofErr w:type="spellEnd"/>
      <w:r w:rsidR="0057542E" w:rsidRPr="001D7AF4">
        <w:t xml:space="preserve"> y el agua por encima se comportan como dos fluidos distintos. Se mantiene el nivel de la superficie entre el manto de lodos y el agua limpia con el </w:t>
      </w:r>
      <w:r w:rsidR="0057542E" w:rsidRPr="001D7AF4">
        <w:rPr>
          <w:b/>
        </w:rPr>
        <w:t xml:space="preserve">vertedero de </w:t>
      </w:r>
      <w:proofErr w:type="spellStart"/>
      <w:r w:rsidR="0057542E" w:rsidRPr="001D7AF4">
        <w:rPr>
          <w:b/>
        </w:rPr>
        <w:t>flóculos</w:t>
      </w:r>
      <w:proofErr w:type="spellEnd"/>
      <w:r w:rsidR="00F849E5" w:rsidRPr="001D7AF4">
        <w:t>, una pared</w:t>
      </w:r>
      <w:r w:rsidR="0057542E" w:rsidRPr="001D7AF4">
        <w:t xml:space="preserve"> sobre la que los </w:t>
      </w:r>
      <w:proofErr w:type="spellStart"/>
      <w:r w:rsidR="0057542E" w:rsidRPr="001D7AF4">
        <w:t>flóculos</w:t>
      </w:r>
      <w:proofErr w:type="spellEnd"/>
      <w:r w:rsidR="0057542E" w:rsidRPr="001D7AF4">
        <w:t xml:space="preserve"> caen en una tolva cuando alcanzan cierta altura. Los </w:t>
      </w:r>
      <w:proofErr w:type="spellStart"/>
      <w:r w:rsidR="0057542E" w:rsidRPr="001D7AF4">
        <w:t>flóculos</w:t>
      </w:r>
      <w:proofErr w:type="spellEnd"/>
      <w:r w:rsidR="0057542E" w:rsidRPr="001D7AF4">
        <w:t xml:space="preserve"> en el lecho se mantienen suspendidos po</w:t>
      </w:r>
      <w:r w:rsidR="00C01A20" w:rsidRPr="001D7AF4">
        <w:t>r los chorros de entrada en</w:t>
      </w:r>
      <w:r w:rsidR="0057542E" w:rsidRPr="001D7AF4">
        <w:t xml:space="preserve"> </w:t>
      </w:r>
      <w:r w:rsidR="00C01A20" w:rsidRPr="001D7AF4">
        <w:t>e</w:t>
      </w:r>
      <w:r w:rsidR="0057542E" w:rsidRPr="001D7AF4">
        <w:t>l fondo</w:t>
      </w:r>
      <w:r w:rsidR="00C01A20" w:rsidRPr="001D7AF4">
        <w:t xml:space="preserve"> del tanque</w:t>
      </w:r>
      <w:r w:rsidR="0057542E" w:rsidRPr="001D7AF4">
        <w:t>.</w:t>
      </w:r>
    </w:p>
    <w:p w:rsidR="000763C5" w:rsidRPr="001D7AF4" w:rsidRDefault="000763C5" w:rsidP="006A6F05"/>
    <w:tbl>
      <w:tblPr>
        <w:tblW w:w="0" w:type="auto"/>
        <w:tblInd w:w="49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885"/>
      </w:tblGrid>
      <w:tr w:rsidR="00284812" w:rsidRPr="001D7AF4" w:rsidTr="00284812">
        <w:trPr>
          <w:trHeight w:val="4935"/>
        </w:trPr>
        <w:tc>
          <w:tcPr>
            <w:tcW w:w="9885" w:type="dxa"/>
          </w:tcPr>
          <w:p w:rsidR="00284812" w:rsidRPr="001D7AF4" w:rsidRDefault="00284812" w:rsidP="00284812">
            <w:pPr>
              <w:spacing w:after="200"/>
              <w:ind w:firstLine="360"/>
              <w:contextualSpacing/>
              <w:jc w:val="center"/>
            </w:pPr>
          </w:p>
          <w:p w:rsidR="00284812" w:rsidRPr="001D7AF4" w:rsidRDefault="00D01873" w:rsidP="00284812">
            <w:pPr>
              <w:spacing w:after="200"/>
              <w:ind w:firstLine="360"/>
              <w:contextualSpacing/>
              <w:jc w:val="center"/>
            </w:pPr>
            <w:r>
              <w:rPr>
                <w:noProof/>
                <w:lang w:eastAsia="es-HN"/>
              </w:rPr>
              <w:pict>
                <v:shape id="Text Box 83" o:spid="_x0000_s1220" type="#_x0000_t202" style="position:absolute;left:0;text-align:left;margin-left:354.6pt;margin-top:4.3pt;width:108.75pt;height:31.9pt;z-index:251701248;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">
                  <v:textbox style="mso-next-textbox:#Text Box 83">
                    <w:txbxContent>
                      <w:p w:rsidR="008D13D9" w:rsidRPr="00567044" w:rsidRDefault="008D13D9" w:rsidP="00CB4CFA">
                        <w:pPr>
                          <w:jc w:val="center"/>
                          <w:rPr>
                            <w:sz w:val="20"/>
                            <w:lang w:val="es-ES"/>
                          </w:rPr>
                        </w:pPr>
                        <w:r>
                          <w:rPr>
                            <w:sz w:val="20"/>
                            <w:lang w:val="es-ES"/>
                          </w:rPr>
                          <w:t>Superficie entre el manto y el agua</w:t>
                        </w:r>
                      </w:p>
                    </w:txbxContent>
                  </v:textbox>
                </v:shape>
              </w:pict>
            </w:r>
            <w:r>
              <w:rPr>
                <w:noProof/>
                <w:lang w:eastAsia="es-HN"/>
              </w:rPr>
              <w:pict>
                <v:shape id="Text Box 82" o:spid="_x0000_s1221" type="#_x0000_t202" style="position:absolute;left:0;text-align:left;margin-left:342.35pt;margin-top:152.35pt;width:68.85pt;height:30.95pt;z-index:251702272;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">
                  <v:textbox style="mso-next-textbox:#Text Box 82">
                    <w:txbxContent>
                      <w:p w:rsidR="008D13D9" w:rsidRPr="00567044" w:rsidRDefault="008D13D9" w:rsidP="00284812">
                        <w:pPr>
                          <w:jc w:val="center"/>
                          <w:rPr>
                            <w:sz w:val="20"/>
                            <w:lang w:val="es-ES"/>
                          </w:rPr>
                        </w:pPr>
                        <w:r>
                          <w:rPr>
                            <w:sz w:val="20"/>
                            <w:lang w:val="es-ES"/>
                          </w:rPr>
                          <w:t>Chorro de entrada</w:t>
                        </w:r>
                      </w:p>
                    </w:txbxContent>
                  </v:textbox>
                </v:shape>
              </w:pict>
            </w:r>
            <w:r>
              <w:rPr>
                <w:noProof/>
                <w:lang w:eastAsia="es-HN"/>
              </w:rPr>
              <w:pict>
                <v:shape id="Straight Arrow Connector 81" o:spid="_x0000_s1358" type="#_x0000_t32" style="position:absolute;left:0;text-align:left;margin-left:301.9pt;margin-top:168.05pt;width:40.4pt;height:25.5pt;flip:x;z-index:25170329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" strokecolor="#f79646" strokeweight="1.5pt">
                  <v:stroke endarrow="block"/>
                  <v:shadow color="#974706" opacity=".5" offset="1pt"/>
                </v:shape>
              </w:pict>
            </w:r>
            <w:r>
              <w:rPr>
                <w:noProof/>
                <w:lang w:eastAsia="es-HN"/>
              </w:rPr>
              <w:pict>
                <v:shape id="Straight Arrow Connector 84" o:spid="_x0000_s1357" type="#_x0000_t32" style="position:absolute;left:0;text-align:left;margin-left:286.9pt;margin-top:29.85pt;width:68.95pt;height:33.75pt;flip:x;z-index:25170022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" strokecolor="#f79646" strokeweight="1.5pt">
                  <v:stroke endarrow="block"/>
                  <v:shadow color="#974706" opacity=".5" offset="1pt"/>
                </v:shape>
              </w:pict>
            </w:r>
            <w:r>
              <w:rPr>
                <w:noProof/>
                <w:lang w:eastAsia="es-HN"/>
              </w:rPr>
              <w:pict>
                <v:shape id="Text Box 85" o:spid="_x0000_s1222" type="#_x0000_t202" style="position:absolute;left:0;text-align:left;margin-left:78.65pt;margin-top:4.8pt;width:68.85pt;height:30.95pt;z-index:251699200;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">
                  <v:textbox style="mso-next-textbox:#Text Box 85">
                    <w:txbxContent>
                      <w:p w:rsidR="008D13D9" w:rsidRPr="00567044" w:rsidRDefault="008D13D9" w:rsidP="00CB4CFA">
                        <w:pPr>
                          <w:jc w:val="center"/>
                          <w:rPr>
                            <w:sz w:val="20"/>
                            <w:lang w:val="es-ES"/>
                          </w:rPr>
                        </w:pPr>
                        <w:r>
                          <w:rPr>
                            <w:sz w:val="20"/>
                            <w:lang w:val="es-ES"/>
                          </w:rPr>
                          <w:t xml:space="preserve">Vertedero de </w:t>
                        </w:r>
                        <w:proofErr w:type="spellStart"/>
                        <w:r>
                          <w:rPr>
                            <w:sz w:val="20"/>
                            <w:lang w:val="es-ES"/>
                          </w:rPr>
                          <w:t>flóculos</w:t>
                        </w:r>
                        <w:proofErr w:type="spellEnd"/>
                      </w:p>
                    </w:txbxContent>
                  </v:textbox>
                </v:shape>
              </w:pict>
            </w:r>
            <w:r>
              <w:rPr>
                <w:noProof/>
                <w:lang w:eastAsia="es-HN"/>
              </w:rPr>
              <w:pict>
                <v:shape id="Straight Arrow Connector 86" o:spid="_x0000_s1356" type="#_x0000_t32" style="position:absolute;left:0;text-align:left;margin-left:147.4pt;margin-top:22.55pt;width:63pt;height:12.75pt;z-index:25169817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" strokecolor="#f79646" strokeweight="1.5pt">
                  <v:stroke endarrow="block"/>
                  <v:shadow color="#974706" opacity=".5" offset="1pt"/>
                </v:shape>
              </w:pict>
            </w:r>
            <w:r w:rsidR="00284812" w:rsidRPr="001D7AF4">
              <w:rPr>
                <w:noProof/>
                <w:lang w:val="en-US"/>
              </w:rPr>
              <w:drawing>
                <wp:inline distT="0" distB="0" distL="0" distR="0">
                  <wp:extent cx="1696045" cy="2819400"/>
                  <wp:effectExtent l="0" t="0" r="0" b="0"/>
                  <wp:docPr id="87"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5"/>
                          <pic:cNvPicPr>
                            <a:picLocks noChangeAspect="1"/>
                          </pic:cNvPicPr>
                        </pic:nvPicPr>
                        <pic:blipFill rotWithShape="1">
                          <a:blip r:embed="rId31" cstate="print">
                            <a:extLst>
                              <a:ext uri="{28A0092B-C50C-407E-A947-70E740481C1C}">
                                <a14:useLocalDpi xmlns:a14="http://schemas.microsoft.com/office/drawing/2010/main" val="0"/>
                              </a:ext>
                            </a:extLst>
                          </a:blip>
                          <a:srcRect l="17448" t="23529" r="28649" b="9544"/>
                          <a:stretch/>
                        </pic:blipFill>
                        <pic:spPr>
                          <a:xfrm>
                            <a:off x="0" y="0"/>
                            <a:ext cx="1696785" cy="2820629"/>
                          </a:xfrm>
                          <a:prstGeom prst="rect">
                            <a:avLst/>
                          </a:prstGeom>
                        </pic:spPr>
                      </pic:pic>
                    </a:graphicData>
                  </a:graphic>
                </wp:inline>
              </w:drawing>
            </w:r>
          </w:p>
          <w:p w:rsidR="00284812" w:rsidRPr="001D7AF4" w:rsidRDefault="00284812" w:rsidP="00284812">
            <w:pPr>
              <w:spacing w:after="200"/>
              <w:ind w:firstLine="360"/>
              <w:contextualSpacing/>
              <w:jc w:val="center"/>
            </w:pPr>
          </w:p>
          <w:p w:rsidR="00284812" w:rsidRPr="001D7AF4" w:rsidRDefault="00846251" w:rsidP="00A40FA8">
            <w:pPr>
              <w:keepNext/>
              <w:spacing w:after="200"/>
              <w:ind w:firstLine="360"/>
              <w:contextualSpacing/>
              <w:jc w:val="center"/>
            </w:pPr>
            <w:r w:rsidRPr="001D7AF4">
              <w:t>S</w:t>
            </w:r>
            <w:r w:rsidR="003969CB" w:rsidRPr="001D7AF4">
              <w:t xml:space="preserve">e establece una superficie bien </w:t>
            </w:r>
            <w:r w:rsidR="00284812" w:rsidRPr="001D7AF4">
              <w:t>definida entre el manto de lodos y el agua</w:t>
            </w:r>
            <w:r w:rsidR="003969CB" w:rsidRPr="001D7AF4">
              <w:t xml:space="preserve"> más clara arriba</w:t>
            </w:r>
            <w:r w:rsidR="00284812" w:rsidRPr="001D7AF4">
              <w:t>.</w:t>
            </w:r>
          </w:p>
        </w:tc>
      </w:tr>
    </w:tbl>
    <w:p w:rsidR="00A40FA8" w:rsidRPr="001D7AF4" w:rsidRDefault="00A40FA8" w:rsidP="00A40FA8">
      <w:pPr>
        <w:pStyle w:val="Caption"/>
      </w:pPr>
    </w:p>
    <w:p w:rsidR="00284812" w:rsidRPr="001D7AF4" w:rsidRDefault="00A40FA8" w:rsidP="00A40FA8">
      <w:pPr>
        <w:pStyle w:val="Caption"/>
      </w:pPr>
      <w:bookmarkStart w:id="69" w:name="_Toc424289944"/>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15</w:t>
      </w:r>
      <w:r w:rsidR="009E0D15" w:rsidRPr="001D7AF4">
        <w:fldChar w:fldCharType="end"/>
      </w:r>
      <w:r w:rsidRPr="001D7AF4">
        <w:t xml:space="preserve">. Vista del tanque de sedimentación experimental en el laboratorio </w:t>
      </w:r>
      <w:proofErr w:type="spellStart"/>
      <w:r w:rsidRPr="001D7AF4">
        <w:t>AguaClara</w:t>
      </w:r>
      <w:proofErr w:type="spellEnd"/>
      <w:r w:rsidRPr="001D7AF4">
        <w:t xml:space="preserve"> de la Universidad de </w:t>
      </w:r>
      <w:proofErr w:type="spellStart"/>
      <w:r w:rsidRPr="001D7AF4">
        <w:t>Cornell</w:t>
      </w:r>
      <w:bookmarkEnd w:id="69"/>
      <w:proofErr w:type="spellEnd"/>
    </w:p>
    <w:p w:rsidR="0057542E" w:rsidRPr="001D7AF4" w:rsidRDefault="00846251" w:rsidP="00E37292">
      <w:pPr>
        <w:pStyle w:val="Heading2"/>
      </w:pPr>
      <w:bookmarkStart w:id="70" w:name="_Toc424289914"/>
      <w:r w:rsidRPr="001D7AF4">
        <w:t>Recorrido de</w:t>
      </w:r>
      <w:r w:rsidR="0057542E" w:rsidRPr="001D7AF4">
        <w:t xml:space="preserve"> Agua</w:t>
      </w:r>
      <w:bookmarkEnd w:id="70"/>
    </w:p>
    <w:p w:rsidR="0033034D" w:rsidRPr="001D7AF4" w:rsidRDefault="00F849E5" w:rsidP="00CE3936">
      <w:pPr>
        <w:pStyle w:val="Heading3"/>
      </w:pPr>
      <w:r w:rsidRPr="001D7AF4">
        <w:t>C</w:t>
      </w:r>
      <w:r w:rsidR="00C83A96" w:rsidRPr="001D7AF4">
        <w:t>anal distribuidor</w:t>
      </w:r>
    </w:p>
    <w:p w:rsidR="002176DF" w:rsidRPr="001D7AF4" w:rsidRDefault="00C83A96" w:rsidP="00A90A8D">
      <w:r w:rsidRPr="001D7AF4">
        <w:t xml:space="preserve">Al terminar su recorrido en el </w:t>
      </w:r>
      <w:proofErr w:type="spellStart"/>
      <w:r w:rsidRPr="001D7AF4">
        <w:t>floculador</w:t>
      </w:r>
      <w:proofErr w:type="spellEnd"/>
      <w:r w:rsidRPr="001D7AF4">
        <w:t>, el agua floculada entra en el</w:t>
      </w:r>
      <w:r w:rsidR="0057542E" w:rsidRPr="001D7AF4">
        <w:t xml:space="preserve"> canal</w:t>
      </w:r>
      <w:r w:rsidRPr="001D7AF4">
        <w:t xml:space="preserve"> distribuidor de los tanques de sedimentación</w:t>
      </w:r>
      <w:r w:rsidR="0057542E" w:rsidRPr="001D7AF4">
        <w:t xml:space="preserve">. </w:t>
      </w:r>
      <w:r w:rsidRPr="001D7AF4">
        <w:t xml:space="preserve">De este canal el agua se divide entre los </w:t>
      </w:r>
      <w:proofErr w:type="spellStart"/>
      <w:r w:rsidRPr="001D7AF4">
        <w:t>N.SedTanks</w:t>
      </w:r>
      <w:proofErr w:type="spellEnd"/>
      <w:r w:rsidRPr="001D7AF4">
        <w:t xml:space="preserve"> tanques de sedimentación. </w:t>
      </w:r>
      <w:r w:rsidR="0057542E" w:rsidRPr="001D7AF4">
        <w:t>Hay un vertedero que corre a lo largo del canal que sirve para mantener el nivel de agua en e</w:t>
      </w:r>
      <w:r w:rsidRPr="001D7AF4">
        <w:t xml:space="preserve">l </w:t>
      </w:r>
      <w:proofErr w:type="spellStart"/>
      <w:r w:rsidRPr="001D7AF4">
        <w:t>floculador</w:t>
      </w:r>
      <w:proofErr w:type="spellEnd"/>
      <w:r w:rsidRPr="001D7AF4">
        <w:t xml:space="preserve"> cuando</w:t>
      </w:r>
      <w:r w:rsidR="0057542E" w:rsidRPr="001D7AF4">
        <w:t xml:space="preserve"> las entradas a los tanques de sedimentación</w:t>
      </w:r>
      <w:r w:rsidRPr="001D7AF4">
        <w:t xml:space="preserve"> están cerradas y se está botando agua floculada</w:t>
      </w:r>
      <w:r w:rsidR="0057542E" w:rsidRPr="001D7AF4">
        <w:t>. El operador haría esto en caso de una falla de dos</w:t>
      </w:r>
      <w:r w:rsidRPr="001D7AF4">
        <w:t>ificación de coagulante hasta que se recupere la buena floculación, por ejemplo.</w:t>
      </w:r>
    </w:p>
    <w:p w:rsidR="00A90A8D" w:rsidRPr="001D7AF4" w:rsidRDefault="00A90A8D" w:rsidP="00A90A8D"/>
    <w:p w:rsidR="0033034D" w:rsidRPr="001D7AF4" w:rsidRDefault="00C83A96" w:rsidP="00CE3936">
      <w:pPr>
        <w:pStyle w:val="Heading3"/>
      </w:pPr>
      <w:proofErr w:type="spellStart"/>
      <w:r w:rsidRPr="001D7AF4">
        <w:lastRenderedPageBreak/>
        <w:t>Manifold</w:t>
      </w:r>
      <w:proofErr w:type="spellEnd"/>
      <w:r w:rsidR="0033034D" w:rsidRPr="001D7AF4">
        <w:t xml:space="preserve"> distribuidor y los difusores</w:t>
      </w:r>
    </w:p>
    <w:p w:rsidR="0057542E" w:rsidRPr="001D7AF4" w:rsidRDefault="00C83A96" w:rsidP="00A90A8D">
      <w:r w:rsidRPr="001D7AF4">
        <w:t xml:space="preserve">Un tubo de diámetro </w:t>
      </w:r>
      <w:proofErr w:type="spellStart"/>
      <w:r w:rsidRPr="001D7AF4">
        <w:t>ND.SedManifold</w:t>
      </w:r>
      <w:proofErr w:type="spellEnd"/>
      <w:r w:rsidR="009F16BE" w:rsidRPr="001D7AF4">
        <w:t>,</w:t>
      </w:r>
      <w:r w:rsidRPr="001D7AF4">
        <w:t xml:space="preserve"> </w:t>
      </w:r>
      <w:r w:rsidR="009F16BE" w:rsidRPr="001D7AF4">
        <w:t xml:space="preserve">que se llama el </w:t>
      </w:r>
      <w:proofErr w:type="spellStart"/>
      <w:r w:rsidR="009F16BE" w:rsidRPr="001D7AF4">
        <w:t>manifold</w:t>
      </w:r>
      <w:proofErr w:type="spellEnd"/>
      <w:r w:rsidR="009F16BE" w:rsidRPr="001D7AF4">
        <w:t xml:space="preserve"> de entrada, </w:t>
      </w:r>
      <w:r w:rsidRPr="001D7AF4">
        <w:t>lleva el agua del canal distribuidor a la</w:t>
      </w:r>
      <w:r w:rsidR="009F16BE" w:rsidRPr="001D7AF4">
        <w:t xml:space="preserve"> parte inferior de cada tanque.</w:t>
      </w:r>
      <w:r w:rsidRPr="001D7AF4">
        <w:t xml:space="preserve"> </w:t>
      </w:r>
      <w:r w:rsidR="0057542E" w:rsidRPr="001D7AF4">
        <w:t>El</w:t>
      </w:r>
      <w:r w:rsidR="009F16BE" w:rsidRPr="001D7AF4">
        <w:t xml:space="preserve"> agua sale del </w:t>
      </w:r>
      <w:proofErr w:type="spellStart"/>
      <w:r w:rsidR="009F16BE" w:rsidRPr="001D7AF4">
        <w:t>manifold</w:t>
      </w:r>
      <w:proofErr w:type="spellEnd"/>
      <w:r w:rsidR="0057542E" w:rsidRPr="001D7AF4">
        <w:t xml:space="preserve"> </w:t>
      </w:r>
      <w:r w:rsidR="009F16BE" w:rsidRPr="001D7AF4">
        <w:t>por de</w:t>
      </w:r>
      <w:r w:rsidR="0057542E" w:rsidRPr="001D7AF4">
        <w:t xml:space="preserve">bajo a través de una serie de tubos verticales de diámetro </w:t>
      </w:r>
      <w:proofErr w:type="spellStart"/>
      <w:r w:rsidR="001B063C" w:rsidRPr="001D7AF4">
        <w:t>ND.SedDiffuser</w:t>
      </w:r>
      <w:proofErr w:type="spellEnd"/>
      <w:r w:rsidR="00242630" w:rsidRPr="001D7AF4">
        <w:t xml:space="preserve"> </w:t>
      </w:r>
      <w:r w:rsidR="0057542E" w:rsidRPr="001D7AF4">
        <w:t>que corre a lo largo del tanque. Los extremos inferiores de estos tubos están formados de tal mane</w:t>
      </w:r>
      <w:r w:rsidR="007F4951" w:rsidRPr="001D7AF4">
        <w:t>ra que los chorros se unen</w:t>
      </w:r>
      <w:r w:rsidR="0057542E" w:rsidRPr="001D7AF4">
        <w:t xml:space="preserve"> y resulta un solo chorro de forma lineal. Este sirve para mantener el manto de lodos, re-suspendiendo todas las partículas que se sedimentan y se deslizan por las pendie</w:t>
      </w:r>
      <w:r w:rsidR="009639CA" w:rsidRPr="001D7AF4">
        <w:t>ntes del tanque hasta la curva en e</w:t>
      </w:r>
      <w:r w:rsidR="0057542E" w:rsidRPr="001D7AF4">
        <w:t>l fondo.</w:t>
      </w:r>
    </w:p>
    <w:p w:rsidR="0098473C" w:rsidRPr="001D7AF4" w:rsidRDefault="0098473C" w:rsidP="007F4951">
      <w:pPr>
        <w:spacing w:after="200"/>
        <w:contextualSpacing/>
      </w:pPr>
    </w:p>
    <w:p w:rsidR="0098473C" w:rsidRPr="001D7AF4" w:rsidRDefault="00F849E5" w:rsidP="00CE3936">
      <w:pPr>
        <w:pStyle w:val="Heading3"/>
      </w:pPr>
      <w:r w:rsidRPr="001D7AF4">
        <w:t>M</w:t>
      </w:r>
      <w:r w:rsidR="0098473C" w:rsidRPr="001D7AF4">
        <w:t>anto de lodos, placas y el tubo recolector</w:t>
      </w:r>
    </w:p>
    <w:p w:rsidR="00A646CF" w:rsidRPr="001D7AF4" w:rsidRDefault="0057542E" w:rsidP="00A90A8D">
      <w:r w:rsidRPr="001D7AF4">
        <w:t>Después de salir del tubo distribuidor, el agua sube lentamente por el manto de lodos y las placas hasta la parte superior del tanque. Sale del tanque, ya limpia, por los orificios del tubo recolector. El tubo recolector lleva el agua al canal de salida, que tiene otro vertedero para mantener el nivel de agua en los tanques. Después de caer por el vertedero de salida, el agua sale por los tubos que la lleva</w:t>
      </w:r>
      <w:r w:rsidR="009639CA" w:rsidRPr="001D7AF4">
        <w:t>n a los filtros de arena.</w:t>
      </w:r>
    </w:p>
    <w:p w:rsidR="00A646CF" w:rsidRPr="001D7AF4" w:rsidRDefault="00A646CF" w:rsidP="00A646CF">
      <w:pPr>
        <w:pStyle w:val="Figure"/>
      </w:pPr>
    </w:p>
    <w:p w:rsidR="0057542E" w:rsidRPr="001D7AF4" w:rsidRDefault="00D01873" w:rsidP="00A646CF">
      <w:pPr>
        <w:pStyle w:val="Figure"/>
      </w:pPr>
      <w:r>
        <w:rPr>
          <w:noProof/>
          <w:lang w:eastAsia="es-HN"/>
        </w:rPr>
      </w:r>
      <w:r>
        <w:rPr>
          <w:noProof/>
          <w:lang w:eastAsia="es-HN"/>
        </w:rPr>
        <w:pict>
          <v:group id="Group 206" o:spid="_x0000_s1223" style="width:477.95pt;height:273.75pt;mso-position-horizontal-relative:char;mso-position-vertical-relative:line" coordsize="60699,34766">
            <v:shape id="Picture 681" o:spid="_x0000_s1224" type="#_x0000_t75" style="position:absolute;left:11430;width:42862;height:34766;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bjm5bGAAAA3AAAAA8AAABkcnMvZG93bnJldi54bWxEj91qwkAUhO8F32E5Qu90k0JFomtoBYsg&#10;QmsE7d0he/JDs2dDdjXRp+8WCr0cZuYbZpUOphE36lxtWUE8i0AQ51bXXCo4ZdvpAoTzyBoby6Tg&#10;Tg7S9Xi0wkTbnj/pdvSlCBB2CSqovG8TKV1ekUE3sy1x8ArbGfRBdqXUHfYBbhr5HEVzabDmsFBh&#10;S5uK8u/j1SiwF46/ztk+e3u/Hz4KzdlLsX8o9TQZXpcgPA3+P/zX3mkF80UMv2fCEZDrH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NuOblsYAAADcAAAADwAAAAAAAAAAAAAA&#10;AACfAgAAZHJzL2Rvd25yZXYueG1sUEsFBgAAAAAEAAQA9wAAAJIDAAAAAA==&#10;">
              <v:imagedata r:id="rId32" o:title=""/>
              <v:path arrowok="t"/>
            </v:shape>
            <v:shape id="Text Box 733" o:spid="_x0000_s1225" type="#_x0000_t202" style="position:absolute;left:4000;top:27527;width:8712;height:393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SWqFMYA&#10;AADcAAAADwAAAGRycy9kb3ducmV2LnhtbESPW2vCQBSE3wv+h+UIvhTdaIqX6CpFaLFv9YK+HrLH&#10;JJg9m+6uMf333UKhj8PMfMOsNp2pRUvOV5YVjEcJCOLc6ooLBafj23AOwgdkjbVlUvBNHjbr3tMK&#10;M20fvKf2EAoRIewzVFCG0GRS+rwkg35kG+LoXa0zGKJ0hdQOHxFuajlJkqk0WHFcKLGhbUn57XA3&#10;CuYvu/biP9LPcz691ovwPGvfv5xSg373ugQRqAv/4b/2TiuYpSn8nolHQK5/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SWqFMYAAADcAAAADwAAAAAAAAAAAAAAAACYAgAAZHJz&#10;L2Rvd25yZXYueG1sUEsFBgAAAAAEAAQA9QAAAIsDAAAAAA==&#10;">
              <v:textbox style="mso-next-textbox:#Text Box 733">
                <w:txbxContent>
                  <w:p w:rsidR="008D13D9" w:rsidRPr="00567044" w:rsidRDefault="008D13D9" w:rsidP="009A1BBE">
                    <w:pPr>
                      <w:jc w:val="center"/>
                      <w:rPr>
                        <w:sz w:val="20"/>
                        <w:lang w:val="es-ES"/>
                      </w:rPr>
                    </w:pPr>
                    <w:r>
                      <w:rPr>
                        <w:sz w:val="20"/>
                        <w:lang w:val="es-ES"/>
                      </w:rPr>
                      <w:t>Válvulas de limpieza</w:t>
                    </w:r>
                  </w:p>
                </w:txbxContent>
              </v:textbox>
            </v:shape>
            <v:shape id="Straight Arrow Connector 734" o:spid="_x0000_s1226" type="#_x0000_t32" style="position:absolute;left:12668;top:27527;width:4464;height:641;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37MO8UAAADcAAAADwAAAGRycy9kb3ducmV2LnhtbESPQWsCMRSE70L/Q3gFb5qtFpXVKK1o&#10;8VSounp9bF53t928hE3U1V9vhEKPw8x8w8wWranFmRpfWVbw0k9AEOdWV1wo2O/WvQkIH5A11pZJ&#10;wZU8LOZPnRmm2l74i87bUIgIYZ+igjIEl0rp85IM+r51xNH7to3BEGVTSN3gJcJNLQdJMpIGK44L&#10;JTpalpT/bk9GQfZpVh9D12YT+e7Mochux9H1R6nuc/s2BRGoDf/hv/ZGKxgPX+FxJh4BOb8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37MO8UAAADcAAAADwAAAAAAAAAA&#10;AAAAAAChAgAAZHJzL2Rvd25yZXYueG1sUEsFBgAAAAAEAAQA+QAAAJMDAAAAAA==&#10;" strokecolor="#f79646" strokeweight="1.5pt">
              <v:stroke endarrow="block"/>
              <v:shadow color="#974706" opacity=".5" offset="1pt"/>
            </v:shape>
            <v:shape id="Straight Arrow Connector 735" o:spid="_x0000_s1227" type="#_x0000_t32" style="position:absolute;left:12668;top:25241;width:3080;height:2298;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YFaDMYAAADcAAAADwAAAGRycy9kb3ducmV2LnhtbESPQWvCQBSE74L/YXmCt7qxWluiqxTR&#10;aqEWtHrw9sg+k2j2bciuMf33bqHgcZiZb5jJrDGFqKlyuWUF/V4EgjixOudUwf5n+fQGwnlkjYVl&#10;UvBLDmbTdmuCsbY33lK986kIEHYxKsi8L2MpXZKRQdezJXHwTrYy6IOsUqkrvAW4KeRzFI2kwZzD&#10;QoYlzTNKLrurUTCcH+uD/l7hpvmg8z5ZLbZfnxelup3mfQzCU+Mf4f/2Wit4HbzA35lwBOT0D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mBWgzGAAAA3AAAAA8AAAAAAAAA&#10;AAAAAAAAoQIAAGRycy9kb3ducmV2LnhtbFBLBQYAAAAABAAEAPkAAACUAwAAAAA=&#10;" strokecolor="#f79646" strokeweight="1.5pt">
              <v:stroke endarrow="block"/>
              <v:shadow color="#974706" opacity=".5" offset="1pt"/>
            </v:shape>
            <v:shape id="Straight Arrow Connector 736" o:spid="_x0000_s1228" type="#_x0000_t32" style="position:absolute;left:12668;top:21907;width:1949;height:5632;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VPEe8YAAADcAAAADwAAAGRycy9kb3ducmV2LnhtbESPT2vCQBTE7wW/w/KE3urGWlSiq4jU&#10;WqEV/Hfw9sg+k2j2bchuY/z2XUHwOMzMb5jxtDGFqKlyuWUF3U4EgjixOudUwX63eBuCcB5ZY2GZ&#10;FNzIwXTSehljrO2VN1RvfSoChF2MCjLvy1hKl2Rk0HVsSRy8k60M+iCrVOoKrwFuCvkeRX1pMOew&#10;kGFJ84ySy/bPKPiYH+uDXi/xt/mi8z5Zfm5+VhelXtvNbATCU+Of4Uf7WysY9PpwPxOOgJz8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lTxHvGAAAA3AAAAA8AAAAAAAAA&#10;AAAAAAAAoQIAAGRycy9kb3ducmV2LnhtbFBLBQYAAAAABAAEAPkAAACUAwAAAAA=&#10;" strokecolor="#f79646" strokeweight="1.5pt">
              <v:stroke endarrow="block"/>
              <v:shadow color="#974706" opacity=".5" offset="1pt"/>
            </v:shape>
            <v:shape id="Text Box 749" o:spid="_x0000_s1229" type="#_x0000_t202" style="position:absolute;top:6286;width:8178;height:393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Mvug8YA&#10;AADcAAAADwAAAGRycy9kb3ducmV2LnhtbESPW2sCMRSE34X+h3AKfZFutipetkYRoUXfrC3t62Fz&#10;9kI3J2uSruu/N4LQx2FmvmGW6940oiPna8sKXpIUBHFudc2lgq/Pt+c5CB+QNTaWScGFPKxXD4Ml&#10;Ztqe+YO6YyhFhLDPUEEVQptJ6fOKDPrEtsTRK6wzGKJ0pdQOzxFuGjlK06k0WHNcqLClbUX57/HP&#10;KJhPdt2P348P3/m0aBZhOOveT06pp8d+8woiUB/+w/f2TiuYTRZwOxOPgFxd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Mvug8YAAADcAAAADwAAAAAAAAAAAAAAAACYAgAAZHJz&#10;L2Rvd25yZXYueG1sUEsFBgAAAAAEAAQA9QAAAIsDAAAAAA==&#10;">
              <v:textbox style="mso-next-textbox:#Text Box 749">
                <w:txbxContent>
                  <w:p w:rsidR="008D13D9" w:rsidRPr="00567044" w:rsidRDefault="008D13D9" w:rsidP="009A1BBE">
                    <w:pPr>
                      <w:jc w:val="center"/>
                      <w:rPr>
                        <w:sz w:val="20"/>
                        <w:lang w:val="es-ES"/>
                      </w:rPr>
                    </w:pPr>
                    <w:r>
                      <w:rPr>
                        <w:sz w:val="20"/>
                        <w:lang w:val="es-ES"/>
                      </w:rPr>
                      <w:t>Canal de entrada</w:t>
                    </w:r>
                  </w:p>
                </w:txbxContent>
              </v:textbox>
            </v:shape>
            <v:shape id="Straight Arrow Connector 737" o:spid="_x0000_s1230" type="#_x0000_t32" style="position:absolute;left:8096;top:7239;width:7347;height:1289;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h9h4MYAAADcAAAADwAAAGRycy9kb3ducmV2LnhtbESPT2vCQBTE7wW/w/KE3urGWlSiq4jU&#10;WqEK/jt4e2SfSTT7NmS3MX77rlDwOMzMb5jxtDGFqKlyuWUF3U4EgjixOudUwWG/eBuCcB5ZY2GZ&#10;FNzJwXTSehljrO2Nt1TvfCoChF2MCjLvy1hKl2Rk0HVsSRy8s60M+iCrVOoKbwFuCvkeRX1pMOew&#10;kGFJ84yS6+7XKPiYn+qj3ixx3XzR5ZAsP7c/q6tSr+1mNgLhqfHP8H/7WysY9AbwOBOOgJz8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YfYeDGAAAA3AAAAA8AAAAAAAAA&#10;AAAAAAAAoQIAAGRycy9kb3ducmV2LnhtbFBLBQYAAAAABAAEAPkAAACUAwAAAAA=&#10;" strokecolor="#f79646" strokeweight="1.5pt">
              <v:stroke endarrow="block"/>
              <v:shadow color="#974706" opacity=".5" offset="1pt"/>
            </v:shape>
            <v:shape id="Straight Arrow Connector 738" o:spid="_x0000_s1231" type="#_x0000_t32" style="position:absolute;left:11430;top:3333;width:7239;height:3144;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jPGPsIAAADcAAAADwAAAGRycy9kb3ducmV2LnhtbERPz2vCMBS+D/wfwhO8zVQFV6pRVLax&#10;00Bn9fponm21eQlN1Lq/3hwGO358v+fLzjTiRq2vLSsYDRMQxIXVNZcK9j8frykIH5A1NpZJwYM8&#10;LBe9lzlm2t55S7ddKEUMYZ+hgioEl0npi4oM+qF1xJE72dZgiLAtpW7xHsNNI8dJMpUGa44NFTra&#10;VFRcdlejIP82758T1+WpXDtzKPPf4/RxVmrQ71YzEIG68C/+c39pBW+TuDaeiUdALp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jPGPsIAAADcAAAADwAAAAAAAAAAAAAA&#10;AAChAgAAZHJzL2Rvd25yZXYueG1sUEsFBgAAAAAEAAQA+QAAAJADAAAAAA==&#10;" strokecolor="#f79646" strokeweight="1.5pt">
              <v:stroke endarrow="block"/>
              <v:shadow color="#974706" opacity=".5" offset="1pt"/>
            </v:shape>
            <v:shape id="Text Box 742" o:spid="_x0000_s1232" type="#_x0000_t202" style="position:absolute;left:1524;top:1714;width:10096;height:247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m988sYA&#10;AADcAAAADwAAAGRycy9kb3ducmV2LnhtbESPT2sCMRTE74LfITyhF9FsrajdbpRSUPRmVez1sXn7&#10;h25etkm6br99UxB6HGbmN0y26U0jOnK+tqzgcZqAIM6trrlUcDlvJysQPiBrbCyTgh/ysFkPBxmm&#10;2t74nbpTKEWEsE9RQRVCm0rp84oM+qltiaNXWGcwROlKqR3eItw0cpYkC2mw5rhQYUtvFeWfp2+j&#10;YDXfdx/+8HS85ouieQ7jZbf7cko9jPrXFxCB+vAfvrf3WsFyPoO/M/EIyP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m988sYAAADcAAAADwAAAAAAAAAAAAAAAACYAgAAZHJz&#10;L2Rvd25yZXYueG1sUEsFBgAAAAAEAAQA9QAAAIsDAAAAAA==&#10;">
              <v:textbox style="mso-next-textbox:#Text Box 742">
                <w:txbxContent>
                  <w:p w:rsidR="008D13D9" w:rsidRPr="00567044" w:rsidRDefault="008D13D9" w:rsidP="009A1BBE">
                    <w:pPr>
                      <w:jc w:val="center"/>
                      <w:rPr>
                        <w:sz w:val="20"/>
                        <w:lang w:val="es-ES"/>
                      </w:rPr>
                    </w:pPr>
                    <w:r>
                      <w:rPr>
                        <w:sz w:val="20"/>
                        <w:lang w:val="es-ES"/>
                      </w:rPr>
                      <w:t>Canal de salida</w:t>
                    </w:r>
                  </w:p>
                </w:txbxContent>
              </v:textbox>
            </v:shape>
            <v:shape id="Text Box 739" o:spid="_x0000_s1233" type="#_x0000_t202" style="position:absolute;left:3429;top:17526;width:7226;height:393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M2d/sYA&#10;AADcAAAADwAAAGRycy9kb3ducmV2LnhtbESPW2sCMRSE34X+h3AKfZFutipetkYRoUXfrC3t62Fz&#10;9kI3J2uSruu/N4LQx2FmvmGW6940oiPna8sKXpIUBHFudc2lgq/Pt+c5CB+QNTaWScGFPKxXD4Ml&#10;Ztqe+YO6YyhFhLDPUEEVQptJ6fOKDPrEtsTRK6wzGKJ0pdQOzxFuGjlK06k0WHNcqLClbUX57/HP&#10;KJhPdt2P348P3/m0aBZhOOveT06pp8d+8woiUB/+w/f2TiuYjRdwOxOPgFxd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M2d/sYAAADcAAAADwAAAAAAAAAAAAAAAACYAgAAZHJz&#10;L2Rvd25yZXYueG1sUEsFBgAAAAAEAAQA9QAAAIsDAAAAAA==&#10;">
              <v:textbox style="mso-next-textbox:#Text Box 739">
                <w:txbxContent>
                  <w:p w:rsidR="008D13D9" w:rsidRPr="00567044" w:rsidRDefault="008D13D9" w:rsidP="009A1BBE">
                    <w:pPr>
                      <w:jc w:val="center"/>
                      <w:rPr>
                        <w:sz w:val="20"/>
                        <w:lang w:val="es-ES"/>
                      </w:rPr>
                    </w:pPr>
                    <w:r>
                      <w:rPr>
                        <w:sz w:val="20"/>
                        <w:lang w:val="es-ES"/>
                      </w:rPr>
                      <w:t>Salidas a los filtros</w:t>
                    </w:r>
                  </w:p>
                </w:txbxContent>
              </v:textbox>
            </v:shape>
            <v:shape id="Straight Arrow Connector 740" o:spid="_x0000_s1234" type="#_x0000_t32" style="position:absolute;left:10668;top:17526;width:5632;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EO5RcIAAADcAAAADwAAAGRycy9kb3ducmV2LnhtbERPz2vCMBS+D/wfwhN2m6lTVDqj6HDD&#10;k6Cu2/XRPNtq8xKaTKt/vTkIHj++39N5a2pxpsZXlhX0ewkI4tzqigsFP/uvtwkIH5A11pZJwZU8&#10;zGedlymm2l54S+ddKEQMYZ+igjIEl0rp85IM+p51xJE72MZgiLAppG7wEsNNLd+TZCQNVhwbSnT0&#10;WVJ+2v0bBdnGrL4Hrs0mcunMb5Hd/kbXo1Kv3XbxASJQG57ih3utFYyHcX48E4+AnN0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EO5RcIAAADcAAAADwAAAAAAAAAAAAAA&#10;AAChAgAAZHJzL2Rvd25yZXYueG1sUEsFBgAAAAAEAAQA+QAAAJADAAAAAA==&#10;" strokecolor="#f79646" strokeweight="1.5pt">
              <v:stroke endarrow="block"/>
              <v:shadow color="#974706" opacity=".5" offset="1pt"/>
            </v:shape>
            <v:shape id="Straight Arrow Connector 741" o:spid="_x0000_s1235" type="#_x0000_t32" style="position:absolute;left:10668;top:10572;width:3403;height:6915;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rwvcsYAAADcAAAADwAAAGRycy9kb3ducmV2LnhtbESPT2vCQBTE74LfYXmCN90oUiV1FRH/&#10;FVpBaw+9PbLPJJp9G7JrjN/eLQg9DjPzG2Y6b0whaqpcblnBoB+BIE6szjlVcPpe9yYgnEfWWFgm&#10;BQ9yMJ+1W1OMtb3zgeqjT0WAsItRQeZ9GUvpkowMur4tiYN3tpVBH2SVSl3hPcBNIYdR9CYN5hwW&#10;MixpmVFyPd6MgtHyt/7R+y1+NRu6nJLt6vD5cVWq22kW7yA8Nf4//GrvtILxaAB/Z8IRkLMn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68L3LGAAAA3AAAAA8AAAAAAAAA&#10;AAAAAAAAoQIAAGRycy9kb3ducmV2LnhtbFBLBQYAAAAABAAEAPkAAACUAwAAAAA=&#10;" strokecolor="#f79646" strokeweight="1.5pt">
              <v:stroke endarrow="block"/>
              <v:shadow color="#974706" opacity=".5" offset="1pt"/>
            </v:shape>
            <v:shape id="Text Box 743" o:spid="_x0000_s1236" type="#_x0000_t202" style="position:absolute;left:47053;top:1905;width:12097;height:410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SPZacUA&#10;AADcAAAADwAAAGRycy9kb3ducmV2LnhtbESPT2sCMRTE70K/Q3iFXkSzVlG7GqUULPbmP+z1sXnu&#10;Lm5e1iSu229vhILHYWZ+w8yXralEQ86XlhUM+gkI4szqknMFh/2qNwXhA7LGyjIp+CMPy8VLZ46p&#10;tjfeUrMLuYgQ9ikqKEKoUyl9VpBB37c1cfRO1hkMUbpcaoe3CDeVfE+SsTRYclwosKavgrLz7moU&#10;TEfr5tf/DDfHbHyqPkJ30nxfnFJvr+3nDESgNjzD/+21VjAZDeFxJh4Bubg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5I9lpxQAAANwAAAAPAAAAAAAAAAAAAAAAAJgCAABkcnMv&#10;ZG93bnJldi54bWxQSwUGAAAAAAQABAD1AAAAigMAAAAA&#10;">
              <v:textbox style="mso-next-textbox:#Text Box 743">
                <w:txbxContent>
                  <w:p w:rsidR="008D13D9" w:rsidRPr="00567044" w:rsidRDefault="008D13D9" w:rsidP="009A1BBE">
                    <w:pPr>
                      <w:jc w:val="center"/>
                      <w:rPr>
                        <w:sz w:val="20"/>
                        <w:lang w:val="es-ES"/>
                      </w:rPr>
                    </w:pPr>
                    <w:r>
                      <w:rPr>
                        <w:sz w:val="20"/>
                        <w:lang w:val="es-ES"/>
                      </w:rPr>
                      <w:t>Tubos recolectores donde sale el agua</w:t>
                    </w:r>
                  </w:p>
                </w:txbxContent>
              </v:textbox>
            </v:shape>
            <v:shape id="Straight Arrow Connector 744" o:spid="_x0000_s1237" type="#_x0000_t32" style="position:absolute;left:39624;top:3619;width:7340;height:781;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suM6scAAADcAAAADwAAAGRycy9kb3ducmV2LnhtbESPT2vCQBTE74LfYXmCN91UQluim1DE&#10;Py1UQauH3h7Z1ySafRuy25h++26h4HGYmd8wi6w3teiodZVlBQ/TCARxbnXFhYLTx3ryDMJ5ZI21&#10;ZVLwQw6ydDhYYKLtjQ/UHX0hAoRdggpK75tESpeXZNBNbUMcvC/bGvRBtoXULd4C3NRyFkWP0mDF&#10;YaHEhpYl5dfjt1EQLz+7s95vcddv6HLKt6vD+9tVqfGof5mD8NT7e/i//aoVPMUx/J0JR0Cm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ey4zqxwAAANwAAAAPAAAAAAAA&#10;AAAAAAAAAKECAABkcnMvZG93bnJldi54bWxQSwUGAAAAAAQABAD5AAAAlQMAAAAA&#10;" strokecolor="#f79646" strokeweight="1.5pt">
              <v:stroke endarrow="block"/>
              <v:shadow color="#974706" opacity=".5" offset="1pt"/>
            </v:shape>
            <v:shape id="Straight Arrow Connector 745" o:spid="_x0000_s1238" type="#_x0000_t32" style="position:absolute;left:40290;top:3714;width:6782;height:3867;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YcpccYAAADcAAAADwAAAGRycy9kb3ducmV2LnhtbESPW2vCQBSE3wv9D8sp9K1uKmoldRUR&#10;6wVU8PbQt0P2NIlmz4bsGuO/dwWhj8PMfMMMRo0pRE2Vyy0r+GxFIIgTq3NOFRz2Px99EM4jayws&#10;k4IbORgNX18GGGt75S3VO5+KAGEXo4LM+zKW0iUZGXQtWxIH789WBn2QVSp1hdcAN4VsR1FPGsw5&#10;LGRY0iSj5Ly7GAWdyW991Js5rpsZnQ7JfLpdLc9Kvb81428Qnhr/H362F1rBV6cLjzPhCMjhH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GHKXHGAAAA3AAAAA8AAAAAAAAA&#10;AAAAAAAAoQIAAGRycy9kb3ducmV2LnhtbFBLBQYAAAAABAAEAPkAAACUAwAAAAA=&#10;" strokecolor="#f79646" strokeweight="1.5pt">
              <v:stroke endarrow="block"/>
              <v:shadow color="#974706" opacity=".5" offset="1pt"/>
            </v:shape>
            <v:shape id="Text Box 751" o:spid="_x0000_s1239" type="#_x0000_t202" style="position:absolute;left:50768;top:7810;width:9887;height:540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2R0WMYA&#10;AADcAAAADwAAAGRycy9kb3ducmV2LnhtbESPW2sCMRSE34X+h3AKvhTNauulW6OIYNE3b7Svh81x&#10;d+nmZJvEdf33plDwcZiZb5jZojWVaMj50rKCQT8BQZxZXXKu4HRc96YgfEDWWFkmBTfysJg/dWaY&#10;anvlPTWHkIsIYZ+igiKEOpXSZwUZ9H1bE0fvbJ3BEKXLpXZ4jXBTyWGSjKXBkuNCgTWtCsp+Dhej&#10;YPq2ab799nX3lY3P1Xt4mTSfv06p7nO7/AARqA2P8H97oxVMRgP4OxOPgJzf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2R0WMYAAADcAAAADwAAAAAAAAAAAAAAAACYAgAAZHJz&#10;L2Rvd25yZXYueG1sUEsFBgAAAAAEAAQA9QAAAIsDAAAAAA==&#10;">
              <v:textbox style="mso-next-textbox:#Text Box 751">
                <w:txbxContent>
                  <w:p w:rsidR="008D13D9" w:rsidRPr="00567044" w:rsidRDefault="008D13D9" w:rsidP="009A1BBE">
                    <w:pPr>
                      <w:jc w:val="center"/>
                      <w:rPr>
                        <w:sz w:val="20"/>
                        <w:lang w:val="es-ES"/>
                      </w:rPr>
                    </w:pPr>
                    <w:r>
                      <w:rPr>
                        <w:sz w:val="20"/>
                        <w:lang w:val="es-ES"/>
                      </w:rPr>
                      <w:t>Cada “tanque” lleva una o dos “cámaras”</w:t>
                    </w:r>
                  </w:p>
                </w:txbxContent>
              </v:textbox>
            </v:shape>
            <v:shape id="Straight Arrow Connector 746" o:spid="_x0000_s1240" type="#_x0000_t32" style="position:absolute;left:43243;top:10001;width:7525;height:451;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azIcQAAADcAAAADwAAAGRycy9kb3ducmV2LnhtbESPUUvDMBSF3wf+h3AF37bUYTupy4YM&#10;BEGEddP3u+baFJubkmRt/fdmMNjj4ZzzHc56O9lODORD61jB4yIDQVw73XKj4Ov4Nn8GESKyxs4x&#10;KfijANvN3WyNpXYjVzQcYiMShEOJCkyMfSllqA1ZDAvXEyfvx3mLMUnfSO1xTHDbyWWWFdJiy2nB&#10;YE87Q/Xv4WwVDENenHy1/z6NOWcf+mw+V3ml1MP99PoCItIUb+Fr+10rWD0VcDmTjoDc/A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L5rMhxAAAANwAAAAPAAAAAAAAAAAA&#10;AAAAAKECAABkcnMvZG93bnJldi54bWxQSwUGAAAAAAQABAD5AAAAkgMAAAAA&#10;" strokecolor="#f79646" strokeweight="1.5pt">
              <v:stroke endarrow="block"/>
              <v:shadow color="#974706" opacity=".5" offset="1pt"/>
            </v:shape>
            <v:shape id="Straight Arrow Connector 747" o:spid="_x0000_s1241" type="#_x0000_t32" style="position:absolute;left:45720;top:10382;width:5232;height:3429;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hkSncYAAADcAAAADwAAAGRycy9kb3ducmV2LnhtbESPT2vCQBTE7wW/w/IEb3VjkSrRVUSq&#10;tlCF+Ofg7ZF9JtHs25BdY/rtu4WCx2FmfsNM560pRUO1KywrGPQjEMSp1QVnCo6H1esYhPPIGkvL&#10;pOCHHMxnnZcpxto+OKFm7zMRIOxiVJB7X8VSujQng65vK+LgXWxt0AdZZ1LX+AhwU8q3KHqXBgsO&#10;CzlWtMwpve3vRsFweW5OerfBbbum6zHdfCTfXzelet12MQHhqfXP8H/7UysYDUfwdyYcATn7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4ZEp3GAAAA3AAAAA8AAAAAAAAA&#10;AAAAAAAAoQIAAGRycy9kb3ducmV2LnhtbFBLBQYAAAAABAAEAPkAAACUAwAAAAA=&#10;" strokecolor="#f79646" strokeweight="1.5pt">
              <v:stroke endarrow="block"/>
              <v:shadow color="#974706" opacity=".5" offset="1pt"/>
            </v:shape>
            <v:shape id="Text Box 750" o:spid="_x0000_s1242" type="#_x0000_t202" style="position:absolute;left:51244;top:16287;width:9455;height:410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CjRw8MA&#10;AADcAAAADwAAAGRycy9kb3ducmV2LnhtbERPy2oCMRTdC/5DuEI3pWasVcfRKKVg0Z1VabeXyZ0H&#10;Tm6mSTpO/75ZFFweznu97U0jOnK+tqxgMk5AEOdW11wquJx3TykIH5A1NpZJwS952G6GgzVm2t74&#10;g7pTKEUMYZ+hgiqENpPS5xUZ9GPbEkeusM5giNCVUju8xXDTyOckmUuDNceGClt6qyi/nn6MgvRl&#10;3335w/T4mc+LZhkeF937t1PqYdS/rkAE6sNd/O/eawWLWZwfz8QjID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CjRw8MAAADcAAAADwAAAAAAAAAAAAAAAACYAgAAZHJzL2Rv&#10;d25yZXYueG1sUEsFBgAAAAAEAAQA9QAAAIgDAAAAAA==&#10;">
              <v:textbox style="mso-next-textbox:#Text Box 750">
                <w:txbxContent>
                  <w:p w:rsidR="008D13D9" w:rsidRPr="00567044" w:rsidRDefault="008D13D9" w:rsidP="009A1BBE">
                    <w:pPr>
                      <w:jc w:val="center"/>
                      <w:rPr>
                        <w:sz w:val="20"/>
                        <w:lang w:val="es-ES"/>
                      </w:rPr>
                    </w:pPr>
                    <w:r>
                      <w:rPr>
                        <w:sz w:val="20"/>
                        <w:lang w:val="es-ES"/>
                      </w:rPr>
                      <w:t>Placas en la parte superior</w:t>
                    </w:r>
                  </w:p>
                </w:txbxContent>
              </v:textbox>
            </v:shape>
            <v:shape id="Straight Arrow Connector 748" o:spid="_x0000_s1243" type="#_x0000_t32" style="position:absolute;left:44386;top:18669;width:6839;height:2743;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4aG78IAAADcAAAADwAAAGRycy9kb3ducmV2LnhtbERPy4rCMBTdC/5DuMLsNFVklGoUER8z&#10;MAq+Fu4uzbWtNjelydTO308WgsvDeU/njSlETZXLLSvo9yIQxInVOacKzqd1dwzCeWSNhWVS8EcO&#10;5rN2a4qxtk8+UH30qQgh7GJUkHlfxlK6JCODrmdL4sDdbGXQB1ilUlf4DOGmkIMo+pQGcw4NGZa0&#10;zCh5HH+NguHyWl/0fou7ZkP3c7JdHX6+H0p9dJrFBISnxr/FL/eXVjAahrXhTDgCcvY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34aG78IAAADcAAAADwAAAAAAAAAAAAAA&#10;AAChAgAAZHJzL2Rvd25yZXYueG1sUEsFBgAAAAAEAAQA+QAAAJADAAAAAA==&#10;" strokecolor="#f79646" strokeweight="1.5pt">
              <v:stroke endarrow="block"/>
              <v:shadow color="#974706" opacity=".5" offset="1pt"/>
            </v:shape>
            <w10:anchorlock/>
          </v:group>
        </w:pict>
      </w:r>
    </w:p>
    <w:p w:rsidR="0057542E" w:rsidRPr="001D7AF4" w:rsidRDefault="0057542E" w:rsidP="00A40FA8">
      <w:pPr>
        <w:pStyle w:val="Figure"/>
      </w:pPr>
      <w:r w:rsidRPr="001D7AF4">
        <w:rPr>
          <w:noProof/>
        </w:rPr>
        <w:t>Todos los tanques llevarán las placas que se ven en la parte su</w:t>
      </w:r>
      <w:r w:rsidR="009639CA" w:rsidRPr="001D7AF4">
        <w:rPr>
          <w:noProof/>
        </w:rPr>
        <w:t>perior del tanque más cercano. Solamente</w:t>
      </w:r>
      <w:r w:rsidRPr="001D7AF4">
        <w:rPr>
          <w:noProof/>
        </w:rPr>
        <w:t xml:space="preserve"> se ven allí para que se pueda ver la parte inferior de los tanques en el modelo. El agua sale a través de los tubos recolectores en la parte su</w:t>
      </w:r>
      <w:r w:rsidR="009639CA" w:rsidRPr="001D7AF4">
        <w:rPr>
          <w:noProof/>
        </w:rPr>
        <w:t>perior de los tanques y pasa</w:t>
      </w:r>
      <w:r w:rsidRPr="001D7AF4">
        <w:rPr>
          <w:noProof/>
        </w:rPr>
        <w:t xml:space="preserve"> por último a los filtros de arena.</w:t>
      </w:r>
      <w:bookmarkStart w:id="71" w:name="_Toc298764148"/>
    </w:p>
    <w:p w:rsidR="0057542E" w:rsidRPr="001D7AF4" w:rsidRDefault="00A40FA8" w:rsidP="00A40FA8">
      <w:pPr>
        <w:pStyle w:val="Caption"/>
      </w:pPr>
      <w:bookmarkStart w:id="72" w:name="_Toc325794438"/>
      <w:bookmarkStart w:id="73" w:name="_Toc424289945"/>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16</w:t>
      </w:r>
      <w:r w:rsidR="009E0D15" w:rsidRPr="001D7AF4">
        <w:fldChar w:fldCharType="end"/>
      </w:r>
      <w:r w:rsidRPr="001D7AF4">
        <w:t>. Vista externa de un tanque de sedimentación</w:t>
      </w:r>
      <w:bookmarkStart w:id="74" w:name="_Toc298764146"/>
      <w:bookmarkStart w:id="75" w:name="_Toc325794404"/>
      <w:bookmarkStart w:id="76" w:name="_Toc298764149"/>
      <w:bookmarkEnd w:id="71"/>
      <w:bookmarkEnd w:id="72"/>
      <w:bookmarkEnd w:id="73"/>
    </w:p>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57542E" w:rsidRPr="001D7AF4" w:rsidRDefault="0057542E" w:rsidP="00E37292">
      <w:pPr>
        <w:pStyle w:val="Heading2"/>
      </w:pPr>
      <w:bookmarkStart w:id="77" w:name="_Toc424289915"/>
      <w:r w:rsidRPr="001D7AF4">
        <w:t xml:space="preserve">Canales </w:t>
      </w:r>
      <w:bookmarkEnd w:id="74"/>
      <w:r w:rsidRPr="001D7AF4">
        <w:t>del tanque de sedimentación</w:t>
      </w:r>
      <w:bookmarkEnd w:id="75"/>
      <w:bookmarkEnd w:id="77"/>
    </w:p>
    <w:p w:rsidR="00AC1F74" w:rsidRPr="001D7AF4" w:rsidRDefault="00AC1F74" w:rsidP="00A90A8D">
      <w:r w:rsidRPr="001D7AF4">
        <w:t>A un extremo de los tanques de sedimentación hay un sistema de canales de entrada y salida (</w:t>
      </w:r>
      <w:r w:rsidR="009E0D15" w:rsidRPr="001D7AF4">
        <w:fldChar w:fldCharType="begin"/>
      </w:r>
      <w:r w:rsidRPr="001D7AF4">
        <w:instrText xml:space="preserve"> REF _Ref381771738 \h </w:instrText>
      </w:r>
      <w:r w:rsidR="009E0D15" w:rsidRPr="001D7AF4">
        <w:fldChar w:fldCharType="separate"/>
      </w:r>
      <w:r w:rsidR="008C0B3C" w:rsidRPr="001D7AF4">
        <w:t xml:space="preserve">Ilustración </w:t>
      </w:r>
      <w:r w:rsidR="008C0B3C" w:rsidRPr="001D7AF4">
        <w:rPr>
          <w:noProof/>
        </w:rPr>
        <w:t>15</w:t>
      </w:r>
      <w:r w:rsidR="009E0D15" w:rsidRPr="001D7AF4">
        <w:fldChar w:fldCharType="end"/>
      </w:r>
      <w:r w:rsidRPr="001D7AF4">
        <w:t>). Una pared que corre a lo largo de los canales los divide</w:t>
      </w:r>
      <w:r w:rsidR="008C15A6" w:rsidRPr="001D7AF4">
        <w:t xml:space="preserve"> en do</w:t>
      </w:r>
      <w:r w:rsidR="005C0150" w:rsidRPr="001D7AF4">
        <w:t xml:space="preserve">s secciones: el </w:t>
      </w:r>
      <w:r w:rsidR="005C0150" w:rsidRPr="001D7AF4">
        <w:rPr>
          <w:b/>
        </w:rPr>
        <w:t>canal distribuidor</w:t>
      </w:r>
      <w:r w:rsidR="005C0150" w:rsidRPr="001D7AF4">
        <w:t xml:space="preserve"> (de entrada) y el </w:t>
      </w:r>
      <w:r w:rsidR="005C0150" w:rsidRPr="001D7AF4">
        <w:rPr>
          <w:b/>
        </w:rPr>
        <w:t>canal recolector</w:t>
      </w:r>
      <w:r w:rsidR="005C0150" w:rsidRPr="001D7AF4">
        <w:t xml:space="preserve"> (de salida</w:t>
      </w:r>
      <w:r w:rsidR="008C15A6" w:rsidRPr="001D7AF4">
        <w:t>).</w:t>
      </w:r>
    </w:p>
    <w:p w:rsidR="00A90A8D" w:rsidRPr="001D7AF4" w:rsidRDefault="00A90A8D" w:rsidP="00A90A8D"/>
    <w:p w:rsidR="000539EF" w:rsidRPr="001D7AF4" w:rsidRDefault="00E103F5" w:rsidP="00A90A8D">
      <w:r w:rsidRPr="001D7AF4">
        <w:t xml:space="preserve">El efluente del </w:t>
      </w:r>
      <w:proofErr w:type="spellStart"/>
      <w:r w:rsidRPr="001D7AF4">
        <w:t>floculador</w:t>
      </w:r>
      <w:proofErr w:type="spellEnd"/>
      <w:r w:rsidRPr="001D7AF4">
        <w:t xml:space="preserve"> se distribuye entre los tanques de sedimentación a través del canal de entrada. Este está dividido en dos secciones por un vertedero: la primera donde están ubicadas las entradas a los tanques de sedimentación, y la segunda que sólo sirve para botar agua en el caso de una falla de tratamiento.</w:t>
      </w:r>
    </w:p>
    <w:p w:rsidR="009959BF" w:rsidRPr="001D7AF4" w:rsidRDefault="00E103F5" w:rsidP="0057542E">
      <w:pPr>
        <w:ind w:firstLine="360"/>
        <w:contextualSpacing/>
      </w:pPr>
      <w:r w:rsidRPr="001D7AF4">
        <w:t xml:space="preserve"> </w:t>
      </w:r>
    </w:p>
    <w:p w:rsidR="000539EF" w:rsidRPr="001D7AF4" w:rsidRDefault="00F849E5" w:rsidP="00235CC7">
      <w:pPr>
        <w:pStyle w:val="Heading3"/>
      </w:pPr>
      <w:r w:rsidRPr="001D7AF4">
        <w:t>P</w:t>
      </w:r>
      <w:r w:rsidR="000539EF" w:rsidRPr="001D7AF4">
        <w:t>rimera sección</w:t>
      </w:r>
      <w:r w:rsidR="001F4C91" w:rsidRPr="001D7AF4">
        <w:t xml:space="preserve"> canal de entrada</w:t>
      </w:r>
    </w:p>
    <w:p w:rsidR="00235CC7" w:rsidRPr="001D7AF4" w:rsidRDefault="00E103F5" w:rsidP="00A90A8D">
      <w:r w:rsidRPr="001D7AF4">
        <w:t>La primera sección del</w:t>
      </w:r>
      <w:r w:rsidR="00DF6FE1" w:rsidRPr="001D7AF4">
        <w:t xml:space="preserve"> canal se diseña</w:t>
      </w:r>
      <w:r w:rsidR="0057542E" w:rsidRPr="001D7AF4">
        <w:t xml:space="preserve"> para tener una velocidad máxima lo suficiente baja para </w:t>
      </w:r>
      <w:r w:rsidR="00105F5C" w:rsidRPr="001D7AF4">
        <w:t xml:space="preserve">mantener una distribución uniforme de flujo a los varios tanques de sedimentación. Nuevas pruebas en los laboratorios de </w:t>
      </w:r>
      <w:proofErr w:type="spellStart"/>
      <w:r w:rsidR="00105F5C" w:rsidRPr="001D7AF4">
        <w:t>Cornell</w:t>
      </w:r>
      <w:proofErr w:type="spellEnd"/>
      <w:r w:rsidR="00105F5C" w:rsidRPr="001D7AF4">
        <w:t xml:space="preserve"> demuestran que la rotura de los </w:t>
      </w:r>
      <w:proofErr w:type="spellStart"/>
      <w:r w:rsidR="00105F5C" w:rsidRPr="001D7AF4">
        <w:t>flóculos</w:t>
      </w:r>
      <w:proofErr w:type="spellEnd"/>
      <w:r w:rsidR="00105F5C" w:rsidRPr="001D7AF4">
        <w:t xml:space="preserve"> en el ca</w:t>
      </w:r>
      <w:r w:rsidR="006A7F43" w:rsidRPr="001D7AF4">
        <w:t xml:space="preserve">nal no tiene un efecto </w:t>
      </w:r>
      <w:r w:rsidR="00105F5C" w:rsidRPr="001D7AF4">
        <w:t>significante en el rendimiento de</w:t>
      </w:r>
      <w:r w:rsidR="006A7F43" w:rsidRPr="001D7AF4">
        <w:t xml:space="preserve">l tanque de sedimentación. Los </w:t>
      </w:r>
      <w:proofErr w:type="spellStart"/>
      <w:r w:rsidR="006A7F43" w:rsidRPr="001D7AF4">
        <w:t>floculos</w:t>
      </w:r>
      <w:proofErr w:type="spellEnd"/>
      <w:r w:rsidR="006A7F43" w:rsidRPr="001D7AF4">
        <w:t xml:space="preserve">, aunque sean </w:t>
      </w:r>
      <w:r w:rsidR="00105F5C" w:rsidRPr="001D7AF4">
        <w:t>muy pequeños</w:t>
      </w:r>
      <w:r w:rsidR="006A7F43" w:rsidRPr="001D7AF4">
        <w:t>,</w:t>
      </w:r>
      <w:r w:rsidR="00105F5C" w:rsidRPr="001D7AF4">
        <w:t xml:space="preserve"> </w:t>
      </w:r>
      <w:r w:rsidR="006A7F43" w:rsidRPr="001D7AF4">
        <w:t>con una velocidad mayor que la velocidad de captura serán</w:t>
      </w:r>
      <w:r w:rsidR="00105F5C" w:rsidRPr="001D7AF4">
        <w:t xml:space="preserve"> capturados por las placas de sedimentación. </w:t>
      </w:r>
      <w:r w:rsidR="0057542E" w:rsidRPr="001D7AF4">
        <w:t xml:space="preserve">También se diseña con una velocidad lo suficiente alta </w:t>
      </w:r>
      <w:r w:rsidR="00D6351C" w:rsidRPr="001D7AF4">
        <w:t xml:space="preserve">que los </w:t>
      </w:r>
      <w:proofErr w:type="spellStart"/>
      <w:r w:rsidR="00D6351C" w:rsidRPr="001D7AF4">
        <w:t>flóculos</w:t>
      </w:r>
      <w:proofErr w:type="spellEnd"/>
      <w:r w:rsidR="00D6351C" w:rsidRPr="001D7AF4">
        <w:t xml:space="preserve"> no se sedimenta</w:t>
      </w:r>
      <w:r w:rsidR="0057542E" w:rsidRPr="001D7AF4">
        <w:t xml:space="preserve">n en el canal. Otras restricciones en el dimensionamiento del canal son: </w:t>
      </w:r>
    </w:p>
    <w:p w:rsidR="00235CC7" w:rsidRPr="001D7AF4" w:rsidRDefault="00235CC7" w:rsidP="00235CC7">
      <w:pPr>
        <w:pStyle w:val="ListParagraph"/>
        <w:numPr>
          <w:ilvl w:val="0"/>
          <w:numId w:val="20"/>
        </w:numPr>
      </w:pPr>
      <w:r w:rsidRPr="001D7AF4">
        <w:t>T</w:t>
      </w:r>
      <w:r w:rsidR="0057542E" w:rsidRPr="001D7AF4">
        <w:t xml:space="preserve">iene que ser lo suficiente ancho para los tubos que lo conectan </w:t>
      </w:r>
      <w:r w:rsidRPr="001D7AF4">
        <w:t>a los tanques de sedimentación</w:t>
      </w:r>
    </w:p>
    <w:p w:rsidR="00235CC7" w:rsidRPr="001D7AF4" w:rsidRDefault="00235CC7" w:rsidP="00235CC7">
      <w:pPr>
        <w:pStyle w:val="ListParagraph"/>
        <w:numPr>
          <w:ilvl w:val="0"/>
          <w:numId w:val="20"/>
        </w:numPr>
      </w:pPr>
      <w:r w:rsidRPr="001D7AF4">
        <w:t>T</w:t>
      </w:r>
      <w:r w:rsidR="0057542E" w:rsidRPr="001D7AF4">
        <w:t>iene que tener profundidad suficiente para apoyar los tubos recolectores de salida de los tanques de sedimentación</w:t>
      </w:r>
      <w:r w:rsidR="00AC1F74" w:rsidRPr="001D7AF4">
        <w:t xml:space="preserve"> (hay una sola losa para todos los canales)</w:t>
      </w:r>
    </w:p>
    <w:p w:rsidR="000C0C37" w:rsidRPr="001D7AF4" w:rsidRDefault="00235CC7" w:rsidP="00235CC7">
      <w:pPr>
        <w:pStyle w:val="ListParagraph"/>
        <w:numPr>
          <w:ilvl w:val="0"/>
          <w:numId w:val="20"/>
        </w:numPr>
      </w:pPr>
      <w:r w:rsidRPr="001D7AF4">
        <w:t>N</w:t>
      </w:r>
      <w:r w:rsidR="0057542E" w:rsidRPr="001D7AF4">
        <w:t>o puede ser tan profundo que la construcción y el acceso se ponen difíciles</w:t>
      </w:r>
    </w:p>
    <w:p w:rsidR="0057542E" w:rsidRPr="001D7AF4" w:rsidRDefault="0057542E" w:rsidP="00A5669D">
      <w:pPr>
        <w:tabs>
          <w:tab w:val="left" w:pos="6540"/>
        </w:tabs>
        <w:contextualSpacing/>
      </w:pPr>
    </w:p>
    <w:p w:rsidR="000539EF" w:rsidRPr="001D7AF4" w:rsidRDefault="00F849E5" w:rsidP="00235CC7">
      <w:pPr>
        <w:pStyle w:val="Heading3"/>
      </w:pPr>
      <w:r w:rsidRPr="001D7AF4">
        <w:t>S</w:t>
      </w:r>
      <w:r w:rsidR="000539EF" w:rsidRPr="001D7AF4">
        <w:t>egunda sección</w:t>
      </w:r>
      <w:r w:rsidR="001F4C91" w:rsidRPr="001D7AF4">
        <w:t xml:space="preserve"> canal de entrada</w:t>
      </w:r>
    </w:p>
    <w:p w:rsidR="004F3CC2" w:rsidRPr="001D7AF4" w:rsidRDefault="000539EF" w:rsidP="00A90A8D">
      <w:r w:rsidRPr="001D7AF4">
        <w:t xml:space="preserve">El propósito de esta segunda sección es botar agua en el caso de una falla de tratamiento, y mantener el nivel de agua en el </w:t>
      </w:r>
      <w:proofErr w:type="spellStart"/>
      <w:r w:rsidRPr="001D7AF4">
        <w:t>floculador</w:t>
      </w:r>
      <w:proofErr w:type="spellEnd"/>
      <w:r w:rsidRPr="001D7AF4">
        <w:t xml:space="preserve"> para que se pueda recuperar la floculación sin que agua sucia salga de los tanques de sedimentación. La altura del vertedero que separa las dos secciones es justo arriba del nivel de agua normal en la primera sección, para que no se llene con agua sucia durante operación normal. </w:t>
      </w:r>
      <w:bookmarkEnd w:id="76"/>
    </w:p>
    <w:p w:rsidR="00A90A8D" w:rsidRPr="001D7AF4" w:rsidRDefault="00A90A8D" w:rsidP="00A90A8D"/>
    <w:p w:rsidR="001F4C91" w:rsidRPr="001D7AF4" w:rsidRDefault="001F4C91" w:rsidP="001F4C91">
      <w:pPr>
        <w:pStyle w:val="Heading3"/>
      </w:pPr>
      <w:r w:rsidRPr="001D7AF4">
        <w:t>Canal de salida</w:t>
      </w:r>
    </w:p>
    <w:p w:rsidR="007E6E66" w:rsidRPr="001D7AF4" w:rsidRDefault="000539EF" w:rsidP="00A90A8D">
      <w:r w:rsidRPr="001D7AF4">
        <w:t xml:space="preserve">Los tubos recolectores entregan el agua limpia a la primera sección del canal de salida. Este canal tiene otro vertedero que mantiene el nivel de agua en los tanques. </w:t>
      </w:r>
      <w:r w:rsidR="007E6E66" w:rsidRPr="001D7AF4">
        <w:t xml:space="preserve">Ya que el agua no está fluyendo a lo largo de la primera parte del canal, así que no hay pérdida de carga, la única restricción con respeto al ancho es que se necesita poder colocar y quitar los tapones de los tubos recolectores. En el otro lado del vertedero, el ancho se base en una pérdida de carga máxima, o en un mínimo </w:t>
      </w:r>
      <w:r w:rsidR="004E5F2B" w:rsidRPr="001D7AF4">
        <w:t>para facilidad de construcción.</w:t>
      </w:r>
    </w:p>
    <w:p w:rsidR="000539EF" w:rsidRPr="001D7AF4" w:rsidRDefault="000539EF" w:rsidP="005C0150">
      <w:pPr>
        <w:contextualSpacing/>
      </w:pPr>
    </w:p>
    <w:p w:rsidR="00783746" w:rsidRPr="001D7AF4" w:rsidRDefault="00783746" w:rsidP="00783746">
      <w:pPr>
        <w:pStyle w:val="Figure"/>
        <w:jc w:val="left"/>
      </w:pPr>
    </w:p>
    <w:p w:rsidR="0057542E" w:rsidRPr="001D7AF4" w:rsidRDefault="00D01873" w:rsidP="00783746">
      <w:pPr>
        <w:pStyle w:val="Figure"/>
      </w:pPr>
      <w:r>
        <w:rPr>
          <w:noProof/>
          <w:lang w:eastAsia="es-HN"/>
        </w:rPr>
      </w:r>
      <w:r>
        <w:rPr>
          <w:noProof/>
          <w:lang w:eastAsia="es-HN"/>
        </w:rPr>
        <w:pict>
          <v:group id="Group 102552" o:spid="_x0000_s1244" style="width:452.75pt;height:326.25pt;mso-position-horizontal-relative:char;mso-position-vertical-relative:line" coordsize="57499,41433">
            <v:shape id="Picture 680" o:spid="_x0000_s1245" type="#_x0000_t75" style="position:absolute;width:54483;height:41433;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BAgXTBAAAA3AAAAA8AAABkcnMvZG93bnJldi54bWxET8uKwjAU3QvzD+EOuBFNFVHpGGVGUERw&#10;oTO4vjS3D6a5KUms1a83C8Hl4byX687UoiXnK8sKxqMEBHFmdcWFgr/f7XABwgdkjbVlUnAnD+vV&#10;R2+JqbY3PlF7DoWIIexTVFCG0KRS+qwkg35kG+LI5dYZDBG6QmqHtxhuajlJkpk0WHFsKLGhTUnZ&#10;//lqFEwljye5nT/ouB38NLtL6x6HXKn+Z/f9BSJQF97il3uvFcwWcX48E4+AXD0B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LBAgXTBAAAA3AAAAA8AAAAAAAAAAAAAAAAAnwIA&#10;AGRycy9kb3ducmV2LnhtbFBLBQYAAAAABAAEAPcAAACNAwAAAAA=&#10;">
              <v:imagedata r:id="rId33" o:title=""/>
              <v:path arrowok="t"/>
            </v:shape>
            <v:shape id="Text Box 722" o:spid="_x0000_s1246" type="#_x0000_t202" style="position:absolute;left:46863;top:22098;width:10636;height:381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7CZUsUA&#10;AADcAAAADwAAAGRycy9kb3ducmV2LnhtbESPQWvCQBSE70L/w/IKXkQ3TYva1FVEaNGbTUWvj+wz&#10;Cc2+jbvbmP77rlDwOMzMN8xi1ZtGdOR8bVnB0yQBQVxYXXOp4PD1Pp6D8AFZY2OZFPySh9XyYbDA&#10;TNsrf1KXh1JECPsMFVQhtJmUvqjIoJ/Yljh6Z+sMhihdKbXDa4SbRqZJMpUGa44LFba0qaj4zn+M&#10;gvnLtjv53fP+WEzPzWsYzbqPi1Nq+Niv30AE6sM9/N/eagWzNIXbmXgE5PI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LsJlSxQAAANwAAAAPAAAAAAAAAAAAAAAAAJgCAABkcnMv&#10;ZG93bnJldi54bWxQSwUGAAAAAAQABAD1AAAAigMAAAAA&#10;">
              <v:textbox style="mso-next-textbox:#Text Box 722">
                <w:txbxContent>
                  <w:p w:rsidR="008D13D9" w:rsidRPr="00567044" w:rsidRDefault="008D13D9" w:rsidP="009A1BBE">
                    <w:pPr>
                      <w:jc w:val="center"/>
                      <w:rPr>
                        <w:sz w:val="20"/>
                        <w:lang w:val="es-ES"/>
                      </w:rPr>
                    </w:pPr>
                    <w:r>
                      <w:rPr>
                        <w:sz w:val="20"/>
                        <w:lang w:val="es-ES"/>
                      </w:rPr>
                      <w:t>Entrada después de floculación</w:t>
                    </w:r>
                  </w:p>
                </w:txbxContent>
              </v:textbox>
            </v:shape>
            <v:shape id="Straight Arrow Connector 723" o:spid="_x0000_s1247" type="#_x0000_t32" style="position:absolute;left:52006;top:25812;width:0;height:8097;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U7CksUAAADcAAAADwAAAGRycy9kb3ducmV2LnhtbESPQWsCMRSE70L/Q3gFb5qtgpXVKG1R&#10;8STUdvX62Dx3VzcvYRN19dcbodDjMDPfMNN5a2pxocZXlhW89RMQxLnVFRcKfn+WvTEIH5A11pZJ&#10;wY08zGcvnSmm2l75my7bUIgIYZ+igjIEl0rp85IM+r51xNE72MZgiLIppG7wGuGmloMkGUmDFceF&#10;Eh19lZSftmejINuYxWro2mwsP53ZFdl9P7odleq+th8TEIHa8B/+a6+1gvfBEJ5n4hGQsw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U7CksUAAADcAAAADwAAAAAAAAAA&#10;AAAAAAChAgAAZHJzL2Rvd25yZXYueG1sUEsFBgAAAAAEAAQA+QAAAJMDAAAAAA==&#10;" strokecolor="#f79646" strokeweight="1.5pt">
              <v:stroke endarrow="block"/>
              <v:shadow color="#974706" opacity=".5" offset="1pt"/>
            </v:shape>
            <v:shape id="Text Box 724" o:spid="_x0000_s1248" type="#_x0000_t202" style="position:absolute;left:16383;top:762;width:17716;height:704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xWkvcYA&#10;AADcAAAADwAAAGRycy9kb3ducmV2LnhtbESPT2sCMRTE74LfITyhF9FsrajdbpRSUPRmVez1sXn7&#10;h25etkm6br99UxB6HGbmN0y26U0jOnK+tqzgcZqAIM6trrlUcDlvJysQPiBrbCyTgh/ysFkPBxmm&#10;2t74nbpTKEWEsE9RQRVCm0rp84oM+qltiaNXWGcwROlKqR3eItw0cpYkC2mw5rhQYUtvFeWfp2+j&#10;YDXfdx/+8HS85ouieQ7jZbf7cko9jPrXFxCB+vAfvrf3WsFyNoe/M/EIyP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xWkvcYAAADcAAAADwAAAAAAAAAAAAAAAACYAgAAZHJz&#10;L2Rvd25yZXYueG1sUEsFBgAAAAAEAAQA9QAAAIsDAAAAAA==&#10;">
              <v:textbox style="mso-next-textbox:#Text Box 724">
                <w:txbxContent>
                  <w:p w:rsidR="008D13D9" w:rsidRPr="00567044" w:rsidRDefault="008D13D9" w:rsidP="009A1BBE">
                    <w:pPr>
                      <w:jc w:val="center"/>
                      <w:rPr>
                        <w:sz w:val="20"/>
                        <w:lang w:val="es-ES"/>
                      </w:rPr>
                    </w:pPr>
                    <w:r>
                      <w:rPr>
                        <w:sz w:val="20"/>
                        <w:lang w:val="es-ES"/>
                      </w:rPr>
                      <w:t xml:space="preserve">Vertedero que mantiene el nivel de agua de </w:t>
                    </w:r>
                    <w:proofErr w:type="spellStart"/>
                    <w:r>
                      <w:rPr>
                        <w:sz w:val="20"/>
                        <w:lang w:val="es-ES"/>
                      </w:rPr>
                      <w:t>floculador</w:t>
                    </w:r>
                    <w:proofErr w:type="spellEnd"/>
                    <w:r>
                      <w:rPr>
                        <w:sz w:val="20"/>
                        <w:lang w:val="es-ES"/>
                      </w:rPr>
                      <w:t xml:space="preserve"> cuando están tapadas las entradas a los sedimentadores</w:t>
                    </w:r>
                  </w:p>
                </w:txbxContent>
              </v:textbox>
            </v:shape>
            <v:shape id="Straight Arrow Connector 725" o:spid="_x0000_s1249" type="#_x0000_t32" style="position:absolute;left:19240;top:7905;width:4477;height:7392;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FjM0cYAAADcAAAADwAAAGRycy9kb3ducmV2LnhtbESPQWvCQBSE74L/YXmCN90otpboKiJt&#10;VdCC1h68PbLPJJp9G7LbGP99Vyh4HGbmG2Y6b0whaqpcblnBoB+BIE6szjlVcPz+6L2BcB5ZY2GZ&#10;FNzJwXzWbk0x1vbGe6oPPhUBwi5GBZn3ZSylSzIy6Pq2JA7e2VYGfZBVKnWFtwA3hRxG0as0mHNY&#10;yLCkZUbJ9fBrFIyWp/pHf61w13zS5Zis3vfbzVWpbqdZTEB4avwz/N9eawXj4Qs8zoQjIG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xYzNHGAAAA3AAAAA8AAAAAAAAA&#10;AAAAAAAAoQIAAGRycy9kb3ducmV2LnhtbFBLBQYAAAAABAAEAPkAAACUAwAAAAA=&#10;" strokecolor="#f79646" strokeweight="1.5pt">
              <v:stroke endarrow="block"/>
              <v:shadow color="#974706" opacity=".5" offset="1pt"/>
            </v:shape>
            <v:shape id="Text Box 726" o:spid="_x0000_s1250" type="#_x0000_t202" style="position:absolute;left:24860;top:8191;width:15887;height:409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IufUcYA&#10;AADcAAAADwAAAGRycy9kb3ducmV2LnhtbESPT2vCQBTE70K/w/IEL6Kb2hJt6ioitOit/kGvj+wz&#10;CWbfxt1tTL99Vyj0OMzMb5j5sjO1aMn5yrKC53ECgji3uuJCwfHwMZqB8AFZY22ZFPyQh+XiqTfH&#10;TNs776jdh0JECPsMFZQhNJmUPi/JoB/bhjh6F+sMhihdIbXDe4SbWk6SJJUGK44LJTa0Lim/7r+N&#10;gtnrpj377cvXKU8v9VsYTtvPm1Nq0O9W7yACdeE//NfeaAXTSQqPM/EIyM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IufUcYAAADcAAAADwAAAAAAAAAAAAAAAACYAgAAZHJz&#10;L2Rvd25yZXYueG1sUEsFBgAAAAAEAAQA9QAAAIsDAAAAAA==&#10;">
              <v:textbox style="mso-next-textbox:#Text Box 726">
                <w:txbxContent>
                  <w:p w:rsidR="008D13D9" w:rsidRPr="00567044" w:rsidRDefault="008D13D9" w:rsidP="009A1BBE">
                    <w:pPr>
                      <w:jc w:val="center"/>
                      <w:rPr>
                        <w:sz w:val="20"/>
                        <w:lang w:val="es-ES"/>
                      </w:rPr>
                    </w:pPr>
                    <w:r>
                      <w:rPr>
                        <w:sz w:val="20"/>
                        <w:lang w:val="es-ES"/>
                      </w:rPr>
                      <w:t>Pared entre los canales de entrada y de salida</w:t>
                    </w:r>
                  </w:p>
                </w:txbxContent>
              </v:textbox>
            </v:shape>
            <v:shape id="Straight Arrow Connector 732" o:spid="_x0000_s1251" type="#_x0000_t32" style="position:absolute;left:27527;top:12192;width:5143;height:10020;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mjCeMYAAADcAAAADwAAAGRycy9kb3ducmV2LnhtbESPQWvCQBSE74L/YXmCN92opZboKiJt&#10;VdCC1h68PbLPJJp9G7LbGP99Vyh4HGbmG2Y6b0whaqpcblnBoB+BIE6szjlVcPz+6L2BcB5ZY2GZ&#10;FNzJwXzWbk0x1vbGe6oPPhUBwi5GBZn3ZSylSzIy6Pq2JA7e2VYGfZBVKnWFtwA3hRxG0as0mHNY&#10;yLCkZUbJ9fBrFLwsT/WP/lrhrvmkyzFZve+3m6tS3U6zmIDw1Phn+L+91grGoyE8zoQjIG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ZownjGAAAA3AAAAA8AAAAAAAAA&#10;AAAAAAAAoQIAAGRycy9kb3ducmV2LnhtbFBLBQYAAAAABAAEAPkAAACUAwAAAAA=&#10;" strokecolor="#f79646" strokeweight="1.5pt">
              <v:stroke endarrow="block"/>
              <v:shadow color="#974706" opacity=".5" offset="1pt"/>
            </v:shape>
            <v:shape id="Text Box 727" o:spid="_x0000_s1252" type="#_x0000_t202" style="position:absolute;left:39338;top:18859;width:12655;height:252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8c6ysYA&#10;AADcAAAADwAAAGRycy9kb3ducmV2LnhtbESPW2vCQBSE3wv+h+UIfSl14wWj0VVKoaJvXkr7esge&#10;k2D2bLq7jem/7wqCj8PMfMMs152pRUvOV5YVDAcJCOLc6ooLBZ+nj9cZCB+QNdaWScEfeVivek9L&#10;zLS98oHaYyhEhLDPUEEZQpNJ6fOSDPqBbYijd7bOYIjSFVI7vEa4qeUoSabSYMVxocSG3kvKL8df&#10;o2A22bbffjfef+XTcz0PL2m7+XFKPfe7twWIQF14hO/trVaQjlK4nYlHQK7+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8c6ysYAAADcAAAADwAAAAAAAAAAAAAAAACYAgAAZHJz&#10;L2Rvd25yZXYueG1sUEsFBgAAAAAEAAQA9QAAAIsDAAAAAA==&#10;">
              <v:textbox style="mso-next-textbox:#Text Box 727">
                <w:txbxContent>
                  <w:p w:rsidR="008D13D9" w:rsidRPr="00567044" w:rsidRDefault="008D13D9" w:rsidP="009A1BBE">
                    <w:pPr>
                      <w:jc w:val="center"/>
                      <w:rPr>
                        <w:sz w:val="20"/>
                        <w:lang w:val="es-ES"/>
                      </w:rPr>
                    </w:pPr>
                    <w:r>
                      <w:rPr>
                        <w:sz w:val="20"/>
                        <w:lang w:val="es-ES"/>
                      </w:rPr>
                      <w:t>Salidas a los filtros</w:t>
                    </w:r>
                  </w:p>
                </w:txbxContent>
              </v:textbox>
            </v:shape>
            <v:shape id="Straight Arrow Connector 728" o:spid="_x0000_s1253" type="#_x0000_t32" style="position:absolute;left:32766;top:21621;width:12382;height:5461;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lljT8QAAADcAAAADwAAAGRycy9kb3ducmV2LnhtbERPy2rCQBTdF/yH4QrdNRODtBIdRaQ1&#10;LbSCr4W7S+aaRDN3QmaapH/fWRS6PJz3YjWYWnTUusqygkkUgyDOra64UHA6vj3NQDiPrLG2TAp+&#10;yMFqOXpYYKptz3vqDr4QIYRdigpK75tUSpeXZNBFtiEO3NW2Bn2AbSF1i30IN7VM4vhZGqw4NJTY&#10;0Kak/H74Ngqmm0t31rsMv4Yt3U559rr//Lgr9Tge1nMQngb/L/5zv2sFL0lYG86EIyCX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CWWNPxAAAANwAAAAPAAAAAAAAAAAA&#10;AAAAAKECAABkcnMvZG93bnJldi54bWxQSwUGAAAAAAQABAD5AAAAkgMAAAAA&#10;" strokecolor="#f79646" strokeweight="1.5pt">
              <v:stroke endarrow="block"/>
              <v:shadow color="#974706" opacity=".5" offset="1pt"/>
            </v:shape>
            <v:shape id="Straight Arrow Connector 729" o:spid="_x0000_s1254" type="#_x0000_t32" style="position:absolute;left:45148;top:21621;width:2413;height:14923;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Kb1eMUAAADcAAAADwAAAGRycy9kb3ducmV2LnhtbESPQWsCMRSE7wX/Q3iCt5rVgtqtUWxp&#10;iyeh2tXrY/O6u7p5CZuoq7/eCAWPw8x8w0znranFiRpfWVYw6CcgiHOrKy4U/G6+nicgfEDWWFsm&#10;BRfyMJ91nqaYanvmHzqtQyEihH2KCsoQXCqlz0sy6PvWEUfvzzYGQ5RNIXWD5wg3tRwmyUgarDgu&#10;lOjoo6T8sD4aBdnKfH6/uDabyHdntkV23Y0ue6V63XbxBiJQGx7h//ZSKxgPX+F+Jh4BObs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Kb1eMUAAADcAAAADwAAAAAAAAAA&#10;AAAAAAChAgAAZHJzL2Rvd25yZXYueG1sUEsFBgAAAAAEAAQA+QAAAJMDAAAAAA==&#10;" strokecolor="#f79646" strokeweight="1.5pt">
              <v:stroke endarrow="block"/>
              <v:shadow color="#974706" opacity=".5" offset="1pt"/>
            </v:shape>
            <v:shape id="Text Box 730" o:spid="_x0000_s1255" type="#_x0000_t202" style="position:absolute;left:33718;top:12573;width:15888;height:541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fc0Y8IA&#10;AADcAAAADwAAAGRycy9kb3ducmV2LnhtbERPz2vCMBS+C/4P4Q12kZk6pWo1igw29Obc0OujebZl&#10;zUtNslr/e3MQPH58v5frztSiJecrywpGwwQEcW51xYWC35/PtxkIH5A11pZJwY08rFf93hIzba/8&#10;Te0hFCKGsM9QQRlCk0np85IM+qFtiCN3ts5giNAVUju8xnBTy/ckSaXBimNDiQ19lJT/Hf6Ngtlk&#10;2578brw/5um5nofBtP26OKVeX7rNAkSgLjzFD/dWK5iO4/x4Jh4Bubo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R9zRjwgAAANwAAAAPAAAAAAAAAAAAAAAAAJgCAABkcnMvZG93&#10;bnJldi54bWxQSwUGAAAAAAQABAD1AAAAhwMAAAAA&#10;">
              <v:textbox style="mso-next-textbox:#Text Box 730">
                <w:txbxContent>
                  <w:p w:rsidR="008D13D9" w:rsidRPr="00567044" w:rsidRDefault="008D13D9" w:rsidP="009A1BBE">
                    <w:pPr>
                      <w:jc w:val="center"/>
                      <w:rPr>
                        <w:sz w:val="20"/>
                        <w:lang w:val="es-ES"/>
                      </w:rPr>
                    </w:pPr>
                    <w:r>
                      <w:rPr>
                        <w:sz w:val="20"/>
                        <w:lang w:val="es-ES"/>
                      </w:rPr>
                      <w:t>Vertedero de salida que mantiene el nivel de agua en el tanque</w:t>
                    </w:r>
                  </w:p>
                </w:txbxContent>
              </v:textbox>
            </v:shape>
            <v:shape id="Straight Arrow Connector 731" o:spid="_x0000_s1256" type="#_x0000_t32" style="position:absolute;left:30384;top:18002;width:8928;height:8623;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rpcD8cAAADcAAAADwAAAGRycy9kb3ducmV2LnhtbESPT2vCQBTE7wW/w/IKvdVNbFFJ3YhI&#10;qxZawX+H3h7Z1ySafRuya4zfvlsQPA4z8xtmMu1MJVpqXGlZQdyPQBBnVpecK9jvPp7HIJxH1lhZ&#10;JgVXcjBNew8TTLS98Ibarc9FgLBLUEHhfZ1I6bKCDLq+rYmD92sbgz7IJpe6wUuAm0oOomgoDZYc&#10;FgqsaV5QdtqejYLX+U970OslfncLOu6z5fvm6/Ok1NNjN3sD4anz9/CtvdIKRi8x/J8JR0Cm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WulwPxwAAANwAAAAPAAAAAAAA&#10;AAAAAAAAAKECAABkcnMvZG93bnJldi54bWxQSwUGAAAAAAQABAD5AAAAlQMAAAAA&#10;" strokecolor="#f79646" strokeweight="1.5pt">
              <v:stroke endarrow="block"/>
              <v:shadow color="#974706" opacity=".5" offset="1pt"/>
            </v:shape>
            <w10:anchorlock/>
          </v:group>
        </w:pict>
      </w:r>
    </w:p>
    <w:p w:rsidR="0057542E" w:rsidRPr="001D7AF4" w:rsidRDefault="0057542E" w:rsidP="00783746">
      <w:pPr>
        <w:pStyle w:val="Figure"/>
      </w:pPr>
      <w:r w:rsidRPr="001D7AF4">
        <w:t>Todos los accesorios de PVC en rojo son des</w:t>
      </w:r>
      <w:r w:rsidR="000E5C29" w:rsidRPr="001D7AF4">
        <w:t xml:space="preserve">montables, incluso los </w:t>
      </w:r>
      <w:proofErr w:type="spellStart"/>
      <w:r w:rsidR="000E5C29" w:rsidRPr="001D7AF4">
        <w:t>niples</w:t>
      </w:r>
      <w:proofErr w:type="spellEnd"/>
      <w:r w:rsidR="000E5C29" w:rsidRPr="001D7AF4">
        <w:t xml:space="preserve"> que tapan</w:t>
      </w:r>
      <w:r w:rsidRPr="001D7AF4">
        <w:t xml:space="preserve"> las entradas de las cámaras, los tapones en las salidas de los</w:t>
      </w:r>
      <w:r w:rsidR="000E5C29" w:rsidRPr="001D7AF4">
        <w:t xml:space="preserve"> tubos recolectores, el </w:t>
      </w:r>
      <w:proofErr w:type="spellStart"/>
      <w:r w:rsidR="000E5C29" w:rsidRPr="001D7AF4">
        <w:t>niple</w:t>
      </w:r>
      <w:proofErr w:type="spellEnd"/>
      <w:r w:rsidR="000E5C29" w:rsidRPr="001D7AF4">
        <w:t xml:space="preserve"> que tapa </w:t>
      </w:r>
      <w:r w:rsidRPr="001D7AF4">
        <w:t>el desagüe del canal de entrada, y los tapones de los tubos de limpieza de la superficie de los tanques.</w:t>
      </w:r>
    </w:p>
    <w:p w:rsidR="0057542E" w:rsidRPr="001D7AF4" w:rsidRDefault="001F002F" w:rsidP="001F002F">
      <w:pPr>
        <w:pStyle w:val="Caption"/>
      </w:pPr>
      <w:bookmarkStart w:id="78" w:name="_Ref381771738"/>
      <w:bookmarkStart w:id="79" w:name="_Toc325794439"/>
      <w:bookmarkStart w:id="80" w:name="_Toc424289946"/>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17</w:t>
      </w:r>
      <w:r w:rsidR="009E0D15" w:rsidRPr="001D7AF4">
        <w:fldChar w:fldCharType="end"/>
      </w:r>
      <w:bookmarkEnd w:id="78"/>
      <w:r w:rsidRPr="001D7AF4">
        <w:t xml:space="preserve">. </w:t>
      </w:r>
      <w:r w:rsidR="0057542E" w:rsidRPr="001D7AF4">
        <w:t xml:space="preserve">Canales de </w:t>
      </w:r>
      <w:r w:rsidRPr="001D7AF4">
        <w:t>los</w:t>
      </w:r>
      <w:r w:rsidR="0057542E" w:rsidRPr="001D7AF4">
        <w:t xml:space="preserve"> tanques de sedimenta</w:t>
      </w:r>
      <w:bookmarkEnd w:id="79"/>
      <w:r w:rsidRPr="001D7AF4">
        <w:t>ción</w:t>
      </w:r>
      <w:bookmarkEnd w:id="80"/>
    </w:p>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57542E" w:rsidRPr="001D7AF4" w:rsidRDefault="00303642" w:rsidP="00E37292">
      <w:pPr>
        <w:pStyle w:val="Heading2"/>
      </w:pPr>
      <w:bookmarkStart w:id="81" w:name="_Toc298764150"/>
      <w:bookmarkStart w:id="82" w:name="_Toc325794405"/>
      <w:bookmarkStart w:id="83" w:name="_Toc424289916"/>
      <w:proofErr w:type="spellStart"/>
      <w:r w:rsidRPr="001D7AF4">
        <w:t>Manifold</w:t>
      </w:r>
      <w:proofErr w:type="spellEnd"/>
      <w:r w:rsidR="0057542E" w:rsidRPr="001D7AF4">
        <w:t xml:space="preserve"> distribuidor</w:t>
      </w:r>
      <w:bookmarkEnd w:id="81"/>
      <w:bookmarkEnd w:id="82"/>
      <w:bookmarkEnd w:id="83"/>
    </w:p>
    <w:p w:rsidR="00BD4AEB" w:rsidRPr="001D7AF4" w:rsidRDefault="00BD4AEB" w:rsidP="00BD4AEB">
      <w:r w:rsidRPr="001D7AF4">
        <w:t xml:space="preserve">El agua entra en cada </w:t>
      </w:r>
      <w:r w:rsidR="00EE0942" w:rsidRPr="001D7AF4">
        <w:t>tanque</w:t>
      </w:r>
      <w:r w:rsidRPr="001D7AF4">
        <w:t xml:space="preserve"> de sedimentación </w:t>
      </w:r>
      <w:r w:rsidR="00EE0942" w:rsidRPr="001D7AF4">
        <w:t xml:space="preserve">a través de un </w:t>
      </w:r>
      <w:proofErr w:type="spellStart"/>
      <w:r w:rsidR="00EE0942" w:rsidRPr="001D7AF4">
        <w:t>manifold</w:t>
      </w:r>
      <w:proofErr w:type="spellEnd"/>
      <w:r w:rsidRPr="001D7AF4">
        <w:t xml:space="preserve"> distribuidor de </w:t>
      </w:r>
      <w:proofErr w:type="spellStart"/>
      <w:r w:rsidR="00EE0942" w:rsidRPr="001D7AF4">
        <w:t>ND.SedManifold</w:t>
      </w:r>
      <w:proofErr w:type="spellEnd"/>
      <w:r w:rsidRPr="001D7AF4">
        <w:t>.</w:t>
      </w:r>
    </w:p>
    <w:p w:rsidR="00BD4AEB" w:rsidRPr="001D7AF4" w:rsidRDefault="00BD4AEB" w:rsidP="00BD4AEB"/>
    <w:p w:rsidR="00BD4AEB" w:rsidRPr="001D7AF4" w:rsidRDefault="00F849E5" w:rsidP="00235CC7">
      <w:pPr>
        <w:pStyle w:val="Heading3"/>
      </w:pPr>
      <w:r w:rsidRPr="001D7AF4">
        <w:lastRenderedPageBreak/>
        <w:t>O</w:t>
      </w:r>
      <w:r w:rsidR="00BD4AEB" w:rsidRPr="001D7AF4">
        <w:t>bjetivos principales</w:t>
      </w:r>
    </w:p>
    <w:p w:rsidR="00ED6848" w:rsidRPr="001D7AF4" w:rsidRDefault="0057542E" w:rsidP="00EE0942">
      <w:pPr>
        <w:contextualSpacing/>
        <w:rPr>
          <w:szCs w:val="24"/>
        </w:rPr>
      </w:pPr>
      <w:r w:rsidRPr="001D7AF4">
        <w:rPr>
          <w:szCs w:val="24"/>
        </w:rPr>
        <w:t xml:space="preserve">Los objetivos en el diseño de este tubo son: </w:t>
      </w:r>
    </w:p>
    <w:p w:rsidR="00ED6848" w:rsidRPr="001D7AF4" w:rsidRDefault="00ED6848" w:rsidP="00ED6848">
      <w:pPr>
        <w:ind w:firstLine="360"/>
        <w:contextualSpacing/>
        <w:rPr>
          <w:szCs w:val="24"/>
        </w:rPr>
      </w:pPr>
      <w:r w:rsidRPr="001D7AF4">
        <w:rPr>
          <w:szCs w:val="24"/>
        </w:rPr>
        <w:t>1)</w:t>
      </w:r>
      <w:r w:rsidR="00235CC7" w:rsidRPr="001D7AF4">
        <w:rPr>
          <w:szCs w:val="24"/>
        </w:rPr>
        <w:t xml:space="preserve"> Q</w:t>
      </w:r>
      <w:r w:rsidR="0057542E" w:rsidRPr="001D7AF4">
        <w:rPr>
          <w:szCs w:val="24"/>
        </w:rPr>
        <w:t>ue el agua se distribuye de manera uniforme a lo largo d</w:t>
      </w:r>
      <w:r w:rsidRPr="001D7AF4">
        <w:rPr>
          <w:szCs w:val="24"/>
        </w:rPr>
        <w:t>e la cámara</w:t>
      </w:r>
    </w:p>
    <w:p w:rsidR="00ED6848" w:rsidRPr="001D7AF4" w:rsidRDefault="00235CC7" w:rsidP="0057542E">
      <w:pPr>
        <w:ind w:firstLine="360"/>
        <w:contextualSpacing/>
        <w:rPr>
          <w:szCs w:val="24"/>
        </w:rPr>
      </w:pPr>
      <w:r w:rsidRPr="001D7AF4">
        <w:rPr>
          <w:szCs w:val="24"/>
        </w:rPr>
        <w:t>2) Q</w:t>
      </w:r>
      <w:r w:rsidR="0057542E" w:rsidRPr="001D7AF4">
        <w:rPr>
          <w:szCs w:val="24"/>
        </w:rPr>
        <w:t>ue los lodos no se sedim</w:t>
      </w:r>
      <w:r w:rsidR="0063199C" w:rsidRPr="001D7AF4">
        <w:rPr>
          <w:szCs w:val="24"/>
        </w:rPr>
        <w:t>enta</w:t>
      </w:r>
      <w:r w:rsidR="0057542E" w:rsidRPr="001D7AF4">
        <w:rPr>
          <w:szCs w:val="24"/>
        </w:rPr>
        <w:t>n adentr</w:t>
      </w:r>
      <w:r w:rsidR="00ED6848" w:rsidRPr="001D7AF4">
        <w:rPr>
          <w:szCs w:val="24"/>
        </w:rPr>
        <w:t>o del tubo</w:t>
      </w:r>
      <w:r w:rsidR="0063199C" w:rsidRPr="001D7AF4">
        <w:rPr>
          <w:szCs w:val="24"/>
        </w:rPr>
        <w:t xml:space="preserve"> </w:t>
      </w:r>
    </w:p>
    <w:p w:rsidR="00ED6848" w:rsidRPr="001D7AF4" w:rsidRDefault="00235CC7" w:rsidP="0057542E">
      <w:pPr>
        <w:ind w:firstLine="360"/>
        <w:contextualSpacing/>
        <w:rPr>
          <w:szCs w:val="24"/>
        </w:rPr>
      </w:pPr>
      <w:r w:rsidRPr="001D7AF4">
        <w:rPr>
          <w:szCs w:val="24"/>
        </w:rPr>
        <w:t>3) Q</w:t>
      </w:r>
      <w:r w:rsidR="0063199C" w:rsidRPr="001D7AF4">
        <w:rPr>
          <w:szCs w:val="24"/>
        </w:rPr>
        <w:t>ue no se quiebra</w:t>
      </w:r>
      <w:r w:rsidR="0057542E" w:rsidRPr="001D7AF4">
        <w:rPr>
          <w:szCs w:val="24"/>
        </w:rPr>
        <w:t xml:space="preserve">n los </w:t>
      </w:r>
      <w:proofErr w:type="spellStart"/>
      <w:r w:rsidR="0057542E" w:rsidRPr="001D7AF4">
        <w:rPr>
          <w:szCs w:val="24"/>
        </w:rPr>
        <w:t>flóculos</w:t>
      </w:r>
      <w:proofErr w:type="spellEnd"/>
      <w:r w:rsidR="0057542E" w:rsidRPr="001D7AF4">
        <w:rPr>
          <w:szCs w:val="24"/>
        </w:rPr>
        <w:t xml:space="preserve"> con alta turbulencia </w:t>
      </w:r>
      <w:r w:rsidR="00ED6848" w:rsidRPr="001D7AF4">
        <w:rPr>
          <w:szCs w:val="24"/>
        </w:rPr>
        <w:t>ni en el tubo ni en las salidas</w:t>
      </w:r>
    </w:p>
    <w:p w:rsidR="00ED6848" w:rsidRPr="001D7AF4" w:rsidRDefault="00235CC7" w:rsidP="0057542E">
      <w:pPr>
        <w:ind w:firstLine="360"/>
        <w:contextualSpacing/>
        <w:rPr>
          <w:szCs w:val="24"/>
        </w:rPr>
      </w:pPr>
      <w:r w:rsidRPr="001D7AF4">
        <w:rPr>
          <w:szCs w:val="24"/>
        </w:rPr>
        <w:t>4) Q</w:t>
      </w:r>
      <w:r w:rsidR="0063199C" w:rsidRPr="001D7AF4">
        <w:rPr>
          <w:szCs w:val="24"/>
        </w:rPr>
        <w:t>ue se crea</w:t>
      </w:r>
      <w:r w:rsidR="0057542E" w:rsidRPr="001D7AF4">
        <w:rPr>
          <w:szCs w:val="24"/>
        </w:rPr>
        <w:t xml:space="preserve"> un chorro lineal que corre a lo largo del tanque para re-suspender los lodos que sedimentan par</w:t>
      </w:r>
      <w:r w:rsidR="00ED6848" w:rsidRPr="001D7AF4">
        <w:rPr>
          <w:szCs w:val="24"/>
        </w:rPr>
        <w:t>a mantener el manto de lodos</w:t>
      </w:r>
    </w:p>
    <w:p w:rsidR="00ED6848" w:rsidRPr="001D7AF4" w:rsidRDefault="0057542E" w:rsidP="0057542E">
      <w:pPr>
        <w:ind w:firstLine="360"/>
        <w:contextualSpacing/>
        <w:rPr>
          <w:szCs w:val="24"/>
        </w:rPr>
      </w:pPr>
      <w:r w:rsidRPr="001D7AF4">
        <w:rPr>
          <w:szCs w:val="24"/>
        </w:rPr>
        <w:t>5)</w:t>
      </w:r>
      <w:r w:rsidR="00235CC7" w:rsidRPr="001D7AF4">
        <w:rPr>
          <w:szCs w:val="24"/>
        </w:rPr>
        <w:t xml:space="preserve"> Q</w:t>
      </w:r>
      <w:r w:rsidR="0063199C" w:rsidRPr="001D7AF4">
        <w:rPr>
          <w:szCs w:val="24"/>
        </w:rPr>
        <w:t>ue se elimina</w:t>
      </w:r>
      <w:r w:rsidRPr="001D7AF4">
        <w:rPr>
          <w:szCs w:val="24"/>
        </w:rPr>
        <w:t>n corrientes horizontales</w:t>
      </w:r>
      <w:r w:rsidR="0063199C" w:rsidRPr="001D7AF4">
        <w:rPr>
          <w:szCs w:val="24"/>
        </w:rPr>
        <w:t xml:space="preserve"> en el tanque, que provocan</w:t>
      </w:r>
      <w:r w:rsidRPr="001D7AF4">
        <w:rPr>
          <w:szCs w:val="24"/>
        </w:rPr>
        <w:t xml:space="preserve"> problemas de levantamiento de </w:t>
      </w:r>
      <w:proofErr w:type="spellStart"/>
      <w:r w:rsidRPr="001D7AF4">
        <w:rPr>
          <w:szCs w:val="24"/>
        </w:rPr>
        <w:t>f</w:t>
      </w:r>
      <w:r w:rsidR="0063199C" w:rsidRPr="001D7AF4">
        <w:rPr>
          <w:szCs w:val="24"/>
        </w:rPr>
        <w:t>lóculos</w:t>
      </w:r>
      <w:proofErr w:type="spellEnd"/>
      <w:r w:rsidR="0063199C" w:rsidRPr="001D7AF4">
        <w:rPr>
          <w:szCs w:val="24"/>
        </w:rPr>
        <w:t xml:space="preserve"> a la parte superior</w:t>
      </w:r>
      <w:r w:rsidR="00235CC7" w:rsidRPr="001D7AF4">
        <w:rPr>
          <w:szCs w:val="24"/>
        </w:rPr>
        <w:t xml:space="preserve"> en un extremo del tanque</w:t>
      </w:r>
    </w:p>
    <w:p w:rsidR="00ED6848" w:rsidRPr="001D7AF4" w:rsidRDefault="00ED6848" w:rsidP="0057542E">
      <w:pPr>
        <w:ind w:firstLine="360"/>
        <w:contextualSpacing/>
        <w:rPr>
          <w:szCs w:val="24"/>
        </w:rPr>
      </w:pPr>
    </w:p>
    <w:p w:rsidR="0057542E" w:rsidRPr="001D7AF4" w:rsidRDefault="0057542E" w:rsidP="00A90A8D">
      <w:r w:rsidRPr="001D7AF4">
        <w:t>Para lograr el tercer objetivo, se define la tasa</w:t>
      </w:r>
      <w:r w:rsidR="0063199C" w:rsidRPr="001D7AF4">
        <w:t xml:space="preserve"> </w:t>
      </w:r>
      <w:r w:rsidRPr="001D7AF4">
        <w:t>de disipación de energía</w:t>
      </w:r>
      <w:r w:rsidR="0063199C" w:rsidRPr="001D7AF4">
        <w:t xml:space="preserve"> máxima</w:t>
      </w:r>
      <w:r w:rsidRPr="001D7AF4">
        <w:t xml:space="preserve">, </w:t>
      </w:r>
      <w:proofErr w:type="spellStart"/>
      <w:r w:rsidRPr="001D7AF4">
        <w:t>ε</w:t>
      </w:r>
      <w:r w:rsidRPr="001D7AF4">
        <w:rPr>
          <w:vertAlign w:val="subscript"/>
        </w:rPr>
        <w:t>Max</w:t>
      </w:r>
      <w:proofErr w:type="spellEnd"/>
      <w:r w:rsidRPr="001D7AF4">
        <w:t xml:space="preserve">, igual a la del </w:t>
      </w:r>
      <w:proofErr w:type="spellStart"/>
      <w:r w:rsidRPr="001D7AF4">
        <w:t>floculador</w:t>
      </w:r>
      <w:proofErr w:type="spellEnd"/>
      <w:r w:rsidRPr="001D7AF4">
        <w:rPr>
          <w:vertAlign w:val="subscript"/>
        </w:rPr>
        <w:t xml:space="preserve"> </w:t>
      </w:r>
      <w:r w:rsidRPr="001D7AF4">
        <w:t xml:space="preserve">de 10 </w:t>
      </w:r>
      <w:proofErr w:type="spellStart"/>
      <w:r w:rsidRPr="001D7AF4">
        <w:t>mW</w:t>
      </w:r>
      <w:proofErr w:type="spellEnd"/>
      <w:r w:rsidRPr="001D7AF4">
        <w:t>/kg, para que</w:t>
      </w:r>
      <w:r w:rsidR="00ED6848" w:rsidRPr="001D7AF4">
        <w:t xml:space="preserve"> los </w:t>
      </w:r>
      <w:proofErr w:type="spellStart"/>
      <w:r w:rsidR="00ED6848" w:rsidRPr="001D7AF4">
        <w:t>flóculos</w:t>
      </w:r>
      <w:proofErr w:type="spellEnd"/>
      <w:r w:rsidR="00ED6848" w:rsidRPr="001D7AF4">
        <w:t xml:space="preserve"> que no se rompan en el </w:t>
      </w:r>
      <w:proofErr w:type="spellStart"/>
      <w:r w:rsidR="00ED6848" w:rsidRPr="001D7AF4">
        <w:t>floculador</w:t>
      </w:r>
      <w:proofErr w:type="spellEnd"/>
      <w:r w:rsidR="00783EBE" w:rsidRPr="001D7AF4">
        <w:t xml:space="preserve">, </w:t>
      </w:r>
      <w:r w:rsidR="00ED6848" w:rsidRPr="001D7AF4">
        <w:t>el tubo</w:t>
      </w:r>
      <w:r w:rsidR="00783EBE" w:rsidRPr="001D7AF4">
        <w:t xml:space="preserve"> o </w:t>
      </w:r>
      <w:r w:rsidRPr="001D7AF4">
        <w:t xml:space="preserve">en las salidas. Esto restringe el diámetro mínimo del tubo a 8” dado el caudal </w:t>
      </w:r>
      <w:r w:rsidR="0063199C" w:rsidRPr="001D7AF4">
        <w:t xml:space="preserve">máximo </w:t>
      </w:r>
      <w:r w:rsidRPr="001D7AF4">
        <w:t>de la cámara.</w:t>
      </w:r>
    </w:p>
    <w:p w:rsidR="00BD4AEB" w:rsidRPr="001D7AF4" w:rsidRDefault="00BD4AEB" w:rsidP="0057542E">
      <w:pPr>
        <w:ind w:firstLine="360"/>
        <w:contextualSpacing/>
        <w:rPr>
          <w:szCs w:val="24"/>
        </w:rPr>
      </w:pPr>
    </w:p>
    <w:p w:rsidR="0057542E" w:rsidRPr="001D7AF4" w:rsidRDefault="0057542E" w:rsidP="0057542E">
      <w:pPr>
        <w:keepNext/>
        <w:keepLines/>
        <w:pBdr>
          <w:top w:val="single" w:sz="2" w:space="0" w:color="auto"/>
          <w:left w:val="single" w:sz="2" w:space="0" w:color="auto"/>
          <w:bottom w:val="single" w:sz="6" w:space="1" w:color="auto"/>
          <w:right w:val="single" w:sz="6" w:space="0" w:color="auto"/>
        </w:pBdr>
        <w:spacing w:before="120"/>
        <w:contextualSpacing/>
        <w:rPr>
          <w:szCs w:val="24"/>
        </w:rPr>
      </w:pPr>
    </w:p>
    <w:p w:rsidR="00257600" w:rsidRPr="001D7AF4" w:rsidRDefault="00D01873" w:rsidP="00C3253E">
      <w:pPr>
        <w:keepNext/>
        <w:keepLines/>
        <w:pBdr>
          <w:top w:val="single" w:sz="2" w:space="0" w:color="auto"/>
          <w:left w:val="single" w:sz="2" w:space="0" w:color="auto"/>
          <w:bottom w:val="single" w:sz="6" w:space="1" w:color="auto"/>
          <w:right w:val="single" w:sz="6" w:space="0" w:color="auto"/>
        </w:pBdr>
        <w:spacing w:before="120"/>
        <w:contextualSpacing/>
        <w:rPr>
          <w:szCs w:val="24"/>
        </w:rPr>
      </w:pPr>
      <w:r>
        <w:rPr>
          <w:noProof/>
          <w:szCs w:val="24"/>
          <w:lang w:eastAsia="es-HN"/>
        </w:rPr>
      </w:r>
      <w:r>
        <w:rPr>
          <w:noProof/>
          <w:szCs w:val="24"/>
          <w:lang w:eastAsia="es-HN"/>
        </w:rPr>
        <w:pict>
          <v:group id="Group 102553" o:spid="_x0000_s1257" style="width:482.9pt;height:222pt;mso-position-horizontal-relative:char;mso-position-vertical-relative:line" coordsize="61328,28194">
            <v:shape id="Picture 679" o:spid="_x0000_s1258" type="#_x0000_t75" style="position:absolute;left:2571;top:4667;width:58579;height:18383;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4xoNTGAAAA3AAAAA8AAABkcnMvZG93bnJldi54bWxEj81uwjAQhO9IfQdrkXoDBw78pBgEFUg9&#10;cGhDe+htFS92RLyOYhPC22OkSj2OZuYbzWrTu1p01IbKs4LJOANBXHpdsVHwfTqMFiBCRNZYeyYF&#10;dwqwWb8MVphrf+Mv6opoRIJwyFGBjbHJpQylJYdh7Bvi5J196zAm2RqpW7wluKvlNMtm0mHFacFi&#10;Q++WyktxdQrq82m7L8wBp7ufebf7/F0Yezkq9Trst28gIvXxP/zX/tAKZvMlPM+kIyDXD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XjGg1MYAAADcAAAADwAAAAAAAAAAAAAA&#10;AACfAgAAZHJzL2Rvd25yZXYueG1sUEsFBgAAAAAEAAQA9wAAAJIDAAAAAA==&#10;">
              <v:imagedata r:id="rId34" o:title=""/>
              <v:path arrowok="t"/>
            </v:shape>
            <v:shape id="Text Box 719" o:spid="_x0000_s1259" type="#_x0000_t202" style="position:absolute;left:49815;top:952;width:11513;height:255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3jBnsYA&#10;AADcAAAADwAAAGRycy9kb3ducmV2LnhtbESPW2sCMRSE34X+h3AKvkg3qxUvW6OIYLFv1pb29bA5&#10;e6Gbk20S1/Xfm4LQx2FmvmFWm940oiPna8sKxkkKgji3uuZSwefH/mkBwgdkjY1lUnAlD5v1w2CF&#10;mbYXfqfuFEoRIewzVFCF0GZS+rwigz6xLXH0CusMhihdKbXDS4SbRk7SdCYN1hwXKmxpV1H+czob&#10;BYvpofv2b8/Hr3xWNMswmnevv06p4WO/fQERqA//4Xv7oBXMx0v4OxOPgFz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3jBnsYAAADcAAAADwAAAAAAAAAAAAAAAACYAgAAZHJz&#10;L2Rvd25yZXYueG1sUEsFBgAAAAAEAAQA9QAAAIsDAAAAAA==&#10;">
              <v:textbox style="mso-next-textbox:#Text Box 719">
                <w:txbxContent>
                  <w:p w:rsidR="008D13D9" w:rsidRPr="00567044" w:rsidRDefault="008D13D9" w:rsidP="000A010E">
                    <w:pPr>
                      <w:jc w:val="center"/>
                      <w:rPr>
                        <w:sz w:val="20"/>
                        <w:lang w:val="es-ES"/>
                      </w:rPr>
                    </w:pPr>
                    <w:r>
                      <w:rPr>
                        <w:sz w:val="20"/>
                        <w:lang w:val="es-ES"/>
                      </w:rPr>
                      <w:t>Módulos de placas</w:t>
                    </w:r>
                  </w:p>
                </w:txbxContent>
              </v:textbox>
            </v:shape>
            <v:shape id="Straight Arrow Connector 710" o:spid="_x0000_s1260" type="#_x0000_t32" style="position:absolute;left:55721;top:3714;width:762;height:6954;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kOl9MIAAADcAAAADwAAAGRycy9kb3ducmV2LnhtbERPy4rCMBTdD/gP4QruxtRBZqQaRcTR&#10;EVTwtXB3aa5ttbkpTaz1781iwOXhvEeTxhSipsrllhX0uhEI4sTqnFMFx8Pv5wCE88gaC8uk4EkO&#10;JuPWxwhjbR+8o3rvUxFC2MWoIPO+jKV0SUYGXdeWxIG72MqgD7BKpa7wEcJNIb+i6FsazDk0ZFjS&#10;LKPktr8bBf3ZuT7p7RI3zYKux2Q5361XN6U67WY6BOGp8W/xv/tPK/jphfnhTDgCcvw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MkOl9MIAAADcAAAADwAAAAAAAAAAAAAA&#10;AAChAgAAZHJzL2Rvd25yZXYueG1sUEsFBgAAAAAEAAQA+QAAAJADAAAAAA==&#10;" strokecolor="#f79646" strokeweight="1.5pt">
              <v:stroke endarrow="block"/>
              <v:shadow color="#974706" opacity=".5" offset="1pt"/>
            </v:shape>
            <v:shape id="Straight Arrow Connector 711" o:spid="_x0000_s1261" type="#_x0000_t32" style="position:absolute;left:51911;top:3810;width:4254;height:6953;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Q8Ab8cAAADcAAAADwAAAGRycy9kb3ducmV2LnhtbESPT2vCQBTE7wW/w/KE3uompbQS3QSR&#10;qi1UwX8Hb4/sM4lm34bsNqbfvlsoeBxm5jfMNOtNLTpqXWVZQTyKQBDnVldcKDjsF09jEM4ja6wt&#10;k4IfcpClg4cpJtreeEvdzhciQNglqKD0vkmkdHlJBt3INsTBO9vWoA+yLaRu8RbgppbPUfQqDVYc&#10;FkpsaF5Sft19GwUv81N31JsVrvslXQ756n379XlV6nHYzyYgPPX+Hv5vf2gFb3EMf2fCEZDp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dDwBvxwAAANwAAAAPAAAAAAAA&#10;AAAAAAAAAKECAABkcnMvZG93bnJldi54bWxQSwUGAAAAAAQABAD5AAAAlQMAAAAA&#10;" strokecolor="#f79646" strokeweight="1.5pt">
              <v:stroke endarrow="block"/>
              <v:shadow color="#974706" opacity=".5" offset="1pt"/>
            </v:shape>
            <v:shape id="Text Box 718" o:spid="_x0000_s1262" type="#_x0000_t202" style="position:absolute;left:24860;top:1619;width:11512;height:255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DRkBcIA&#10;AADcAAAADwAAAGRycy9kb3ducmV2LnhtbERPy2rCQBTdF/oPwxXcFJ34INrUUUSo6M5a0e0lc02C&#10;mTvpzDTGv3cWhS4P571YdaYWLTlfWVYwGiYgiHOrKy4UnL4/B3MQPiBrrC2Tggd5WC1fXxaYaXvn&#10;L2qPoRAxhH2GCsoQmkxKn5dk0A9tQxy5q3UGQ4SukNrhPYabWo6TJJUGK44NJTa0KSm/HX+Ngvl0&#10;1178fnI45+m1fg9vs3b745Tq97r1B4hAXfgX/7l3WsFsFNfGM/EIyOUT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kNGQFwgAAANwAAAAPAAAAAAAAAAAAAAAAAJgCAABkcnMvZG93&#10;bnJldi54bWxQSwUGAAAAAAQABAD1AAAAhwMAAAAA&#10;">
              <v:textbox style="mso-next-textbox:#Text Box 718">
                <w:txbxContent>
                  <w:p w:rsidR="008D13D9" w:rsidRPr="00567044" w:rsidRDefault="008D13D9" w:rsidP="000A010E">
                    <w:pPr>
                      <w:jc w:val="center"/>
                      <w:rPr>
                        <w:sz w:val="20"/>
                        <w:lang w:val="es-ES"/>
                      </w:rPr>
                    </w:pPr>
                    <w:proofErr w:type="gramStart"/>
                    <w:r>
                      <w:rPr>
                        <w:sz w:val="20"/>
                        <w:lang w:val="es-ES"/>
                      </w:rPr>
                      <w:t>Tubo</w:t>
                    </w:r>
                    <w:proofErr w:type="gramEnd"/>
                    <w:r>
                      <w:rPr>
                        <w:sz w:val="20"/>
                        <w:lang w:val="es-ES"/>
                      </w:rPr>
                      <w:t xml:space="preserve"> distribuidor</w:t>
                    </w:r>
                  </w:p>
                </w:txbxContent>
              </v:textbox>
            </v:shape>
            <v:shape id="Straight Arrow Connector 712" o:spid="_x0000_s1263" type="#_x0000_t32" style="position:absolute;left:30861;top:4286;width:2171;height:12706;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G6ttMUAAADcAAAADwAAAGRycy9kb3ducmV2LnhtbESPQWvCQBSE74L/YXmF3nSjgpXoJtRS&#10;xVOhttHrI/tMotm3S3arsb++Wyj0OMzMN8wq700rrtT5xrKCyTgBQVxa3XCl4PNjM1qA8AFZY2uZ&#10;FNzJQ54NBytMtb3xO133oRIRwj5FBXUILpXSlzUZ9GPriKN3sp3BEGVXSd3hLcJNK6dJMpcGG44L&#10;NTp6qam87L+MguLNvG5nri8Wcu3MoSq+j/P7WanHh/55CSJQH/7Df+2dVvA0mcLvmXgEZPY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G6ttMUAAADcAAAADwAAAAAAAAAA&#10;AAAAAAChAgAAZHJzL2Rvd25yZXYueG1sUEsFBgAAAAAEAAQA+QAAAJMDAAAAAA==&#10;" strokecolor="#f79646" strokeweight="1.5pt">
              <v:stroke endarrow="block"/>
              <v:shadow color="#974706" opacity=".5" offset="1pt"/>
            </v:shape>
            <v:shape id="Text Box 721" o:spid="_x0000_s1264" type="#_x0000_t202" style="position:absolute;left:37719;top:285;width:10591;height:255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2IHJcUA&#10;AADcAAAADwAAAGRycy9kb3ducmV2LnhtbESPT2sCMRTE7wW/Q3hCL0Wz2uKf1ShSaNGbVdHrY/Pc&#10;Xdy8rEm6rt/eCIUeh5n5DTNftqYSDTlfWlYw6CcgiDOrS84VHPZfvQkIH5A1VpZJwZ08LBedlzmm&#10;2t74h5pdyEWEsE9RQRFCnUrps4IM+r6tiaN3ts5giNLlUju8Rbip5DBJRtJgyXGhwJo+C8ouu1+j&#10;YPKxbk5+8749ZqNzNQ1v4+b76pR67barGYhAbfgP/7XXWsF4OIDnmXgE5OI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7YgclxQAAANwAAAAPAAAAAAAAAAAAAAAAAJgCAABkcnMv&#10;ZG93bnJldi54bWxQSwUGAAAAAAQABAD1AAAAigMAAAAA&#10;">
              <v:textbox style="mso-next-textbox:#Text Box 721">
                <w:txbxContent>
                  <w:p w:rsidR="008D13D9" w:rsidRPr="00567044" w:rsidRDefault="008D13D9" w:rsidP="000A010E">
                    <w:pPr>
                      <w:jc w:val="center"/>
                      <w:rPr>
                        <w:sz w:val="20"/>
                        <w:lang w:val="es-ES"/>
                      </w:rPr>
                    </w:pPr>
                    <w:proofErr w:type="gramStart"/>
                    <w:r>
                      <w:rPr>
                        <w:sz w:val="20"/>
                        <w:lang w:val="es-ES"/>
                      </w:rPr>
                      <w:t>Tubo</w:t>
                    </w:r>
                    <w:proofErr w:type="gramEnd"/>
                    <w:r>
                      <w:rPr>
                        <w:sz w:val="20"/>
                        <w:lang w:val="es-ES"/>
                      </w:rPr>
                      <w:t xml:space="preserve"> recolector</w:t>
                    </w:r>
                  </w:p>
                </w:txbxContent>
              </v:textbox>
            </v:shape>
            <v:shape id="Straight Arrow Connector 713" o:spid="_x0000_s1265" type="#_x0000_t32" style="position:absolute;left:13811;top:4191;width:17030;height:10604;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pE7g8cAAADcAAAADwAAAGRycy9kb3ducmV2LnhtbESPT2vCQBTE7wW/w/IKvdVNbFFJ3YhI&#10;qxZawX+H3h7Z1ySafRuya4zfvlsQPA4z8xtmMu1MJVpqXGlZQdyPQBBnVpecK9jvPp7HIJxH1lhZ&#10;JgVXcjBNew8TTLS98Ibarc9FgLBLUEHhfZ1I6bKCDLq+rYmD92sbgz7IJpe6wUuAm0oOomgoDZYc&#10;FgqsaV5QdtqejYLX+U970OslfncLOu6z5fvm6/Ok1NNjN3sD4anz9/CtvdIKRvEL/J8JR0Cm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CkTuDxwAAANwAAAAPAAAAAAAA&#10;AAAAAAAAAKECAABkcnMvZG93bnJldi54bWxQSwUGAAAAAAQABAD5AAAAlQMAAAAA&#10;" strokecolor="#f79646" strokeweight="1.5pt">
              <v:stroke endarrow="block"/>
              <v:shadow color="#974706" opacity=".5" offset="1pt"/>
            </v:shape>
            <v:shape id="Straight Arrow Connector 716" o:spid="_x0000_s1266" type="#_x0000_t32" style="position:absolute;left:44291;top:2857;width:1117;height:4572;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1Wrt8UAAADcAAAADwAAAGRycy9kb3ducmV2LnhtbESPQWvCQBSE74X+h+UVvDUbW4iSuopK&#10;K54K2qa9PrLPJJp9u2RXjf31riD0OMzMN8xk1ptWnKjzjWUFwyQFQVxa3XCl4Pvr43kMwgdkja1l&#10;UnAhD7Pp48MEc23PvKHTNlQiQtjnqKAOweVS+rImgz6xjjh6O9sZDFF2ldQdniPctPIlTTNpsOG4&#10;UKOjZU3lYXs0CopP8756dX0xlgtnfqri7ze77JUaPPXzNxCB+vAfvrfXWsFomMHtTDwCcno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1Wrt8UAAADcAAAADwAAAAAAAAAA&#10;AAAAAAChAgAAZHJzL2Rvd25yZXYueG1sUEsFBgAAAAAEAAQA+QAAAJMDAAAAAA==&#10;" strokecolor="#f79646" strokeweight="1.5pt">
              <v:stroke endarrow="block"/>
              <v:shadow color="#974706" opacity=".5" offset="1pt"/>
            </v:shape>
            <v:shape id="Text Box 707" o:spid="_x0000_s1267" type="#_x0000_t202" style="position:absolute;left:30289;top:22860;width:11513;height:255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HJmqsUA&#10;AADcAAAADwAAAGRycy9kb3ducmV2LnhtbESPQWvCQBSE70L/w/IKvYhubMXY6CqlYLE3jaW9PrLP&#10;JJh9G3fXmP77bkHwOMzMN8xy3ZtGdOR8bVnBZJyAIC6srrlU8HXYjOYgfEDW2FgmBb/kYb16GCwx&#10;0/bKe+ryUIoIYZ+hgiqENpPSFxUZ9GPbEkfvaJ3BEKUrpXZ4jXDTyOckmUmDNceFClt6r6g45Rej&#10;YD7ddj/+82X3XcyOzWsYpt3H2Sn19Ni/LUAE6sM9fGtvtYI0SeH/TDwCcvU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QcmaqxQAAANwAAAAPAAAAAAAAAAAAAAAAAJgCAABkcnMv&#10;ZG93bnJldi54bWxQSwUGAAAAAAQABAD1AAAAigMAAAAA&#10;">
              <v:textbox style="mso-next-textbox:#Text Box 707">
                <w:txbxContent>
                  <w:p w:rsidR="008D13D9" w:rsidRPr="00567044" w:rsidRDefault="008D13D9" w:rsidP="000A010E">
                    <w:pPr>
                      <w:jc w:val="center"/>
                      <w:rPr>
                        <w:sz w:val="20"/>
                        <w:lang w:val="es-ES"/>
                      </w:rPr>
                    </w:pPr>
                    <w:r>
                      <w:rPr>
                        <w:sz w:val="20"/>
                        <w:lang w:val="es-ES"/>
                      </w:rPr>
                      <w:t xml:space="preserve">Tolva de </w:t>
                    </w:r>
                    <w:proofErr w:type="spellStart"/>
                    <w:r>
                      <w:rPr>
                        <w:sz w:val="20"/>
                        <w:lang w:val="es-ES"/>
                      </w:rPr>
                      <w:t>flóculos</w:t>
                    </w:r>
                    <w:proofErr w:type="spellEnd"/>
                  </w:p>
                </w:txbxContent>
              </v:textbox>
            </v:shape>
            <v:shape id="Straight Arrow Connector 704" o:spid="_x0000_s1268" type="#_x0000_t32" style="position:absolute;left:13716;top:18288;width:16624;height:4667;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hIxDcQAAADcAAAADwAAAGRycy9kb3ducmV2LnhtbESPX0vDMBTF34V9h3AF31yi2E3qsjEE&#10;QRDB7s/7XXPXlDU3Jcna+u2NIPh4OOf8Dme1mVwnBgqx9azhYa5AENfetNxoOOzf7p9BxIRssPNM&#10;Gr4pwmY9u1lhafzIFQ271IgM4ViiBptSX0oZa0sO49z3xNk7++AwZRkaaQKOGe46+ajUQjpsOS9Y&#10;7OnVUn3ZXZ2GYSgWp1B9HU9jwerDXO3nsqi0vrudti8gEk3pP/zXfjcaluoJfs/kIyDX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CEjENxAAAANwAAAAPAAAAAAAAAAAA&#10;AAAAAKECAABkcnMvZG93bnJldi54bWxQSwUGAAAAAAQABAD5AAAAkgMAAAAA&#10;" strokecolor="#f79646" strokeweight="1.5pt">
              <v:stroke endarrow="block"/>
              <v:shadow color="#974706" opacity=".5" offset="1pt"/>
            </v:shape>
            <v:shape id="Text Box 720" o:spid="_x0000_s1269" type="#_x0000_t202" style="position:absolute;top:1143;width:11512;height:255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6ivsIA&#10;AADcAAAADwAAAGRycy9kb3ducmV2LnhtbERPy4rCMBTdD/gP4QpuBk11xEc1iggz6M4Xur0017bY&#10;3NQkUzt/P1kMzPJw3st1ayrRkPOlZQXDQQKCOLO65FzB5fzZn4HwAVljZZkU/JCH9arztsRU2xcf&#10;qTmFXMQQ9ikqKEKoUyl9VpBBP7A1ceTu1hkMEbpcaoevGG4qOUqSiTRYcmwosKZtQdnj9G0UzMa7&#10;5ub3H4drNrlX8/A+bb6eTqlet90sQARqw7/4z73TCqajOD+eiUdArn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ULqK+wgAAANwAAAAPAAAAAAAAAAAAAAAAAJgCAABkcnMvZG93&#10;bnJldi54bWxQSwUGAAAAAAQABAD1AAAAhwMAAAAA&#10;">
              <v:textbox style="mso-next-textbox:#Text Box 720">
                <w:txbxContent>
                  <w:p w:rsidR="008D13D9" w:rsidRPr="00567044" w:rsidRDefault="008D13D9" w:rsidP="000A010E">
                    <w:pPr>
                      <w:jc w:val="center"/>
                      <w:rPr>
                        <w:sz w:val="20"/>
                        <w:lang w:val="es-ES"/>
                      </w:rPr>
                    </w:pPr>
                    <w:r>
                      <w:rPr>
                        <w:sz w:val="20"/>
                        <w:lang w:val="es-ES"/>
                      </w:rPr>
                      <w:t>Canal de entrada</w:t>
                    </w:r>
                  </w:p>
                </w:txbxContent>
              </v:textbox>
            </v:shape>
            <v:shape id="Straight Arrow Connector 715" o:spid="_x0000_s1270" type="#_x0000_t32" style="position:absolute;left:6858;top:3714;width:1428;height:4128;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4c1wMYAAADcAAAADwAAAGRycy9kb3ducmV2LnhtbESPT2vCQBTE74V+h+UVvDUblapEV6ml&#10;LZ4K/oleH9nXJG327ZLdavTTu0LB4zAzv2Fmi8404kitry0r6CcpCOLC6ppLBbvtx/MEhA/IGhvL&#10;pOBMHhbzx4cZZtqeeE3HTShFhLDPUEEVgsuk9EVFBn1iHXH0vm1rMETZllK3eIpw08hBmo6kwZrj&#10;QoWO3ioqfjd/RkH+Zd4/h67LJ3LpzL7ML4fR+Uep3lP3OgURqAv38H97pRWM+y9wOxOPgJxf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eHNcDGAAAA3AAAAA8AAAAAAAAA&#10;AAAAAAAAoQIAAGRycy9kb3ducmV2LnhtbFBLBQYAAAAABAAEAPkAAACUAwAAAAA=&#10;" strokecolor="#f79646" strokeweight="1.5pt">
              <v:stroke endarrow="block"/>
              <v:shadow color="#974706" opacity=".5" offset="1pt"/>
            </v:shape>
            <v:shape id="Text Box 717" o:spid="_x0000_s1271" type="#_x0000_t202" style="position:absolute;left:12382;width:11513;height:255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avwd8UA&#10;AADcAAAADwAAAGRycy9kb3ducmV2LnhtbESPQWvCQBSE7wX/w/KEXkrdWMVodBURKvZWY2mvj+wz&#10;CWbfxt1tTP99tyD0OMzMN8xq05tGdOR8bVnBeJSAIC6srrlU8HF6fZ6D8AFZY2OZFPyQh8168LDC&#10;TNsbH6nLQykihH2GCqoQ2kxKX1Rk0I9sSxy9s3UGQ5SulNrhLcJNI1+SZCYN1hwXKmxpV1Fxyb+N&#10;gvn00H35t8n7ZzE7N4vwlHb7q1PqcdhvlyAC9eE/fG8ftIJ0nMLfmXgE5Po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Vq/B3xQAAANwAAAAPAAAAAAAAAAAAAAAAAJgCAABkcnMv&#10;ZG93bnJldi54bWxQSwUGAAAAAAQABAD1AAAAigMAAAAA&#10;">
              <v:textbox style="mso-next-textbox:#Text Box 717">
                <w:txbxContent>
                  <w:p w:rsidR="008D13D9" w:rsidRPr="00567044" w:rsidRDefault="008D13D9" w:rsidP="000A010E">
                    <w:pPr>
                      <w:jc w:val="center"/>
                      <w:rPr>
                        <w:sz w:val="20"/>
                        <w:lang w:val="es-ES"/>
                      </w:rPr>
                    </w:pPr>
                    <w:r>
                      <w:rPr>
                        <w:sz w:val="20"/>
                        <w:lang w:val="es-ES"/>
                      </w:rPr>
                      <w:t>Canal de salida</w:t>
                    </w:r>
                  </w:p>
                </w:txbxContent>
              </v:textbox>
            </v:shape>
            <v:shape id="Straight Arrow Connector 714" o:spid="_x0000_s1272" type="#_x0000_t32" style="position:absolute;left:13906;top:2571;width:4413;height:5271;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Xij98YAAADcAAAADwAAAGRycy9kb3ducmV2LnhtbESPT2vCQBTE74LfYXmCN90oUiV1FRH/&#10;FVpBaw+9PbLPJJp9G7JrjN/eLQg9DjPzG2Y6b0whaqpcblnBoB+BIE6szjlVcPpe9yYgnEfWWFgm&#10;BQ9yMJ+1W1OMtb3zgeqjT0WAsItRQeZ9GUvpkowMur4tiYN3tpVBH2SVSl3hPcBNIYdR9CYN5hwW&#10;MixpmVFyPd6MgtHyt/7R+y1+NRu6nJLt6vD5cVWq22kW7yA8Nf4//GrvtILxYAR/Z8IRkLMn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14o/fGAAAA3AAAAA8AAAAAAAAA&#10;AAAAAAAAoQIAAGRycy9kb3ducmV2LnhtbFBLBQYAAAAABAAEAPkAAACUAwAAAAA=&#10;" strokecolor="#f79646" strokeweight="1.5pt">
              <v:stroke endarrow="block"/>
              <v:shadow color="#974706" opacity=".5" offset="1pt"/>
            </v:shape>
            <v:shape id="Text Box 702" o:spid="_x0000_s1273" type="#_x0000_t202" style="position:absolute;left:857;top:23431;width:11512;height:411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AXFMsYA&#10;AADcAAAADwAAAGRycy9kb3ducmV2LnhtbESPW2sCMRSE3wv+h3AEX4pmtcXLapQitOhbvaCvh81x&#10;d3Fzsk3Sdf33Rij0cZiZb5jFqjWVaMj50rKC4SABQZxZXXKu4Hj47E9B+ICssbJMCu7kYbXsvCww&#10;1fbGO2r2IRcRwj5FBUUIdSqlzwoy6Ae2Jo7exTqDIUqXS+3wFuGmkqMkGUuDJceFAmtaF5Rd979G&#10;wfR905z99u37lI0v1Sy8TpqvH6dUr9t+zEEEasN/+K+90QomyQieZ+IRkMsH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AXFMsYAAADcAAAADwAAAAAAAAAAAAAAAACYAgAAZHJz&#10;L2Rvd25yZXYueG1sUEsFBgAAAAAEAAQA9QAAAIsDAAAAAA==&#10;">
              <v:textbox style="mso-next-textbox:#Text Box 702">
                <w:txbxContent>
                  <w:p w:rsidR="008D13D9" w:rsidRPr="00567044" w:rsidRDefault="008D13D9" w:rsidP="000A010E">
                    <w:pPr>
                      <w:jc w:val="center"/>
                      <w:rPr>
                        <w:sz w:val="20"/>
                        <w:lang w:val="es-ES"/>
                      </w:rPr>
                    </w:pPr>
                    <w:r>
                      <w:rPr>
                        <w:sz w:val="20"/>
                        <w:lang w:val="es-ES"/>
                      </w:rPr>
                      <w:t>Válvula de drenaje del tanque</w:t>
                    </w:r>
                  </w:p>
                </w:txbxContent>
              </v:textbox>
            </v:shape>
            <v:shape id="Straight Arrow Connector 703" o:spid="_x0000_s1274" type="#_x0000_t32" style="position:absolute;left:3714;top:20859;width:1353;height:2559;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fupecQAAADcAAAADwAAAGRycy9kb3ducmV2LnhtbESPX0vDMBTF34V9h3AF31yi0k3qsjEE&#10;QRDB7s/7XXPXlDU3Jcna+u2NIPh4OOf8Dme1mVwnBgqx9azhYa5AENfetNxoOOzf7p9BxIRssPNM&#10;Gr4pwmY9u1lhafzIFQ271IgM4ViiBptSX0oZa0sO49z3xNk7++AwZRkaaQKOGe46+ajUQjpsOS9Y&#10;7OnVUn3ZXZ2GYSgWp1B9HU9jwerDXO3nsqi0vrudti8gEk3pP/zXfjcaluoJfs/kIyDX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N+6l5xAAAANwAAAAPAAAAAAAAAAAA&#10;AAAAAKECAABkcnMvZG93bnJldi54bWxQSwUGAAAAAAQABAD5AAAAkgMAAAAA&#10;" strokecolor="#f79646" strokeweight="1.5pt">
              <v:stroke endarrow="block"/>
              <v:shadow color="#974706" opacity=".5" offset="1pt"/>
            </v:shape>
            <v:shape id="Text Box 705" o:spid="_x0000_s1275" type="#_x0000_t202" style="position:absolute;left:14668;top:23241;width:11513;height:411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xdRsYA&#10;AADcAAAADwAAAGRycy9kb3ducmV2LnhtbESPQWvCQBSE74X+h+UVvEjdWG20qasUQdGbtWKvj+wz&#10;Cc2+jbtrTP99VxB6HGbmG2a26EwtWnK+sqxgOEhAEOdWV1woOHytnqcgfEDWWFsmBb/kYTF/fJhh&#10;pu2VP6ndh0JECPsMFZQhNJmUPi/JoB/Yhjh6J+sMhihdIbXDa4SbWr4kSSoNVhwXSmxoWVL+s78Y&#10;BdPxpv3229HumKen+i30J+367JTqPXUf7yACdeE/fG9vtIJJ8gq3M/EIyPk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xdRsYAAADcAAAADwAAAAAAAAAAAAAAAACYAgAAZHJz&#10;L2Rvd25yZXYueG1sUEsFBgAAAAAEAAQA9QAAAIsDAAAAAA==&#10;">
              <v:textbox style="mso-next-textbox:#Text Box 705">
                <w:txbxContent>
                  <w:p w:rsidR="008D13D9" w:rsidRPr="00567044" w:rsidRDefault="008D13D9" w:rsidP="000A010E">
                    <w:pPr>
                      <w:jc w:val="center"/>
                      <w:rPr>
                        <w:sz w:val="20"/>
                        <w:lang w:val="es-ES"/>
                      </w:rPr>
                    </w:pPr>
                    <w:r>
                      <w:rPr>
                        <w:sz w:val="20"/>
                        <w:lang w:val="es-ES"/>
                      </w:rPr>
                      <w:t>Válvula de drenaje de la tolva</w:t>
                    </w:r>
                  </w:p>
                </w:txbxContent>
              </v:textbox>
            </v:shape>
            <v:shape id="Straight Arrow Connector 706" o:spid="_x0000_s1276" type="#_x0000_t32" style="position:absolute;left:6286;top:19812;width:8395;height:3429;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YwK4cMAAADcAAAADwAAAGRycy9kb3ducmV2LnhtbESPUUvDMBSF34X9h3AHvrlkQjupy8YY&#10;CIIIdur7XXNtypqbkmRt/fdGEHw8nHO+w9nuZ9eLkULsPGtYrxQI4sabjlsNH+9Pdw8gYkI22Hsm&#10;Dd8UYb9b3GyxMn7imsZTakWGcKxQg01pqKSMjSWHceUH4ux9+eAwZRlaaQJOGe56ea9UKR12nBcs&#10;DnS01FxOV6dhHIvyHOq3z/NUsHoxV/u6KWqtb5fz4RFEojn9h//az0bDRpXweyYfAbn7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2MCuHDAAAA3AAAAA8AAAAAAAAAAAAA&#10;AAAAoQIAAGRycy9kb3ducmV2LnhtbFBLBQYAAAAABAAEAPkAAACRAwAAAAA=&#10;" strokecolor="#f79646" strokeweight="1.5pt">
              <v:stroke endarrow="block"/>
              <v:shadow color="#974706" opacity=".5" offset="1pt"/>
            </v:shape>
            <v:shape id="Text Box 708" o:spid="_x0000_s1277" type="#_x0000_t202" style="position:absolute;left:44196;top:22860;width:15875;height:533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e3y2MIA&#10;AADcAAAADwAAAGRycy9kb3ducmV2LnhtbERPz2vCMBS+D/wfwhO8jJnqRtXOKCI43E2d6PXRPNuy&#10;5qUmsdb/3hwGO358v+fLztSiJecrywpGwwQEcW51xYWC48/mbQrCB2SNtWVS8CAPy0XvZY6Ztnfe&#10;U3sIhYgh7DNUUIbQZFL6vCSDfmgb4shdrDMYInSF1A7vMdzUcpwkqTRYcWwosaF1Sfnv4WYUTD+2&#10;7dl/v+9OeXqpZ+F10n5dnVKDfrf6BBGoC//iP/dWK5gkcW08E4+AXD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h7fLYwgAAANwAAAAPAAAAAAAAAAAAAAAAAJgCAABkcnMvZG93&#10;bnJldi54bWxQSwUGAAAAAAQABAD1AAAAhwMAAAAA&#10;">
              <v:textbox style="mso-next-textbox:#Text Box 708">
                <w:txbxContent>
                  <w:p w:rsidR="008D13D9" w:rsidRPr="00567044" w:rsidRDefault="008D13D9" w:rsidP="000A010E">
                    <w:pPr>
                      <w:jc w:val="center"/>
                      <w:rPr>
                        <w:sz w:val="20"/>
                        <w:lang w:val="es-ES"/>
                      </w:rPr>
                    </w:pPr>
                    <w:r>
                      <w:rPr>
                        <w:sz w:val="20"/>
                        <w:lang w:val="es-ES"/>
                      </w:rPr>
                      <w:t xml:space="preserve">Tubos de 1” de salida del </w:t>
                    </w:r>
                    <w:proofErr w:type="spellStart"/>
                    <w:r>
                      <w:rPr>
                        <w:sz w:val="20"/>
                        <w:lang w:val="es-ES"/>
                      </w:rPr>
                      <w:t>manifold</w:t>
                    </w:r>
                    <w:proofErr w:type="spellEnd"/>
                    <w:r>
                      <w:rPr>
                        <w:sz w:val="20"/>
                        <w:lang w:val="es-ES"/>
                      </w:rPr>
                      <w:t xml:space="preserve"> para dirigir los chorros</w:t>
                    </w:r>
                  </w:p>
                </w:txbxContent>
              </v:textbox>
            </v:shape>
            <v:shape id="Straight Arrow Connector 709" o:spid="_x0000_s1278" type="#_x0000_t32" style="position:absolute;left:51911;top:19335;width:749;height:3461;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BOek8QAAADcAAAADwAAAGRycy9kb3ducmV2LnhtbESPUUvDMBSF34X9h3AHvrlEoZt2y8YY&#10;CIIIdtP3u+auKTY3Jcna+u+NIPh4OOd8h7PZTa4TA4XYetZwv1AgiGtvWm40fJye7x5BxIRssPNM&#10;Gr4pwm47u9lgafzIFQ3H1IgM4ViiBptSX0oZa0sO48L3xNm7+OAwZRkaaQKOGe46+aDUUjpsOS9Y&#10;7Olgqf46Xp2GYSiW51C9f57HgtWrudq3VVFpfTuf9msQiab0H/5rvxgNK/UEv2fyEZDb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sE56TxAAAANwAAAAPAAAAAAAAAAAA&#10;AAAAAKECAABkcnMvZG93bnJldi54bWxQSwUGAAAAAAQABAD5AAAAkgMAAAAA&#10;" strokecolor="#f79646" strokeweight="1.5pt">
              <v:stroke endarrow="block"/>
              <v:shadow color="#974706" opacity=".5" offset="1pt"/>
            </v:shape>
            <w10:anchorlock/>
          </v:group>
        </w:pict>
      </w:r>
    </w:p>
    <w:p w:rsidR="00C3253E" w:rsidRPr="001D7AF4" w:rsidRDefault="00C3253E" w:rsidP="00C3253E">
      <w:pPr>
        <w:pStyle w:val="Figure"/>
      </w:pPr>
    </w:p>
    <w:p w:rsidR="0057542E" w:rsidRPr="001D7AF4" w:rsidRDefault="001F002F" w:rsidP="00235CC7">
      <w:pPr>
        <w:pStyle w:val="Caption"/>
        <w:rPr>
          <w:noProof/>
        </w:rPr>
      </w:pPr>
      <w:bookmarkStart w:id="84" w:name="_Toc325794440"/>
      <w:bookmarkStart w:id="85" w:name="_Toc424289947"/>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18</w:t>
      </w:r>
      <w:r w:rsidR="009E0D15" w:rsidRPr="001D7AF4">
        <w:fldChar w:fldCharType="end"/>
      </w:r>
      <w:r w:rsidRPr="001D7AF4">
        <w:t xml:space="preserve">. </w:t>
      </w:r>
      <w:r w:rsidR="0057542E" w:rsidRPr="001D7AF4">
        <w:t>Vista lateral de un tanque de sedimenta</w:t>
      </w:r>
      <w:bookmarkEnd w:id="84"/>
      <w:r w:rsidRPr="001D7AF4">
        <w:t>ción</w:t>
      </w:r>
      <w:bookmarkEnd w:id="85"/>
    </w:p>
    <w:p w:rsidR="0057542E" w:rsidRPr="001D7AF4" w:rsidRDefault="0057542E" w:rsidP="00A90A8D">
      <w:r w:rsidRPr="001D7AF4">
        <w:t>El agua entra en el tubo distribuidor desde el</w:t>
      </w:r>
      <w:r w:rsidR="00CB250C" w:rsidRPr="001D7AF4">
        <w:t xml:space="preserve"> canal de entrada a través de una camis</w:t>
      </w:r>
      <w:r w:rsidR="0063199C" w:rsidRPr="001D7AF4">
        <w:t>a fundida en la losa del canal</w:t>
      </w:r>
      <w:r w:rsidR="00CB250C" w:rsidRPr="001D7AF4">
        <w:t>.</w:t>
      </w:r>
      <w:r w:rsidRPr="001D7AF4">
        <w:t xml:space="preserve"> De allí baja hacia el fondo del tanque por un tubo </w:t>
      </w:r>
      <w:r w:rsidR="00CB250C" w:rsidRPr="001D7AF4">
        <w:t>vertical</w:t>
      </w:r>
      <w:r w:rsidRPr="001D7AF4">
        <w:t xml:space="preserve"> dentro de la tolva de </w:t>
      </w:r>
      <w:proofErr w:type="spellStart"/>
      <w:r w:rsidRPr="001D7AF4">
        <w:t>flóculos</w:t>
      </w:r>
      <w:proofErr w:type="spellEnd"/>
      <w:r w:rsidRPr="001D7AF4">
        <w:t xml:space="preserve"> que se conecta al tubo distribuidor horizontal por </w:t>
      </w:r>
      <w:r w:rsidR="00CB250C" w:rsidRPr="001D7AF4">
        <w:t>un</w:t>
      </w:r>
      <w:r w:rsidRPr="001D7AF4">
        <w:t xml:space="preserve"> codo de </w:t>
      </w:r>
      <w:r w:rsidR="00CB250C" w:rsidRPr="001D7AF4">
        <w:t>90</w:t>
      </w:r>
      <w:r w:rsidRPr="001D7AF4">
        <w:t xml:space="preserve"> grados</w:t>
      </w:r>
      <w:r w:rsidR="00CB250C" w:rsidRPr="001D7AF4">
        <w:t xml:space="preserve"> fundido en la pendiente de la tolva</w:t>
      </w:r>
      <w:r w:rsidRPr="001D7AF4">
        <w:t>.</w:t>
      </w:r>
    </w:p>
    <w:p w:rsidR="00E62311" w:rsidRPr="001D7AF4" w:rsidRDefault="00F849E5" w:rsidP="00235CC7">
      <w:pPr>
        <w:pStyle w:val="Heading3"/>
      </w:pPr>
      <w:r w:rsidRPr="001D7AF4">
        <w:t>T</w:t>
      </w:r>
      <w:r w:rsidR="00E62311" w:rsidRPr="001D7AF4">
        <w:t>ubos difusores</w:t>
      </w:r>
    </w:p>
    <w:p w:rsidR="0057542E" w:rsidRPr="001D7AF4" w:rsidRDefault="0057542E" w:rsidP="00A90A8D">
      <w:r w:rsidRPr="001D7AF4">
        <w:t>Resulta un chorro lineal</w:t>
      </w:r>
      <w:r w:rsidR="000A311F" w:rsidRPr="001D7AF4">
        <w:t xml:space="preserve"> de cada difusor</w:t>
      </w:r>
      <w:r w:rsidRPr="001D7AF4">
        <w:t xml:space="preserve"> que corre a lo largo de la cámara para re-suspender los </w:t>
      </w:r>
      <w:proofErr w:type="spellStart"/>
      <w:r w:rsidRPr="001D7AF4">
        <w:t>flóculos</w:t>
      </w:r>
      <w:proofErr w:type="spellEnd"/>
      <w:r w:rsidR="00906E25" w:rsidRPr="001D7AF4">
        <w:t xml:space="preserve"> que se sedimentan en cualquier</w:t>
      </w:r>
      <w:r w:rsidRPr="001D7AF4">
        <w:t xml:space="preserve"> se</w:t>
      </w:r>
      <w:r w:rsidR="00CB250C" w:rsidRPr="001D7AF4">
        <w:t>cción transversal. Estos tubos</w:t>
      </w:r>
      <w:r w:rsidRPr="001D7AF4">
        <w:t xml:space="preserve"> “difusores” tienen el otro propósito de eliminar la velocidad horizontal del agua que sale del t</w:t>
      </w:r>
      <w:r w:rsidR="00906E25" w:rsidRPr="001D7AF4">
        <w:t>ubo distribuidor, así cumpliendo</w:t>
      </w:r>
      <w:r w:rsidRPr="001D7AF4">
        <w:t xml:space="preserve"> el quinto o</w:t>
      </w:r>
      <w:r w:rsidR="00906E25" w:rsidRPr="001D7AF4">
        <w:t>bjetivo del diseño del tubo distribuidor</w:t>
      </w:r>
      <w:r w:rsidRPr="001D7AF4">
        <w:t xml:space="preserve"> listado ante</w:t>
      </w:r>
      <w:r w:rsidR="00906E25" w:rsidRPr="001D7AF4">
        <w:t>riormente</w:t>
      </w:r>
      <w:r w:rsidRPr="001D7AF4">
        <w:t xml:space="preserve">. </w:t>
      </w:r>
    </w:p>
    <w:p w:rsidR="0057542E" w:rsidRPr="001D7AF4" w:rsidRDefault="00D01873" w:rsidP="00C3253E">
      <w:pPr>
        <w:pStyle w:val="Figure"/>
        <w:rPr>
          <w:noProof/>
        </w:rPr>
      </w:pPr>
      <w:r>
        <w:rPr>
          <w:noProof/>
          <w:lang w:eastAsia="es-HN"/>
        </w:rPr>
      </w:r>
      <w:r>
        <w:rPr>
          <w:noProof/>
          <w:lang w:eastAsia="es-HN"/>
        </w:rPr>
        <w:pict>
          <v:group id="Group 102554" o:spid="_x0000_s1279" style="width:444pt;height:346.5pt;mso-position-horizontal-relative:char;mso-position-vertical-relative:line" coordsize="56388,44005">
            <v:shape id="Picture 678" o:spid="_x0000_s1280" type="#_x0000_t75" style="position:absolute;left:15335;width:27146;height:44005;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JBytzDAAAA3AAAAA8AAABkcnMvZG93bnJldi54bWxET7tuwjAU3ZH4B+sisYHTDLSkGARIiMdQ&#10;CSgD2218caLG11FsQvj7ekDqeHTes0VnK9FS40vHCt7GCQji3OmSjYLv82b0AcIHZI2VY1LwJA+L&#10;eb83w0y7Bx+pPQUjYgj7DBUUIdSZlD4vyKIfu5o4cjfXWAwRNkbqBh8x3FYyTZKJtFhybCiwpnVB&#10;+e/pbhUcfrbp0dz2z+5q0q/ppZ2eV8ug1HDQLT9BBOrCv/jl3mkFk/e4Np6JR0DO/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skHK3MMAAADcAAAADwAAAAAAAAAAAAAAAACf&#10;AgAAZHJzL2Rvd25yZXYueG1sUEsFBgAAAAAEAAQA9wAAAI8DAAAAAA==&#10;">
              <v:imagedata r:id="rId35" o:title=""/>
              <v:path arrowok="t"/>
            </v:shape>
            <v:shape id="Text Box 689" o:spid="_x0000_s1281" type="#_x0000_t202" style="position:absolute;left:44481;top:2095;width:10954;height:23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ZNbhMYA&#10;AADcAAAADwAAAGRycy9kb3ducmV2LnhtbESPT2vCQBTE70K/w/IKXkQ3tSXG6Cql0GJv/kOvj+wz&#10;CWbfprvbmH77bqHgcZiZ3zDLdW8a0ZHztWUFT5MEBHFhdc2lguPhfZyB8AFZY2OZFPyQh/XqYbDE&#10;XNsb76jbh1JECPscFVQhtLmUvqjIoJ/Yljh6F+sMhihdKbXDW4SbRk6TJJUGa44LFbb0VlFx3X8b&#10;BdnLpjv7z+ftqUgvzTyMZt3Hl1Nq+Ni/LkAE6sM9/N/eaAVpNoe/M/EIyN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ZNbhMYAAADcAAAADwAAAAAAAAAAAAAAAACYAgAAZHJz&#10;L2Rvd25yZXYueG1sUEsFBgAAAAAEAAQA9QAAAIsDAAAAAA==&#10;">
              <v:textbox style="mso-next-textbox:#Text Box 689">
                <w:txbxContent>
                  <w:p w:rsidR="008D13D9" w:rsidRPr="00567044" w:rsidRDefault="008D13D9" w:rsidP="00E80417">
                    <w:pPr>
                      <w:jc w:val="center"/>
                      <w:rPr>
                        <w:sz w:val="20"/>
                        <w:lang w:val="es-ES"/>
                      </w:rPr>
                    </w:pPr>
                    <w:proofErr w:type="gramStart"/>
                    <w:r>
                      <w:rPr>
                        <w:sz w:val="20"/>
                        <w:lang w:val="es-ES"/>
                      </w:rPr>
                      <w:t>Tubo</w:t>
                    </w:r>
                    <w:proofErr w:type="gramEnd"/>
                    <w:r>
                      <w:rPr>
                        <w:sz w:val="20"/>
                        <w:lang w:val="es-ES"/>
                      </w:rPr>
                      <w:t xml:space="preserve"> recolector</w:t>
                    </w:r>
                  </w:p>
                </w:txbxContent>
              </v:textbox>
            </v:shape>
            <v:shape id="Straight Arrow Connector 690" o:spid="_x0000_s1282" type="#_x0000_t32" style="position:absolute;left:31146;top:3524;width:13399;height:2343;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XGpM8IAAADcAAAADwAAAGRycy9kb3ducmV2LnhtbERPy4rCMBTdD/gP4QruxtRBRKtRREYd&#10;wRF8LdxdmmtbbW5Kk6n1781CmOXhvCezxhSipsrllhX0uhEI4sTqnFMFp+PycwjCeWSNhWVS8CQH&#10;s2nrY4Kxtg/eU33wqQgh7GJUkHlfxlK6JCODrmtL4sBdbWXQB1ilUlf4COGmkF9RNJAGcw4NGZa0&#10;yCi5H/6Mgv7iUp/1bo2/zYpup2T9vd9u7kp12s18DMJT4//Fb/ePVjAYhfnhTDgCcvo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XGpM8IAAADcAAAADwAAAAAAAAAAAAAA&#10;AAChAgAAZHJzL2Rvd25yZXYueG1sUEsFBgAAAAAEAAQA+QAAAJADAAAAAA==&#10;" strokecolor="#f79646" strokeweight="1.5pt">
              <v:stroke endarrow="block"/>
              <v:shadow color="#974706" opacity=".5" offset="1pt"/>
            </v:shape>
            <v:shape id="Text Box 691" o:spid="_x0000_s1283" type="#_x0000_t202" style="position:absolute;left:762;top:9048;width:5810;height:23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jzBX8YA&#10;AADcAAAADwAAAGRycy9kb3ducmV2LnhtbESPT2vCQBTE70K/w/IKXqRu/EOqqauIoOittaW9PrLP&#10;JDT7Nt1dY/z2riD0OMzMb5jFqjO1aMn5yrKC0TABQZxbXXGh4Otz+zID4QOyxtoyKbiSh9XyqbfA&#10;TNsLf1B7DIWIEPYZKihDaDIpfV6SQT+0DXH0TtYZDFG6QmqHlwg3tRwnSSoNVhwXSmxoU1L+ezwb&#10;BbPpvv3xh8n7d56e6nkYvLa7P6dU/7lbv4EI1IX/8KO91wrS+QjuZ+IRkMs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jzBX8YAAADcAAAADwAAAAAAAAAAAAAAAACYAgAAZHJz&#10;L2Rvd25yZXYueG1sUEsFBgAAAAAEAAQA9QAAAIsDAAAAAA==&#10;">
              <v:textbox style="mso-next-textbox:#Text Box 691">
                <w:txbxContent>
                  <w:p w:rsidR="008D13D9" w:rsidRPr="00567044" w:rsidRDefault="008D13D9" w:rsidP="00E80417">
                    <w:pPr>
                      <w:jc w:val="center"/>
                      <w:rPr>
                        <w:sz w:val="20"/>
                        <w:lang w:val="es-ES"/>
                      </w:rPr>
                    </w:pPr>
                    <w:r>
                      <w:rPr>
                        <w:sz w:val="20"/>
                        <w:lang w:val="es-ES"/>
                      </w:rPr>
                      <w:t>Placas</w:t>
                    </w:r>
                  </w:p>
                </w:txbxContent>
              </v:textbox>
            </v:shape>
            <v:shape id="Straight Arrow Connector 692" o:spid="_x0000_s1284" type="#_x0000_t32" style="position:absolute;left:6572;top:10572;width:17431;height:4255;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1yhc8UAAADcAAAADwAAAGRycy9kb3ducmV2LnhtbESPQWvCQBSE74L/YXkFb3VThWBTV1FR&#10;8STUNu31kX1NUrNvl+yq0V/fLQgeh5n5hpnOO9OIM7W+tqzgZZiAIC6srrlU8PmxeZ6A8AFZY2OZ&#10;FFzJw3zW700x0/bC73Q+hFJECPsMFVQhuExKX1Rk0A+tI47ej20NhijbUuoWLxFuGjlKklQarDku&#10;VOhoVVFxPJyMgnxv1tux6/KJXDrzVea37/T6q9TgqVu8gQjUhUf43t5pBenrCP7PxCMgZ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1yhc8UAAADcAAAADwAAAAAAAAAA&#10;AAAAAAChAgAAZHJzL2Rvd25yZXYueG1sUEsFBgAAAAAEAAQA+QAAAJMDAAAAAA==&#10;" strokecolor="#f79646" strokeweight="1.5pt">
              <v:stroke endarrow="block"/>
              <v:shadow color="#974706" opacity=".5" offset="1pt"/>
            </v:shape>
            <v:shape id="Text Box 694" o:spid="_x0000_s1285" type="#_x0000_t202" style="position:absolute;left:45434;top:21336;width:10954;height:233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tix8UA&#10;AADcAAAADwAAAGRycy9kb3ducmV2LnhtbESPQWvCQBSE74X+h+UVvBTdVCVq6ipFUPTWWrHXR/aZ&#10;hGbfprtrjP/eFYQeh5n5hpkvO1OLlpyvLCt4GyQgiHOrKy4UHL7X/SkIH5A11pZJwZU8LBfPT3PM&#10;tL3wF7X7UIgIYZ+hgjKEJpPS5yUZ9APbEEfvZJ3BEKUrpHZ4iXBTy2GSpNJgxXGhxIZWJeW/+7NR&#10;MB1v2x+/G30e8/RUz8LrpN38OaV6L93HO4hAXfgPP9pbrSCdjeF+Jh4Bubg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S2LHxQAAANwAAAAPAAAAAAAAAAAAAAAAAJgCAABkcnMv&#10;ZG93bnJldi54bWxQSwUGAAAAAAQABAD1AAAAigMAAAAA&#10;">
              <v:textbox style="mso-next-textbox:#Text Box 694">
                <w:txbxContent>
                  <w:p w:rsidR="008D13D9" w:rsidRPr="00567044" w:rsidRDefault="008D13D9" w:rsidP="00E80417">
                    <w:pPr>
                      <w:jc w:val="center"/>
                      <w:rPr>
                        <w:sz w:val="20"/>
                        <w:lang w:val="es-ES"/>
                      </w:rPr>
                    </w:pPr>
                    <w:proofErr w:type="gramStart"/>
                    <w:r>
                      <w:rPr>
                        <w:sz w:val="20"/>
                        <w:lang w:val="es-ES"/>
                      </w:rPr>
                      <w:t>Tubo</w:t>
                    </w:r>
                    <w:proofErr w:type="gramEnd"/>
                    <w:r>
                      <w:rPr>
                        <w:sz w:val="20"/>
                        <w:lang w:val="es-ES"/>
                      </w:rPr>
                      <w:t xml:space="preserve"> distribuidor</w:t>
                    </w:r>
                  </w:p>
                </w:txbxContent>
              </v:textbox>
            </v:shape>
            <v:shape id="Straight Arrow Connector 693" o:spid="_x0000_s1286" type="#_x0000_t32" style="position:absolute;left:31146;top:22504;width:14288;height:8903;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aM3RMYAAADcAAAADwAAAGRycy9kb3ducmV2LnhtbESPT2vCQBTE7wW/w/KE3urGWkSjq4jU&#10;WqEV/Hfw9sg+k2j2bchuY/z2XUHwOMzMb5jxtDGFqKlyuWUF3U4EgjixOudUwX63eBuAcB5ZY2GZ&#10;FNzIwXTSehljrO2VN1RvfSoChF2MCjLvy1hKl2Rk0HVsSRy8k60M+iCrVOoKrwFuCvkeRX1pMOew&#10;kGFJ84ySy/bPKPiYH+uDXi/xt/mi8z5Zfm5+VhelXtvNbATCU+Of4Uf7WyvoD3twPxOOgJz8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mjN0TGAAAA3AAAAA8AAAAAAAAA&#10;AAAAAAAAoQIAAGRycy9kb3ducmV2LnhtbFBLBQYAAAAABAAEAPkAAACUAwAAAAA=&#10;" strokecolor="#f79646" strokeweight="1.5pt">
              <v:stroke endarrow="block"/>
              <v:shadow color="#974706" opacity=".5" offset="1pt"/>
            </v:shape>
            <v:shape id="Text Box 700" o:spid="_x0000_s1287" type="#_x0000_t202" style="position:absolute;top:28956;width:11969;height:790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5v+3sIA&#10;AADcAAAADwAAAGRycy9kb3ducmV2LnhtbERPz2vCMBS+D/wfwhO8jJnqRtXOKCI43E2d6PXRPNuy&#10;5qUmsdb/3hwGO358v+fLztSiJecrywpGwwQEcW51xYWC48/mbQrCB2SNtWVS8CAPy0XvZY6Ztnfe&#10;U3sIhYgh7DNUUIbQZFL6vCSDfmgb4shdrDMYInSF1A7vMdzUcpwkqTRYcWwosaF1Sfnv4WYUTD+2&#10;7dl/v+9OeXqpZ+F10n5dnVKDfrf6BBGoC//iP/dWK5gkcX48E4+AXD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fm/7ewgAAANwAAAAPAAAAAAAAAAAAAAAAAJgCAABkcnMvZG93&#10;bnJldi54bWxQSwUGAAAAAAQABAD1AAAAhwMAAAAA&#10;">
              <v:textbox style="mso-next-textbox:#Text Box 700">
                <w:txbxContent>
                  <w:p w:rsidR="008D13D9" w:rsidRPr="00567044" w:rsidRDefault="008D13D9" w:rsidP="00E80417">
                    <w:pPr>
                      <w:jc w:val="center"/>
                      <w:rPr>
                        <w:sz w:val="20"/>
                        <w:lang w:val="es-ES"/>
                      </w:rPr>
                    </w:pPr>
                    <w:r>
                      <w:rPr>
                        <w:sz w:val="20"/>
                        <w:lang w:val="es-ES"/>
                      </w:rPr>
                      <w:t>Tubos de diámetro 1” formados para producir un chorro de forma lineal</w:t>
                    </w:r>
                  </w:p>
                </w:txbxContent>
              </v:textbox>
            </v:shape>
            <v:shape id="Text Box 695" o:spid="_x0000_s1288" type="#_x0000_t202" style="position:absolute;left:3143;top:19431;width:10954;height:704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QfHXMYA&#10;AADcAAAADwAAAGRycy9kb3ducmV2LnhtbESPT2vCQBTE7wW/w/KEXopuWmvU6CqlULG3+ge9PrLP&#10;JJh9m+5uY/z2bqHQ4zAzv2EWq87UoiXnK8sKnocJCOLc6ooLBYf9x2AKwgdkjbVlUnAjD6tl72GB&#10;mbZX3lK7C4WIEPYZKihDaDIpfV6SQT+0DXH0ztYZDFG6QmqH1wg3tXxJklQarDgulNjQe0n5Zfdj&#10;FExfN+3Jf46+jnl6rmfhadKuv51Sj/3ubQ4iUBf+w3/tjVaQzsbweyYeAbm8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QfHXMYAAADcAAAADwAAAAAAAAAAAAAAAACYAgAAZHJz&#10;L2Rvd25yZXYueG1sUEsFBgAAAAAEAAQA9QAAAIsDAAAAAA==&#10;">
              <v:textbox style="mso-next-textbox:#Text Box 695">
                <w:txbxContent>
                  <w:p w:rsidR="008D13D9" w:rsidRPr="00567044" w:rsidRDefault="008D13D9" w:rsidP="00E80417">
                    <w:pPr>
                      <w:jc w:val="center"/>
                      <w:rPr>
                        <w:sz w:val="20"/>
                        <w:lang w:val="es-ES"/>
                      </w:rPr>
                    </w:pPr>
                    <w:r>
                      <w:rPr>
                        <w:sz w:val="20"/>
                        <w:lang w:val="es-ES"/>
                      </w:rPr>
                      <w:t xml:space="preserve">Pendientes por las que se deslizan </w:t>
                    </w:r>
                    <w:proofErr w:type="spellStart"/>
                    <w:r>
                      <w:rPr>
                        <w:sz w:val="20"/>
                        <w:lang w:val="es-ES"/>
                      </w:rPr>
                      <w:t>flóculos</w:t>
                    </w:r>
                    <w:proofErr w:type="spellEnd"/>
                    <w:r>
                      <w:rPr>
                        <w:sz w:val="20"/>
                        <w:lang w:val="es-ES"/>
                      </w:rPr>
                      <w:t xml:space="preserve"> sedimentados</w:t>
                    </w:r>
                  </w:p>
                </w:txbxContent>
              </v:textbox>
            </v:shape>
            <v:shape id="Straight Arrow Connector 696" o:spid="_x0000_s1289" type="#_x0000_t32" style="position:absolute;left:14192;top:22288;width:18643;height:3937;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GencMUAAADcAAAADwAAAGRycy9kb3ducmV2LnhtbESPQWvCQBSE74X+h+UVvOlGC0Gjq6jY&#10;0pOgNe31kX0mabNvl+yq0V/vCoUeh5n5hpktOtOIM7W+tqxgOEhAEBdW11wqOHy+9ccgfEDW2Fgm&#10;BVfysJg/P80w0/bCOzrvQykihH2GCqoQXCalLyoy6AfWEUfvaFuDIcq2lLrFS4SbRo6SJJUGa44L&#10;FTpaV1T87k9GQb41m/dX1+VjuXLmq8xv3+n1R6neS7ecggjUhf/wX/tDK0gnKTzOxCMg53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GencMUAAADcAAAADwAAAAAAAAAA&#10;AAAAAAChAgAAZHJzL2Rvd25yZXYueG1sUEsFBgAAAAAEAAQA+QAAAJMDAAAAAA==&#10;" strokecolor="#f79646" strokeweight="1.5pt">
              <v:stroke endarrow="block"/>
              <v:shadow color="#974706" opacity=".5" offset="1pt"/>
            </v:shape>
            <v:shape id="Straight Arrow Connector 697" o:spid="_x0000_s1290" type="#_x0000_t32" style="position:absolute;left:14192;top:22288;width:11277;height:9995;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ysC68YAAADcAAAADwAAAGRycy9kb3ducmV2LnhtbESPT2vCQBTE70K/w/KE3nRjC6lGV2lL&#10;FU8F/0Svj+wzic2+XbJbjX76bqHQ4zAzv2Fmi8404kKtry0rGA0TEMSF1TWXCva75WAMwgdkjY1l&#10;UnAjD4v5Q2+GmbZX3tBlG0oRIewzVFCF4DIpfVGRQT+0jjh6J9saDFG2pdQtXiPcNPIpSVJpsOa4&#10;UKGj94qKr+23UZB/mo/Vs+vysXxz5lDm92N6Oyv12O9epyACdeE//NdeawXp5AV+z8QjIO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MrAuvGAAAA3AAAAA8AAAAAAAAA&#10;AAAAAAAAoQIAAGRycy9kb3ducmV2LnhtbFBLBQYAAAAABAAEAPkAAACUAwAAAAA=&#10;" strokecolor="#f79646" strokeweight="1.5pt">
              <v:stroke endarrow="block"/>
              <v:shadow color="#974706" opacity=".5" offset="1pt"/>
            </v:shape>
            <v:shape id="Text Box 698" o:spid="_x0000_s1291" type="#_x0000_t202" style="position:absolute;left:42481;top:27908;width:13716;height:871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wZowsMA&#10;AADcAAAADwAAAGRycy9kb3ducmV2LnhtbERPy2oCMRTdF/yHcIVuimZsy6jjRBGhxe5aFd1eJnce&#10;OLkZk3Sc/n2zKHR5OO98M5hW9OR8Y1nBbJqAIC6sbrhScDq+TRYgfEDW2FomBT/kYbMePeSYaXvn&#10;L+oPoRIxhH2GCuoQukxKX9Rk0E9tRxy50jqDIUJXSe3wHsNNK5+TJJUGG44NNXa0q6m4Hr6NgsXr&#10;vr/4j5fPc5GW7TI8zfv3m1PqcTxsVyACDeFf/OfeawXpMq6NZ+IRkO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wZowsMAAADcAAAADwAAAAAAAAAAAAAAAACYAgAAZHJzL2Rv&#10;d25yZXYueG1sUEsFBgAAAAAEAAQA9QAAAIgDAAAAAA==&#10;">
              <v:textbox style="mso-next-textbox:#Text Box 698">
                <w:txbxContent>
                  <w:p w:rsidR="008D13D9" w:rsidRPr="00567044" w:rsidRDefault="008D13D9" w:rsidP="00E80417">
                    <w:pPr>
                      <w:jc w:val="center"/>
                      <w:rPr>
                        <w:sz w:val="20"/>
                        <w:lang w:val="es-ES"/>
                      </w:rPr>
                    </w:pPr>
                    <w:r>
                      <w:rPr>
                        <w:sz w:val="20"/>
                        <w:lang w:val="es-ES"/>
                      </w:rPr>
                      <w:t xml:space="preserve">Curva en el fondo donde se </w:t>
                    </w:r>
                    <w:proofErr w:type="spellStart"/>
                    <w:r>
                      <w:rPr>
                        <w:sz w:val="20"/>
                        <w:lang w:val="es-ES"/>
                      </w:rPr>
                      <w:t>resuspenden</w:t>
                    </w:r>
                    <w:proofErr w:type="spellEnd"/>
                    <w:r>
                      <w:rPr>
                        <w:sz w:val="20"/>
                        <w:lang w:val="es-ES"/>
                      </w:rPr>
                      <w:t xml:space="preserve"> los </w:t>
                    </w:r>
                    <w:proofErr w:type="spellStart"/>
                    <w:r>
                      <w:rPr>
                        <w:sz w:val="20"/>
                        <w:lang w:val="es-ES"/>
                      </w:rPr>
                      <w:t>flóculos</w:t>
                    </w:r>
                    <w:proofErr w:type="spellEnd"/>
                    <w:r>
                      <w:rPr>
                        <w:sz w:val="20"/>
                        <w:lang w:val="es-ES"/>
                      </w:rPr>
                      <w:t xml:space="preserve"> para mantener el manto de  lodos</w:t>
                    </w:r>
                  </w:p>
                </w:txbxContent>
              </v:textbox>
            </v:shape>
            <v:shape id="Straight Arrow Connector 699" o:spid="_x0000_s1292" type="#_x0000_t32" style="position:absolute;left:31623;top:31623;width:10953;height:4997;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EsArscAAADcAAAADwAAAGRycy9kb3ducmV2LnhtbESPT2vCQBTE7wW/w/IKvdVNpYjGbKSI&#10;rS2oEP8cvD2yr0k0+zZktzH99t2C4HGYmd8wybw3teiodZVlBS/DCARxbnXFhYLD/v15AsJ5ZI21&#10;ZVLwSw7m6eAhwVjbK2fU7XwhAoRdjApK75tYSpeXZNANbUMcvG/bGvRBtoXULV4D3NRyFEVjabDi&#10;sFBiQ4uS8svuxyh4XZy6o96ucNN/0PmQr5bZ+uui1NNj/zYD4an39/Ct/akVjKdT+D8TjoBM/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4SwCuxwAAANwAAAAPAAAAAAAA&#10;AAAAAAAAAKECAABkcnMvZG93bnJldi54bWxQSwUGAAAAAAQABAD5AAAAlQMAAAAA&#10;" strokecolor="#f79646" strokeweight="1.5pt">
              <v:stroke endarrow="block"/>
              <v:shadow color="#974706" opacity=".5" offset="1pt"/>
            </v:shape>
            <v:shape id="Straight Arrow Connector 701" o:spid="_x0000_s1293" type="#_x0000_t32" style="position:absolute;left:12001;top:32956;width:17755;height:1454;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WWlHsQAAADcAAAADwAAAGRycy9kb3ducmV2LnhtbESPQWsCMRSE74L/ITzBm2ZVsLIapYqK&#10;p0K1W6+PzevutpuXsIm69tc3BcHjMDPfMItVa2pxpcZXlhWMhgkI4tzqigsFH6fdYAbCB2SNtWVS&#10;cCcPq2W3s8BU2xu/0/UYChEh7FNUUIbgUil9XpJBP7SOOHpftjEYomwKqRu8Rbip5ThJptJgxXGh&#10;REebkvKf48UoyN7Mdj9xbTaTa2c+i+z3PL1/K9Xvta9zEIHa8Aw/2get4CUZwf+ZeATk8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NZaUexAAAANwAAAAPAAAAAAAAAAAA&#10;AAAAAKECAABkcnMvZG93bnJldi54bWxQSwUGAAAAAAQABAD5AAAAkgMAAAAA&#10;" strokecolor="#f79646" strokeweight="1.5pt">
              <v:stroke endarrow="block"/>
              <v:shadow color="#974706" opacity=".5" offset="1pt"/>
            </v:shape>
            <w10:anchorlock/>
          </v:group>
        </w:pict>
      </w:r>
    </w:p>
    <w:p w:rsidR="00C3253E" w:rsidRPr="001D7AF4" w:rsidRDefault="00C3253E" w:rsidP="00C3253E">
      <w:pPr>
        <w:pStyle w:val="Figure"/>
        <w:rPr>
          <w:noProof/>
        </w:rPr>
      </w:pPr>
    </w:p>
    <w:p w:rsidR="0057542E" w:rsidRPr="001D7AF4" w:rsidRDefault="001F002F" w:rsidP="001F002F">
      <w:pPr>
        <w:pStyle w:val="Caption"/>
      </w:pPr>
      <w:bookmarkStart w:id="86" w:name="_Toc325794441"/>
      <w:bookmarkStart w:id="87" w:name="_Toc424289948"/>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19</w:t>
      </w:r>
      <w:r w:rsidR="009E0D15" w:rsidRPr="001D7AF4">
        <w:fldChar w:fldCharType="end"/>
      </w:r>
      <w:r w:rsidRPr="001D7AF4">
        <w:t xml:space="preserve">. </w:t>
      </w:r>
      <w:r w:rsidR="0057542E" w:rsidRPr="001D7AF4">
        <w:t>Corte transversal de una cámara de sedimentación</w:t>
      </w:r>
      <w:bookmarkEnd w:id="86"/>
      <w:bookmarkEnd w:id="87"/>
    </w:p>
    <w:p w:rsidR="0057542E" w:rsidRPr="001D7AF4" w:rsidRDefault="0057542E" w:rsidP="0057542E">
      <w:pPr>
        <w:ind w:firstLine="360"/>
        <w:contextualSpacing/>
        <w:rPr>
          <w:szCs w:val="24"/>
        </w:rPr>
      </w:pPr>
    </w:p>
    <w:p w:rsidR="0057542E" w:rsidRPr="001D7AF4" w:rsidRDefault="00906E25" w:rsidP="00A90A8D">
      <w:r w:rsidRPr="001D7AF4">
        <w:t>La parte horizontal del tubo distribuidor e</w:t>
      </w:r>
      <w:r w:rsidR="00CB250C" w:rsidRPr="001D7AF4">
        <w:t>stá</w:t>
      </w:r>
      <w:r w:rsidR="0057542E" w:rsidRPr="001D7AF4">
        <w:t xml:space="preserve"> apoya</w:t>
      </w:r>
      <w:r w:rsidR="00CB250C" w:rsidRPr="001D7AF4">
        <w:t>do</w:t>
      </w:r>
      <w:r w:rsidR="0057542E" w:rsidRPr="001D7AF4">
        <w:t xml:space="preserve"> en cada extremo de tal </w:t>
      </w:r>
      <w:r w:rsidRPr="001D7AF4">
        <w:t>manera que los extremos ampliados</w:t>
      </w:r>
      <w:r w:rsidR="0057542E" w:rsidRPr="001D7AF4">
        <w:t xml:space="preserve"> de los tubos de 1” alcancen la altura del borde de la curva, pero que no se peguen al fondo. Los chorros que salen de los tubos de 1” necesitan espacio para dar la vuelta, recogiendo los </w:t>
      </w:r>
      <w:proofErr w:type="spellStart"/>
      <w:r w:rsidR="0057542E" w:rsidRPr="001D7AF4">
        <w:t>flóculos</w:t>
      </w:r>
      <w:proofErr w:type="spellEnd"/>
      <w:r w:rsidR="0057542E" w:rsidRPr="001D7AF4">
        <w:t xml:space="preserve"> que se caen </w:t>
      </w:r>
      <w:r w:rsidR="00C304CF" w:rsidRPr="001D7AF4">
        <w:t>en la curva para llevarlos de nuevo para</w:t>
      </w:r>
      <w:r w:rsidR="0057542E" w:rsidRPr="001D7AF4">
        <w:t xml:space="preserve"> arriba. Si no se deja espacio suficiente </w:t>
      </w:r>
      <w:r w:rsidR="00C304CF" w:rsidRPr="001D7AF4">
        <w:t>bajo los extremos de los</w:t>
      </w:r>
      <w:r w:rsidR="0057542E" w:rsidRPr="001D7AF4">
        <w:t xml:space="preserve"> difusores, resultan niveles de disipación de energía altos que pueden quebrar los </w:t>
      </w:r>
      <w:proofErr w:type="spellStart"/>
      <w:r w:rsidR="0057542E" w:rsidRPr="001D7AF4">
        <w:t>flóculos</w:t>
      </w:r>
      <w:proofErr w:type="spellEnd"/>
      <w:r w:rsidR="0057542E" w:rsidRPr="001D7AF4">
        <w:t>.</w:t>
      </w:r>
    </w:p>
    <w:p w:rsidR="0057542E" w:rsidRPr="001D7AF4" w:rsidRDefault="0057542E" w:rsidP="0057542E">
      <w:pPr>
        <w:ind w:firstLine="360"/>
        <w:contextualSpacing/>
        <w:rPr>
          <w:szCs w:val="24"/>
        </w:rPr>
      </w:pPr>
    </w:p>
    <w:p w:rsidR="0057542E" w:rsidRPr="001D7AF4" w:rsidRDefault="0057542E" w:rsidP="00C3253E">
      <w:pPr>
        <w:keepNext/>
        <w:keepLines/>
        <w:pBdr>
          <w:top w:val="single" w:sz="2" w:space="0" w:color="auto"/>
          <w:left w:val="single" w:sz="2" w:space="0" w:color="auto"/>
          <w:bottom w:val="single" w:sz="6" w:space="1" w:color="auto"/>
          <w:right w:val="single" w:sz="6" w:space="0" w:color="auto"/>
        </w:pBdr>
        <w:spacing w:before="120"/>
        <w:contextualSpacing/>
        <w:rPr>
          <w:noProof/>
          <w:szCs w:val="24"/>
        </w:rPr>
      </w:pPr>
    </w:p>
    <w:p w:rsidR="0057542E" w:rsidRPr="001D7AF4" w:rsidRDefault="00D01873" w:rsidP="00C3253E">
      <w:pPr>
        <w:pStyle w:val="Figure"/>
        <w:rPr>
          <w:noProof/>
        </w:rPr>
      </w:pPr>
      <w:r>
        <w:rPr>
          <w:noProof/>
        </w:rPr>
        <w:pict>
          <v:shape id="_x0000_s1411" type="#_x0000_t202" style="position:absolute;left:0;text-align:left;margin-left:386.75pt;margin-top:113.4pt;width:110.25pt;height:57.6pt;z-index:251707392;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">
            <v:textbox style="mso-next-textbox:#_x0000_s1411">
              <w:txbxContent>
                <w:p w:rsidR="008D13D9" w:rsidRPr="00567044" w:rsidRDefault="008D13D9" w:rsidP="004E5F2B">
                  <w:pPr>
                    <w:jc w:val="center"/>
                    <w:rPr>
                      <w:sz w:val="20"/>
                      <w:lang w:val="es-ES"/>
                    </w:rPr>
                  </w:pPr>
                  <w:r>
                    <w:rPr>
                      <w:sz w:val="20"/>
                      <w:lang w:val="es-ES"/>
                    </w:rPr>
                    <w:t xml:space="preserve">Curva al fondo donde se </w:t>
                  </w:r>
                  <w:proofErr w:type="spellStart"/>
                  <w:r>
                    <w:rPr>
                      <w:sz w:val="20"/>
                      <w:lang w:val="es-ES"/>
                    </w:rPr>
                    <w:t>resuspenden</w:t>
                  </w:r>
                  <w:proofErr w:type="spellEnd"/>
                  <w:r>
                    <w:rPr>
                      <w:sz w:val="20"/>
                      <w:lang w:val="es-ES"/>
                    </w:rPr>
                    <w:t xml:space="preserve"> los </w:t>
                  </w:r>
                  <w:proofErr w:type="spellStart"/>
                  <w:r>
                    <w:rPr>
                      <w:sz w:val="20"/>
                      <w:lang w:val="es-ES"/>
                    </w:rPr>
                    <w:t>flóculos</w:t>
                  </w:r>
                  <w:proofErr w:type="spellEnd"/>
                  <w:r>
                    <w:rPr>
                      <w:sz w:val="20"/>
                      <w:lang w:val="es-ES"/>
                    </w:rPr>
                    <w:t xml:space="preserve"> para mantener el manto de lodos</w:t>
                  </w:r>
                </w:p>
              </w:txbxContent>
            </v:textbox>
          </v:shape>
        </w:pict>
      </w:r>
      <w:r>
        <w:rPr>
          <w:noProof/>
        </w:rPr>
        <w:pict>
          <v:shape id="_x0000_s1410" type="#_x0000_t32" style="position:absolute;left:0;text-align:left;margin-left:288.45pt;margin-top:158.85pt;width:98.3pt;height:47.65pt;flip:x;z-index:251706368;visibility:visible" o:connectortype="straight" adj="10796,-230695,-50433" strokecolor="#f79646" strokeweight="1.5pt">
            <v:stroke endarrow="block"/>
            <v:shadow color="#974706" opacity=".5" offset="1pt"/>
          </v:shape>
        </w:pict>
      </w:r>
      <w:r>
        <w:rPr>
          <w:noProof/>
        </w:rPr>
        <w:pict>
          <v:shape id="_x0000_s1409" type="#_x0000_t202" style="position:absolute;left:0;text-align:left;margin-left:19.95pt;margin-top:88.05pt;width:110.95pt;height:25.35pt;z-index:251705344;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">
            <v:textbox style="mso-next-textbox:#_x0000_s1409">
              <w:txbxContent>
                <w:p w:rsidR="008D13D9" w:rsidRPr="00567044" w:rsidRDefault="008D13D9" w:rsidP="004E5F2B">
                  <w:pPr>
                    <w:jc w:val="center"/>
                    <w:rPr>
                      <w:sz w:val="20"/>
                      <w:lang w:val="es-ES"/>
                    </w:rPr>
                  </w:pPr>
                  <w:r>
                    <w:rPr>
                      <w:sz w:val="20"/>
                      <w:lang w:val="es-ES"/>
                    </w:rPr>
                    <w:t>Tubos formados de 1”</w:t>
                  </w:r>
                </w:p>
              </w:txbxContent>
            </v:textbox>
          </v:shape>
        </w:pict>
      </w:r>
      <w:r>
        <w:rPr>
          <w:noProof/>
        </w:rPr>
        <w:pict>
          <v:shape id="_x0000_s1408" type="#_x0000_t32" style="position:absolute;left:0;text-align:left;margin-left:113.6pt;margin-top:113.4pt;width:65.45pt;height:30.95pt;z-index:251704320;visibility:visible" o:connectortype="straight" adj="10796,-230695,-50433" strokecolor="#f79646" strokeweight="1.5pt">
            <v:stroke endarrow="block"/>
            <v:shadow color="#974706" opacity=".5" offset="1pt"/>
          </v:shape>
        </w:pict>
      </w:r>
      <w:r w:rsidR="004E5F2B" w:rsidRPr="001D7AF4">
        <w:rPr>
          <w:noProof/>
          <w:lang w:val="en-US"/>
        </w:rPr>
        <w:drawing>
          <wp:inline distT="0" distB="0" distL="0" distR="0">
            <wp:extent cx="2743200" cy="3173346"/>
            <wp:effectExtent l="19050" t="0" r="0" b="0"/>
            <wp:docPr id="1"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36" cstate="print"/>
                    <a:srcRect l="50282" t="36422" r="28836" b="20419"/>
                    <a:stretch>
                      <a:fillRect/>
                    </a:stretch>
                  </pic:blipFill>
                  <pic:spPr bwMode="auto">
                    <a:xfrm>
                      <a:off x="0" y="0"/>
                      <a:ext cx="2743200" cy="3173346"/>
                    </a:xfrm>
                    <a:prstGeom prst="rect">
                      <a:avLst/>
                    </a:prstGeom>
                    <a:noFill/>
                    <a:ln w="9525">
                      <a:noFill/>
                      <a:miter lim="800000"/>
                      <a:headEnd/>
                      <a:tailEnd/>
                    </a:ln>
                  </pic:spPr>
                </pic:pic>
              </a:graphicData>
            </a:graphic>
          </wp:inline>
        </w:drawing>
      </w:r>
    </w:p>
    <w:p w:rsidR="004E5F2B" w:rsidRPr="001D7AF4" w:rsidRDefault="004E5F2B" w:rsidP="004E5F2B">
      <w:pPr>
        <w:pStyle w:val="Figure"/>
      </w:pPr>
      <w:bookmarkStart w:id="88" w:name="_Toc325794442"/>
      <w:r w:rsidRPr="001D7AF4">
        <w:t>La curva se construye con un tubo de PVC de diámetro 3” cortado por la mitad en el sentido longitudinal. Los lodos recogen en la tolva y salen por la válvula de la tolva de 1” durante operación normal. También salen del extremo del tanque por la válvula del tanque de 3” durante una limpieza.</w:t>
      </w:r>
    </w:p>
    <w:p w:rsidR="0057542E" w:rsidRPr="001D7AF4" w:rsidRDefault="00AE3651" w:rsidP="00AE3651">
      <w:pPr>
        <w:pStyle w:val="Caption"/>
      </w:pPr>
      <w:bookmarkStart w:id="89" w:name="_Toc424289949"/>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20</w:t>
      </w:r>
      <w:r w:rsidR="009E0D15" w:rsidRPr="001D7AF4">
        <w:fldChar w:fldCharType="end"/>
      </w:r>
      <w:r w:rsidRPr="001D7AF4">
        <w:t xml:space="preserve">. </w:t>
      </w:r>
      <w:r w:rsidR="0057542E" w:rsidRPr="001D7AF4">
        <w:t>Vista del corte transversal de una cámara de sedimentación concentrada en el tubo distribuidor</w:t>
      </w:r>
      <w:bookmarkEnd w:id="88"/>
      <w:bookmarkEnd w:id="89"/>
    </w:p>
    <w:p w:rsidR="0057542E" w:rsidRPr="001D7AF4" w:rsidRDefault="0057542E" w:rsidP="0057542E">
      <w:pPr>
        <w:contextualSpacing/>
      </w:pPr>
    </w:p>
    <w:p w:rsidR="0057542E" w:rsidRPr="001D7AF4" w:rsidRDefault="0057542E" w:rsidP="00E37292">
      <w:pPr>
        <w:pStyle w:val="Heading2"/>
      </w:pPr>
      <w:bookmarkStart w:id="90" w:name="_Toc325794406"/>
      <w:bookmarkStart w:id="91" w:name="_Toc424289917"/>
      <w:r w:rsidRPr="001D7AF4">
        <w:t>Válvulas de drenaje</w:t>
      </w:r>
      <w:bookmarkEnd w:id="90"/>
      <w:bookmarkEnd w:id="91"/>
    </w:p>
    <w:p w:rsidR="00516689" w:rsidRPr="001D7AF4" w:rsidRDefault="00516689" w:rsidP="00516689">
      <w:bookmarkStart w:id="92" w:name="_Toc298764153"/>
      <w:bookmarkStart w:id="93" w:name="_Toc325794407"/>
      <w:r w:rsidRPr="001D7AF4">
        <w:t xml:space="preserve">La cámara de sedimentación lleva dos válvulas para purgar los lodos y vaciar los tanques para limpieza y mantenimiento. La que se utiliza más durante la operación normal es la válvula de diámetro 1” que sale de la tolva de </w:t>
      </w:r>
      <w:proofErr w:type="spellStart"/>
      <w:r w:rsidRPr="001D7AF4">
        <w:t>flóculos</w:t>
      </w:r>
      <w:proofErr w:type="spellEnd"/>
      <w:r w:rsidRPr="001D7AF4">
        <w:t>. Esta válvula se usa solamente para sacar el lodo acumulado de la tolva. Para vaciar el tanque completamente para limpieza y mantenimiento, se usa la válvula inferior de diámetro 3”.</w:t>
      </w:r>
    </w:p>
    <w:p w:rsidR="0057542E" w:rsidRPr="001D7AF4" w:rsidRDefault="0057542E" w:rsidP="00E37292">
      <w:pPr>
        <w:pStyle w:val="Heading2"/>
      </w:pPr>
      <w:bookmarkStart w:id="94" w:name="_Toc424289918"/>
      <w:r w:rsidRPr="001D7AF4">
        <w:t xml:space="preserve">Placas </w:t>
      </w:r>
      <w:bookmarkEnd w:id="92"/>
      <w:bookmarkEnd w:id="93"/>
      <w:r w:rsidR="00B2117D" w:rsidRPr="001D7AF4">
        <w:t>de sedimentación</w:t>
      </w:r>
      <w:bookmarkEnd w:id="94"/>
    </w:p>
    <w:p w:rsidR="0057542E" w:rsidRPr="001D7AF4" w:rsidRDefault="00B2117D" w:rsidP="00A90A8D">
      <w:r w:rsidRPr="001D7AF4">
        <w:t>Módulos de placas de sedimentación</w:t>
      </w:r>
      <w:r w:rsidR="0057542E" w:rsidRPr="001D7AF4">
        <w:t xml:space="preserve"> se montan en la parte superior de los tanques de sedimentación para reducir el tamaño de las partículas más pequeñas que se pueden capturar. En otras palabras, las placas hacen el efluente de los tanques más limpio para capturar las partículas más pequeñas. Funcionan por reducir la distancia que una partícula tiene que sedimentar antes de pegar en una superficie sólida, después de </w:t>
      </w:r>
      <w:r w:rsidR="00C304CF" w:rsidRPr="001D7AF4">
        <w:t>que está efectivamente captada.</w:t>
      </w:r>
    </w:p>
    <w:p w:rsidR="0057542E" w:rsidRPr="001D7AF4" w:rsidRDefault="0057542E" w:rsidP="00E37292">
      <w:pPr>
        <w:pStyle w:val="Heading2"/>
      </w:pPr>
      <w:bookmarkStart w:id="95" w:name="_Toc298764154"/>
      <w:bookmarkStart w:id="96" w:name="_Toc325794408"/>
      <w:bookmarkStart w:id="97" w:name="_Toc424289919"/>
      <w:r w:rsidRPr="001D7AF4">
        <w:lastRenderedPageBreak/>
        <w:t>Tubos recolectores</w:t>
      </w:r>
      <w:bookmarkEnd w:id="95"/>
      <w:bookmarkEnd w:id="96"/>
      <w:bookmarkEnd w:id="97"/>
    </w:p>
    <w:p w:rsidR="0057542E" w:rsidRPr="001D7AF4" w:rsidRDefault="0057542E" w:rsidP="00A90A8D">
      <w:r w:rsidRPr="001D7AF4">
        <w:t xml:space="preserve">Al salir de las placas el agua ya está decantada. Sale del tanque por un tubo recolector perforado ubicado inmediatamente sobre la parte superior de las placas. Este tubo tiene una fila de orificios en la parte superior que corre a lo largo del tanque. Los orificios proporcionan pérdida de carga suficiente para lograr una distribución de caudal uniforme, tanto a lo largo </w:t>
      </w:r>
      <w:r w:rsidR="00E30897" w:rsidRPr="001D7AF4">
        <w:t xml:space="preserve">de la cámara como entre </w:t>
      </w:r>
      <w:r w:rsidR="00300295" w:rsidRPr="001D7AF4">
        <w:t>las</w:t>
      </w:r>
      <w:r w:rsidR="00C304CF" w:rsidRPr="001D7AF4">
        <w:t xml:space="preserve"> </w:t>
      </w:r>
      <w:r w:rsidR="00E30897" w:rsidRPr="001D7AF4">
        <w:t>cámaras</w:t>
      </w:r>
      <w:r w:rsidRPr="001D7AF4">
        <w:t xml:space="preserve">. La meta es que cada recorrido del agua, entre la entrada en el canal distribuidor hasta el canal de salida, tiene una pérdida de carga parecida a los demás. Esto garantiza que los caudales en cada recorrido </w:t>
      </w:r>
      <w:r w:rsidR="00C304CF" w:rsidRPr="001D7AF4">
        <w:t>se parezcan</w:t>
      </w:r>
      <w:r w:rsidRPr="001D7AF4">
        <w:t xml:space="preserve"> también. Los 4 cm de pérdida de carga que proveen los orificios del tubo recolector dominan las pérdidas totales del tanque de sedimentación, y así controlan la distribución de caudal. La pérdida de carga de los orificios tiene la ventaja adicional de crear un sobrenadante sobre el tubo recolector que evita que material flotante en la superficie salga del tanque por el tubo. Para minimizar las pérdidas mayores adentro del tubo en comparación con las pérdidas menores en los orificios, así manteniendo similares las pérdidas en cada recorrido de agua a lo largo del tanque, el tubo es</w:t>
      </w:r>
      <w:r w:rsidR="00E30897" w:rsidRPr="001D7AF4">
        <w:t xml:space="preserve">tá diseñado con un diámetro de </w:t>
      </w:r>
      <w:r w:rsidR="00C304CF" w:rsidRPr="001D7AF4">
        <w:t>6</w:t>
      </w:r>
      <w:r w:rsidRPr="001D7AF4">
        <w:t>”.</w:t>
      </w:r>
    </w:p>
    <w:p w:rsidR="00D85C80" w:rsidRPr="001D7AF4" w:rsidRDefault="00D85C80" w:rsidP="00D85C80">
      <w:pPr>
        <w:pStyle w:val="Figure"/>
        <w:spacing w:after="0" w:line="240" w:lineRule="auto"/>
        <w:jc w:val="left"/>
        <w:rPr>
          <w:noProof/>
        </w:rPr>
      </w:pPr>
    </w:p>
    <w:p w:rsidR="00D85C80" w:rsidRPr="001D7AF4" w:rsidRDefault="0057542E" w:rsidP="00D85C80">
      <w:pPr>
        <w:pStyle w:val="Figure"/>
        <w:spacing w:before="0"/>
      </w:pPr>
      <w:r w:rsidRPr="001D7AF4">
        <w:rPr>
          <w:noProof/>
          <w:lang w:val="en-US"/>
        </w:rPr>
        <w:drawing>
          <wp:inline distT="0" distB="0" distL="0" distR="0">
            <wp:extent cx="3028315" cy="2315771"/>
            <wp:effectExtent l="0" t="0" r="635" b="8890"/>
            <wp:docPr id="676" name="Picture 6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3050088" cy="2332421"/>
                    </a:xfrm>
                    <a:prstGeom prst="rect">
                      <a:avLst/>
                    </a:prstGeom>
                    <a:noFill/>
                    <a:ln>
                      <a:noFill/>
                    </a:ln>
                  </pic:spPr>
                </pic:pic>
              </a:graphicData>
            </a:graphic>
          </wp:inline>
        </w:drawing>
      </w:r>
    </w:p>
    <w:p w:rsidR="00E30897" w:rsidRPr="001D7AF4" w:rsidRDefault="00AE3651" w:rsidP="00D85C80">
      <w:pPr>
        <w:pStyle w:val="Caption"/>
      </w:pPr>
      <w:bookmarkStart w:id="98" w:name="_Toc325794443"/>
      <w:bookmarkStart w:id="99" w:name="_Toc424289950"/>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21</w:t>
      </w:r>
      <w:r w:rsidR="009E0D15" w:rsidRPr="001D7AF4">
        <w:fldChar w:fldCharType="end"/>
      </w:r>
      <w:r w:rsidRPr="001D7AF4">
        <w:t xml:space="preserve">. </w:t>
      </w:r>
      <w:proofErr w:type="gramStart"/>
      <w:r w:rsidR="0057542E" w:rsidRPr="001D7AF4">
        <w:t>Tubo</w:t>
      </w:r>
      <w:proofErr w:type="gramEnd"/>
      <w:r w:rsidR="0057542E" w:rsidRPr="001D7AF4">
        <w:t xml:space="preserve"> recolector de una cámara de sedimentación</w:t>
      </w:r>
      <w:bookmarkEnd w:id="98"/>
      <w:bookmarkEnd w:id="99"/>
    </w:p>
    <w:p w:rsidR="00E30897" w:rsidRPr="001D7AF4" w:rsidRDefault="00E30897" w:rsidP="00D85C80">
      <w:pPr>
        <w:contextualSpacing/>
      </w:pPr>
    </w:p>
    <w:p w:rsidR="00E37292" w:rsidRPr="001D7AF4" w:rsidRDefault="00E37292" w:rsidP="00E37292"/>
    <w:p w:rsidR="00162F0E" w:rsidRPr="001D7AF4" w:rsidRDefault="00162F0E" w:rsidP="00E37292"/>
    <w:p w:rsidR="00162F0E" w:rsidRPr="001D7AF4" w:rsidRDefault="00162F0E" w:rsidP="00E37292"/>
    <w:p w:rsidR="00162F0E" w:rsidRPr="001D7AF4" w:rsidRDefault="00162F0E" w:rsidP="00E37292"/>
    <w:p w:rsidR="00162F0E" w:rsidRPr="001D7AF4" w:rsidRDefault="00162F0E" w:rsidP="00E37292"/>
    <w:p w:rsidR="00162F0E" w:rsidRPr="001D7AF4" w:rsidRDefault="00162F0E" w:rsidP="00E37292"/>
    <w:p w:rsidR="00162F0E" w:rsidRPr="001D7AF4" w:rsidRDefault="00162F0E" w:rsidP="00E37292"/>
    <w:p w:rsidR="008F6EAE" w:rsidRPr="001D7AF4" w:rsidRDefault="008F6EAE" w:rsidP="008F6EAE">
      <w:pPr>
        <w:pStyle w:val="Heading2"/>
      </w:pPr>
      <w:bookmarkStart w:id="100" w:name="_Toc424289920"/>
      <w:r w:rsidRPr="001D7AF4">
        <w:lastRenderedPageBreak/>
        <w:t>Teoría de</w:t>
      </w:r>
      <w:r w:rsidR="004C3B42" w:rsidRPr="001D7AF4">
        <w:t>l</w:t>
      </w:r>
      <w:r w:rsidRPr="001D7AF4">
        <w:t xml:space="preserve"> Diseño</w:t>
      </w:r>
      <w:bookmarkEnd w:id="100"/>
    </w:p>
    <w:p w:rsidR="008F6EAE" w:rsidRPr="001D7AF4" w:rsidRDefault="00B2117D" w:rsidP="008F6EAE">
      <w:pPr>
        <w:pStyle w:val="Heading3"/>
      </w:pPr>
      <w:r w:rsidRPr="001D7AF4">
        <w:t>V</w:t>
      </w:r>
      <w:r w:rsidR="008F6EAE" w:rsidRPr="001D7AF4">
        <w:t>elocidad de captura</w:t>
      </w:r>
    </w:p>
    <w:p w:rsidR="00F16D2D" w:rsidRPr="001D7AF4" w:rsidRDefault="00F16D2D" w:rsidP="00A90A8D">
      <w:r w:rsidRPr="001D7AF4">
        <w:t xml:space="preserve">La velocidad de captura es la velocidad de sedimentación de la partícula más pequeña que se capta en el tanque, y es una propiedad del </w:t>
      </w:r>
      <w:r w:rsidR="00CF28CC" w:rsidRPr="001D7AF4">
        <w:t>área de vista en planta</w:t>
      </w:r>
      <w:r w:rsidR="0040742B" w:rsidRPr="001D7AF4">
        <w:t xml:space="preserve"> del </w:t>
      </w:r>
      <w:r w:rsidRPr="001D7AF4">
        <w:t>tanque. Un valor más bajo de este parámetro significa que el tanque rinde m</w:t>
      </w:r>
      <w:r w:rsidR="00CF28CC" w:rsidRPr="001D7AF4">
        <w:t>ejor y que el agua sale</w:t>
      </w:r>
      <w:r w:rsidRPr="001D7AF4">
        <w:t xml:space="preserve"> más limpia.</w:t>
      </w:r>
      <w:r w:rsidR="0040742B" w:rsidRPr="001D7AF4">
        <w:t xml:space="preserve"> Se </w:t>
      </w:r>
      <w:r w:rsidR="0065277A" w:rsidRPr="001D7AF4">
        <w:t xml:space="preserve">puede entender </w:t>
      </w:r>
      <w:r w:rsidR="0040742B" w:rsidRPr="001D7AF4">
        <w:t>la velocidad de captura a través las relaciones simples de geometría del tanque.</w:t>
      </w:r>
    </w:p>
    <w:p w:rsidR="00A90A8D" w:rsidRPr="001D7AF4" w:rsidRDefault="00A90A8D" w:rsidP="00A90A8D"/>
    <w:p w:rsidR="0040742B" w:rsidRPr="001D7AF4" w:rsidRDefault="00D01873" w:rsidP="00E37292">
      <m:oMathPara>
        <m:oMath>
          <m:sSub>
            <m:sSubPr>
              <m:ctrlPr>
                <w:rPr>
                  <w:rFonts w:ascii="Cambria Math" w:hAnsi="Cambria Math"/>
                  <w:i/>
                </w:rPr>
              </m:ctrlPr>
            </m:sSubPr>
            <m:e>
              <m:r>
                <w:rPr>
                  <w:rFonts w:ascii="Cambria Math" w:hAnsi="Cambria Math"/>
                </w:rPr>
                <m:t>V</m:t>
              </m:r>
            </m:e>
            <m:sub>
              <m:r>
                <w:rPr>
                  <w:rFonts w:ascii="Cambria Math" w:hAnsi="Cambria Math"/>
                </w:rPr>
                <m:t>C</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H</m:t>
                  </m:r>
                </m:e>
                <m:sub>
                  <m:r>
                    <w:rPr>
                      <w:rFonts w:ascii="Cambria Math" w:hAnsi="Cambria Math"/>
                    </w:rPr>
                    <m:t>Sed</m:t>
                  </m:r>
                </m:sub>
              </m:sSub>
            </m:num>
            <m:den>
              <m:sSub>
                <m:sSubPr>
                  <m:ctrlPr>
                    <w:rPr>
                      <w:rFonts w:ascii="Cambria Math" w:hAnsi="Cambria Math"/>
                      <w:i/>
                    </w:rPr>
                  </m:ctrlPr>
                </m:sSubPr>
                <m:e>
                  <m:r>
                    <w:rPr>
                      <w:rFonts w:ascii="Cambria Math" w:hAnsi="Cambria Math"/>
                    </w:rPr>
                    <m:t>θ</m:t>
                  </m:r>
                </m:e>
                <m:sub>
                  <m:r>
                    <w:rPr>
                      <w:rFonts w:ascii="Cambria Math" w:hAnsi="Cambria Math"/>
                    </w:rPr>
                    <m:t>Sed</m:t>
                  </m:r>
                </m:sub>
              </m:sSub>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H</m:t>
                  </m:r>
                </m:e>
                <m:sub>
                  <m:r>
                    <w:rPr>
                      <w:rFonts w:ascii="Cambria Math" w:hAnsi="Cambria Math"/>
                    </w:rPr>
                    <m:t>Sed</m:t>
                  </m:r>
                </m:sub>
              </m:sSub>
              <m:sSub>
                <m:sSubPr>
                  <m:ctrlPr>
                    <w:rPr>
                      <w:rFonts w:ascii="Cambria Math" w:hAnsi="Cambria Math"/>
                      <w:i/>
                    </w:rPr>
                  </m:ctrlPr>
                </m:sSubPr>
                <m:e>
                  <m:r>
                    <w:rPr>
                      <w:rFonts w:ascii="Cambria Math" w:hAnsi="Cambria Math"/>
                    </w:rPr>
                    <m:t>Q</m:t>
                  </m:r>
                </m:e>
                <m:sub>
                  <m:r>
                    <w:rPr>
                      <w:rFonts w:ascii="Cambria Math" w:hAnsi="Cambria Math"/>
                    </w:rPr>
                    <m:t>Sed</m:t>
                  </m:r>
                </m:sub>
              </m:sSub>
            </m:num>
            <m:den>
              <m:sSub>
                <m:sSubPr>
                  <m:ctrlPr>
                    <w:rPr>
                      <w:rFonts w:ascii="Cambria Math" w:hAnsi="Cambria Math"/>
                      <w:i/>
                    </w:rPr>
                  </m:ctrlPr>
                </m:sSubPr>
                <m:e>
                  <m:r>
                    <w:rPr>
                      <w:rFonts w:ascii="Cambria Math" w:hAnsi="Cambria Math"/>
                    </w:rPr>
                    <m:t>V</m:t>
                  </m:r>
                </m:e>
                <m:sub>
                  <m:r>
                    <w:rPr>
                      <w:rFonts w:ascii="Cambria Math" w:hAnsi="Cambria Math"/>
                    </w:rPr>
                    <m:t>Tanque</m:t>
                  </m:r>
                </m:sub>
              </m:sSub>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Q</m:t>
                  </m:r>
                </m:e>
                <m:sub>
                  <m:r>
                    <w:rPr>
                      <w:rFonts w:ascii="Cambria Math" w:hAnsi="Cambria Math"/>
                    </w:rPr>
                    <m:t>Sed</m:t>
                  </m:r>
                </m:sub>
              </m:sSub>
            </m:num>
            <m:den>
              <m:sSub>
                <m:sSubPr>
                  <m:ctrlPr>
                    <w:rPr>
                      <w:rFonts w:ascii="Cambria Math" w:hAnsi="Cambria Math"/>
                      <w:i/>
                    </w:rPr>
                  </m:ctrlPr>
                </m:sSubPr>
                <m:e>
                  <m:r>
                    <w:rPr>
                      <w:rFonts w:ascii="Cambria Math" w:hAnsi="Cambria Math"/>
                    </w:rPr>
                    <m:t>L</m:t>
                  </m:r>
                </m:e>
                <m:sub>
                  <m:r>
                    <w:rPr>
                      <w:rFonts w:ascii="Cambria Math" w:hAnsi="Cambria Math"/>
                    </w:rPr>
                    <m:t>Sed</m:t>
                  </m:r>
                </m:sub>
              </m:sSub>
              <m:sSub>
                <m:sSubPr>
                  <m:ctrlPr>
                    <w:rPr>
                      <w:rFonts w:ascii="Cambria Math" w:hAnsi="Cambria Math"/>
                      <w:i/>
                    </w:rPr>
                  </m:ctrlPr>
                </m:sSubPr>
                <m:e>
                  <m:r>
                    <w:rPr>
                      <w:rFonts w:ascii="Cambria Math" w:hAnsi="Cambria Math"/>
                    </w:rPr>
                    <m:t>W</m:t>
                  </m:r>
                </m:e>
                <m:sub>
                  <m:r>
                    <w:rPr>
                      <w:rFonts w:ascii="Cambria Math" w:hAnsi="Cambria Math"/>
                    </w:rPr>
                    <m:t>Sed</m:t>
                  </m:r>
                </m:sub>
              </m:sSub>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Q</m:t>
                  </m:r>
                </m:e>
                <m:sub>
                  <m:r>
                    <w:rPr>
                      <w:rFonts w:ascii="Cambria Math" w:hAnsi="Cambria Math"/>
                    </w:rPr>
                    <m:t>Sed</m:t>
                  </m:r>
                </m:sub>
              </m:sSub>
            </m:num>
            <m:den>
              <m:sSub>
                <m:sSubPr>
                  <m:ctrlPr>
                    <w:rPr>
                      <w:rFonts w:ascii="Cambria Math" w:hAnsi="Cambria Math"/>
                      <w:i/>
                    </w:rPr>
                  </m:ctrlPr>
                </m:sSubPr>
                <m:e>
                  <m:r>
                    <w:rPr>
                      <w:rFonts w:ascii="Cambria Math" w:hAnsi="Cambria Math"/>
                    </w:rPr>
                    <m:t>A</m:t>
                  </m:r>
                </m:e>
                <m:sub>
                  <m:r>
                    <w:rPr>
                      <w:rFonts w:ascii="Cambria Math" w:hAnsi="Cambria Math"/>
                    </w:rPr>
                    <m:t>Planta</m:t>
                  </m:r>
                </m:sub>
              </m:sSub>
            </m:den>
          </m:f>
        </m:oMath>
      </m:oMathPara>
    </w:p>
    <w:p w:rsidR="0040742B" w:rsidRPr="001D7AF4" w:rsidRDefault="0040742B" w:rsidP="00E37292">
      <w:r w:rsidRPr="001D7AF4">
        <w:t>En donde</w:t>
      </w:r>
    </w:p>
    <w:p w:rsidR="0040742B" w:rsidRPr="001D7AF4" w:rsidRDefault="00D01873" w:rsidP="00E37292">
      <m:oMathPara>
        <m:oMathParaPr>
          <m:jc m:val="left"/>
        </m:oMathParaPr>
        <m:oMath>
          <m:sSub>
            <m:sSubPr>
              <m:ctrlPr>
                <w:rPr>
                  <w:rFonts w:ascii="Cambria Math" w:hAnsi="Cambria Math"/>
                  <w:i/>
                </w:rPr>
              </m:ctrlPr>
            </m:sSubPr>
            <m:e>
              <m:r>
                <w:rPr>
                  <w:rFonts w:ascii="Cambria Math" w:hAnsi="Cambria Math"/>
                </w:rPr>
                <m:t>H</m:t>
              </m:r>
            </m:e>
            <m:sub>
              <m:r>
                <w:rPr>
                  <w:rFonts w:ascii="Cambria Math" w:hAnsi="Cambria Math"/>
                </w:rPr>
                <m:t>Sed</m:t>
              </m:r>
            </m:sub>
          </m:sSub>
          <m:r>
            <w:rPr>
              <w:rFonts w:ascii="Cambria Math" w:hAnsi="Cambria Math"/>
            </w:rPr>
            <m:t>=altura del tanque de sedimentación</m:t>
          </m:r>
        </m:oMath>
      </m:oMathPara>
    </w:p>
    <w:p w:rsidR="0040742B" w:rsidRPr="001D7AF4" w:rsidRDefault="00D01873" w:rsidP="0040742B">
      <m:oMathPara>
        <m:oMathParaPr>
          <m:jc m:val="left"/>
        </m:oMathParaPr>
        <m:oMath>
          <m:sSub>
            <m:sSubPr>
              <m:ctrlPr>
                <w:rPr>
                  <w:rFonts w:ascii="Cambria Math" w:hAnsi="Cambria Math"/>
                  <w:i/>
                </w:rPr>
              </m:ctrlPr>
            </m:sSubPr>
            <m:e>
              <m:r>
                <w:rPr>
                  <w:rFonts w:ascii="Cambria Math" w:hAnsi="Cambria Math"/>
                </w:rPr>
                <m:t>θ</m:t>
              </m:r>
            </m:e>
            <m:sub>
              <m:r>
                <w:rPr>
                  <w:rFonts w:ascii="Cambria Math" w:hAnsi="Cambria Math"/>
                </w:rPr>
                <m:t>Sed</m:t>
              </m:r>
            </m:sub>
          </m:sSub>
          <m:r>
            <w:rPr>
              <w:rFonts w:ascii="Cambria Math" w:hAnsi="Cambria Math"/>
            </w:rPr>
            <m:t>=tiempo de residencia del tanque de sedimentación</m:t>
          </m:r>
        </m:oMath>
      </m:oMathPara>
    </w:p>
    <w:p w:rsidR="0040742B" w:rsidRPr="001D7AF4" w:rsidRDefault="00D01873" w:rsidP="0040742B">
      <m:oMathPara>
        <m:oMathParaPr>
          <m:jc m:val="left"/>
        </m:oMathParaPr>
        <m:oMath>
          <m:sSub>
            <m:sSubPr>
              <m:ctrlPr>
                <w:rPr>
                  <w:rFonts w:ascii="Cambria Math" w:hAnsi="Cambria Math"/>
                  <w:i/>
                </w:rPr>
              </m:ctrlPr>
            </m:sSubPr>
            <m:e>
              <m:r>
                <w:rPr>
                  <w:rFonts w:ascii="Cambria Math" w:hAnsi="Cambria Math"/>
                </w:rPr>
                <m:t>Q</m:t>
              </m:r>
            </m:e>
            <m:sub>
              <m:r>
                <w:rPr>
                  <w:rFonts w:ascii="Cambria Math" w:hAnsi="Cambria Math"/>
                </w:rPr>
                <m:t>Sed</m:t>
              </m:r>
            </m:sub>
          </m:sSub>
          <m:r>
            <w:rPr>
              <w:rFonts w:ascii="Cambria Math" w:hAnsi="Cambria Math"/>
            </w:rPr>
            <m:t>=caudal que pasa por el tanque de sedimentación</m:t>
          </m:r>
        </m:oMath>
      </m:oMathPara>
    </w:p>
    <w:p w:rsidR="0040742B" w:rsidRPr="001D7AF4" w:rsidRDefault="00D01873" w:rsidP="0040742B">
      <m:oMathPara>
        <m:oMathParaPr>
          <m:jc m:val="left"/>
        </m:oMathParaPr>
        <m:oMath>
          <m:sSub>
            <m:sSubPr>
              <m:ctrlPr>
                <w:rPr>
                  <w:rFonts w:ascii="Cambria Math" w:hAnsi="Cambria Math"/>
                  <w:i/>
                </w:rPr>
              </m:ctrlPr>
            </m:sSubPr>
            <m:e>
              <m:r>
                <w:rPr>
                  <w:rFonts w:ascii="Cambria Math" w:hAnsi="Cambria Math"/>
                </w:rPr>
                <m:t>V</m:t>
              </m:r>
            </m:e>
            <m:sub>
              <m:r>
                <w:rPr>
                  <w:rFonts w:ascii="Cambria Math" w:hAnsi="Cambria Math"/>
                </w:rPr>
                <m:t>Tanque</m:t>
              </m:r>
            </m:sub>
          </m:sSub>
          <m:r>
            <w:rPr>
              <w:rFonts w:ascii="Cambria Math" w:hAnsi="Cambria Math"/>
            </w:rPr>
            <m:t>=volumen del tanque de sedimentación</m:t>
          </m:r>
        </m:oMath>
      </m:oMathPara>
    </w:p>
    <w:p w:rsidR="0040742B" w:rsidRPr="001D7AF4" w:rsidRDefault="00D01873" w:rsidP="0040742B">
      <m:oMathPara>
        <m:oMathParaPr>
          <m:jc m:val="left"/>
        </m:oMathParaPr>
        <m:oMath>
          <m:sSub>
            <m:sSubPr>
              <m:ctrlPr>
                <w:rPr>
                  <w:rFonts w:ascii="Cambria Math" w:hAnsi="Cambria Math"/>
                  <w:i/>
                </w:rPr>
              </m:ctrlPr>
            </m:sSubPr>
            <m:e>
              <m:r>
                <w:rPr>
                  <w:rFonts w:ascii="Cambria Math" w:hAnsi="Cambria Math"/>
                </w:rPr>
                <m:t>L</m:t>
              </m:r>
            </m:e>
            <m:sub>
              <m:r>
                <w:rPr>
                  <w:rFonts w:ascii="Cambria Math" w:hAnsi="Cambria Math"/>
                </w:rPr>
                <m:t>Sed</m:t>
              </m:r>
            </m:sub>
          </m:sSub>
          <m:r>
            <w:rPr>
              <w:rFonts w:ascii="Cambria Math" w:hAnsi="Cambria Math"/>
            </w:rPr>
            <m:t>=longitud del tanque de sedimentación</m:t>
          </m:r>
        </m:oMath>
      </m:oMathPara>
    </w:p>
    <w:p w:rsidR="0040742B" w:rsidRPr="001D7AF4" w:rsidRDefault="00D01873" w:rsidP="0040742B">
      <m:oMathPara>
        <m:oMathParaPr>
          <m:jc m:val="left"/>
        </m:oMathParaPr>
        <m:oMath>
          <m:sSub>
            <m:sSubPr>
              <m:ctrlPr>
                <w:rPr>
                  <w:rFonts w:ascii="Cambria Math" w:hAnsi="Cambria Math"/>
                  <w:i/>
                </w:rPr>
              </m:ctrlPr>
            </m:sSubPr>
            <m:e>
              <m:r>
                <w:rPr>
                  <w:rFonts w:ascii="Cambria Math" w:hAnsi="Cambria Math"/>
                </w:rPr>
                <m:t>W</m:t>
              </m:r>
            </m:e>
            <m:sub>
              <m:r>
                <w:rPr>
                  <w:rFonts w:ascii="Cambria Math" w:hAnsi="Cambria Math"/>
                </w:rPr>
                <m:t>Sed</m:t>
              </m:r>
            </m:sub>
          </m:sSub>
          <m:r>
            <w:rPr>
              <w:rFonts w:ascii="Cambria Math" w:hAnsi="Cambria Math"/>
            </w:rPr>
            <m:t>=ancho del tanque de sedimentación</m:t>
          </m:r>
        </m:oMath>
      </m:oMathPara>
    </w:p>
    <w:p w:rsidR="0040742B" w:rsidRPr="001D7AF4" w:rsidRDefault="00D01873" w:rsidP="0040742B">
      <m:oMathPara>
        <m:oMathParaPr>
          <m:jc m:val="left"/>
        </m:oMathParaPr>
        <m:oMath>
          <m:sSub>
            <m:sSubPr>
              <m:ctrlPr>
                <w:rPr>
                  <w:rFonts w:ascii="Cambria Math" w:hAnsi="Cambria Math"/>
                  <w:i/>
                </w:rPr>
              </m:ctrlPr>
            </m:sSubPr>
            <m:e>
              <m:r>
                <w:rPr>
                  <w:rFonts w:ascii="Cambria Math" w:hAnsi="Cambria Math"/>
                </w:rPr>
                <m:t>A</m:t>
              </m:r>
            </m:e>
            <m:sub>
              <m:r>
                <w:rPr>
                  <w:rFonts w:ascii="Cambria Math" w:hAnsi="Cambria Math"/>
                </w:rPr>
                <m:t>Planta</m:t>
              </m:r>
            </m:sub>
          </m:sSub>
          <m:r>
            <w:rPr>
              <w:rFonts w:ascii="Cambria Math" w:hAnsi="Cambria Math"/>
            </w:rPr>
            <m:t>=área de vista en planta del tanque de sedimentación</m:t>
          </m:r>
        </m:oMath>
      </m:oMathPara>
    </w:p>
    <w:p w:rsidR="0040742B" w:rsidRPr="001D7AF4" w:rsidRDefault="0040742B" w:rsidP="0040742B"/>
    <w:p w:rsidR="0040742B" w:rsidRPr="001D7AF4" w:rsidRDefault="002903DC" w:rsidP="00A90A8D">
      <w:r w:rsidRPr="001D7AF4">
        <w:t>Se in</w:t>
      </w:r>
      <w:r w:rsidR="00CF28CC" w:rsidRPr="001D7AF4">
        <w:t>stalan las placas de sedimentación</w:t>
      </w:r>
      <w:r w:rsidR="0065277A" w:rsidRPr="001D7AF4">
        <w:t xml:space="preserve"> p</w:t>
      </w:r>
      <w:r w:rsidR="0040742B" w:rsidRPr="001D7AF4">
        <w:t xml:space="preserve">ara </w:t>
      </w:r>
      <w:r w:rsidR="00CF28CC" w:rsidRPr="001D7AF4">
        <w:t xml:space="preserve">efectivamente </w:t>
      </w:r>
      <w:r w:rsidR="0040742B" w:rsidRPr="001D7AF4">
        <w:t>aumentar el área de</w:t>
      </w:r>
      <w:r w:rsidR="00CF28CC" w:rsidRPr="001D7AF4">
        <w:t xml:space="preserve"> vista en</w:t>
      </w:r>
      <w:r w:rsidR="0040742B" w:rsidRPr="001D7AF4">
        <w:t xml:space="preserve"> planta, disminuir la velocidad de captura y lograr la captación de partículas más pequeñas</w:t>
      </w:r>
      <w:r w:rsidR="00CF28CC" w:rsidRPr="001D7AF4">
        <w:t>. Se encuentra</w:t>
      </w:r>
      <w:r w:rsidR="0065277A" w:rsidRPr="001D7AF4">
        <w:t xml:space="preserve"> la velocidad de captura en las placas utilizando la siguiente ecuación:</w:t>
      </w:r>
    </w:p>
    <w:p w:rsidR="00CF28CC" w:rsidRPr="001D7AF4" w:rsidRDefault="00CF28CC" w:rsidP="00A90A8D"/>
    <w:p w:rsidR="0065277A" w:rsidRPr="001D7AF4" w:rsidRDefault="00D01873" w:rsidP="0065277A">
      <m:oMathPara>
        <m:oMath>
          <m:sSub>
            <m:sSubPr>
              <m:ctrlPr>
                <w:rPr>
                  <w:rFonts w:ascii="Cambria Math" w:hAnsi="Cambria Math"/>
                  <w:i/>
                </w:rPr>
              </m:ctrlPr>
            </m:sSubPr>
            <m:e>
              <m:r>
                <w:rPr>
                  <w:rFonts w:ascii="Cambria Math" w:hAnsi="Cambria Math"/>
                </w:rPr>
                <m:t>V</m:t>
              </m:r>
            </m:e>
            <m:sub>
              <m:r>
                <w:rPr>
                  <w:rFonts w:ascii="Cambria Math" w:hAnsi="Cambria Math"/>
                </w:rPr>
                <m:t>C</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V</m:t>
                  </m:r>
                </m:e>
                <m:sub>
                  <m:r>
                    <w:rPr>
                      <w:rFonts w:ascii="Cambria Math" w:hAnsi="Cambria Math"/>
                    </w:rPr>
                    <m:t>Plate↑</m:t>
                  </m:r>
                </m:sub>
              </m:sSub>
            </m:num>
            <m:den>
              <m:d>
                <m:dPr>
                  <m:ctrlPr>
                    <w:rPr>
                      <w:rFonts w:ascii="Cambria Math" w:hAnsi="Cambria Math"/>
                      <w:i/>
                    </w:rPr>
                  </m:ctrlPr>
                </m:dPr>
                <m:e>
                  <m:r>
                    <w:rPr>
                      <w:rFonts w:ascii="Cambria Math" w:hAnsi="Cambria Math"/>
                    </w:rPr>
                    <m:t>1+</m:t>
                  </m:r>
                  <m:f>
                    <m:fPr>
                      <m:ctrlPr>
                        <w:rPr>
                          <w:rFonts w:ascii="Cambria Math" w:hAnsi="Cambria Math"/>
                          <w:i/>
                        </w:rPr>
                      </m:ctrlPr>
                    </m:fPr>
                    <m:num>
                      <m:r>
                        <w:rPr>
                          <w:rFonts w:ascii="Cambria Math" w:hAnsi="Cambria Math"/>
                        </w:rPr>
                        <m:t>L</m:t>
                      </m:r>
                    </m:num>
                    <m:den>
                      <m:r>
                        <w:rPr>
                          <w:rFonts w:ascii="Cambria Math" w:hAnsi="Cambria Math"/>
                        </w:rPr>
                        <m:t>S</m:t>
                      </m:r>
                    </m:den>
                  </m:f>
                  <m:func>
                    <m:funcPr>
                      <m:ctrlPr>
                        <w:rPr>
                          <w:rFonts w:ascii="Cambria Math" w:hAnsi="Cambria Math"/>
                        </w:rPr>
                      </m:ctrlPr>
                    </m:funcPr>
                    <m:fName>
                      <m:r>
                        <m:rPr>
                          <m:sty m:val="p"/>
                        </m:rPr>
                        <w:rPr>
                          <w:rFonts w:ascii="Cambria Math" w:hAnsi="Cambria Math"/>
                        </w:rPr>
                        <m:t>cos</m:t>
                      </m:r>
                    </m:fName>
                    <m:e>
                      <m:d>
                        <m:dPr>
                          <m:ctrlPr>
                            <w:rPr>
                              <w:rFonts w:ascii="Cambria Math" w:hAnsi="Cambria Math"/>
                              <w:i/>
                            </w:rPr>
                          </m:ctrlPr>
                        </m:dPr>
                        <m:e>
                          <m:r>
                            <w:rPr>
                              <w:rFonts w:ascii="Cambria Math" w:hAnsi="Cambria Math"/>
                            </w:rPr>
                            <m:t>α</m:t>
                          </m:r>
                        </m:e>
                      </m:d>
                    </m:e>
                  </m:func>
                  <m:r>
                    <m:rPr>
                      <m:sty m:val="p"/>
                    </m:rPr>
                    <w:rPr>
                      <w:rFonts w:ascii="Cambria Math" w:hAnsi="Cambria Math"/>
                    </w:rPr>
                    <m:t>sin⁡</m:t>
                  </m:r>
                  <m:r>
                    <w:rPr>
                      <w:rFonts w:ascii="Cambria Math" w:hAnsi="Cambria Math"/>
                    </w:rPr>
                    <m:t>(α)</m:t>
                  </m:r>
                </m:e>
              </m:d>
            </m:den>
          </m:f>
        </m:oMath>
      </m:oMathPara>
    </w:p>
    <w:p w:rsidR="0065277A" w:rsidRPr="001D7AF4" w:rsidRDefault="002E289C" w:rsidP="0040742B">
      <w:r w:rsidRPr="001D7AF4">
        <w:t>En donde</w:t>
      </w:r>
    </w:p>
    <w:p w:rsidR="002E289C" w:rsidRPr="001D7AF4" w:rsidRDefault="00D01873" w:rsidP="0040742B">
      <m:oMathPara>
        <m:oMathParaPr>
          <m:jc m:val="left"/>
        </m:oMathParaPr>
        <m:oMath>
          <m:sSub>
            <m:sSubPr>
              <m:ctrlPr>
                <w:rPr>
                  <w:rFonts w:ascii="Cambria Math" w:hAnsi="Cambria Math"/>
                  <w:i/>
                </w:rPr>
              </m:ctrlPr>
            </m:sSubPr>
            <m:e>
              <m:r>
                <w:rPr>
                  <w:rFonts w:ascii="Cambria Math" w:hAnsi="Cambria Math"/>
                </w:rPr>
                <m:t>V</m:t>
              </m:r>
            </m:e>
            <m:sub>
              <m:r>
                <w:rPr>
                  <w:rFonts w:ascii="Cambria Math" w:hAnsi="Cambria Math"/>
                </w:rPr>
                <m:t>Plate↑</m:t>
              </m:r>
            </m:sub>
          </m:sSub>
          <m:r>
            <w:rPr>
              <w:rFonts w:ascii="Cambria Math" w:hAnsi="Cambria Math"/>
            </w:rPr>
            <m:t>=velocidad del flujo ascendente entre las placas</m:t>
          </m:r>
        </m:oMath>
      </m:oMathPara>
    </w:p>
    <w:p w:rsidR="002E289C" w:rsidRPr="001D7AF4" w:rsidRDefault="002E289C" w:rsidP="0040742B">
      <m:oMathPara>
        <m:oMathParaPr>
          <m:jc m:val="left"/>
        </m:oMathParaPr>
        <m:oMath>
          <m:r>
            <w:rPr>
              <w:rFonts w:ascii="Cambria Math" w:hAnsi="Cambria Math"/>
            </w:rPr>
            <m:t>L=longitud de las placas</m:t>
          </m:r>
        </m:oMath>
      </m:oMathPara>
    </w:p>
    <w:p w:rsidR="002E289C" w:rsidRPr="001D7AF4" w:rsidRDefault="002E289C" w:rsidP="0040742B">
      <m:oMathPara>
        <m:oMathParaPr>
          <m:jc m:val="left"/>
        </m:oMathParaPr>
        <m:oMath>
          <m:r>
            <w:rPr>
              <w:rFonts w:ascii="Cambria Math" w:hAnsi="Cambria Math"/>
            </w:rPr>
            <m:t>S=separación entre las placas≈2.5 cm</m:t>
          </m:r>
        </m:oMath>
      </m:oMathPara>
    </w:p>
    <w:p w:rsidR="0040742B" w:rsidRPr="001D7AF4" w:rsidRDefault="002E289C" w:rsidP="0040742B">
      <m:oMathPara>
        <m:oMathParaPr>
          <m:jc m:val="left"/>
        </m:oMathParaPr>
        <m:oMath>
          <m:r>
            <w:rPr>
              <w:rFonts w:ascii="Cambria Math" w:hAnsi="Cambria Math"/>
            </w:rPr>
            <m:t>α=ángulo de las placas con respecto al horizontal≈60°</m:t>
          </m:r>
        </m:oMath>
      </m:oMathPara>
    </w:p>
    <w:p w:rsidR="007F4A19" w:rsidRPr="001D7AF4" w:rsidRDefault="007F4A19" w:rsidP="0040742B"/>
    <w:p w:rsidR="00297C31" w:rsidRPr="001D7AF4" w:rsidRDefault="007F4A19" w:rsidP="00A90A8D">
      <w:r w:rsidRPr="001D7AF4">
        <w:t xml:space="preserve">Para las plantas </w:t>
      </w:r>
      <w:proofErr w:type="spellStart"/>
      <w:r w:rsidRPr="001D7AF4">
        <w:t>AguaClara</w:t>
      </w:r>
      <w:proofErr w:type="spellEnd"/>
      <w:r w:rsidRPr="001D7AF4">
        <w:t xml:space="preserve">, </w:t>
      </w:r>
      <m:oMath>
        <m:sSub>
          <m:sSubPr>
            <m:ctrlPr>
              <w:rPr>
                <w:rFonts w:ascii="Cambria Math" w:hAnsi="Cambria Math"/>
                <w:i/>
              </w:rPr>
            </m:ctrlPr>
          </m:sSubPr>
          <m:e>
            <m:r>
              <w:rPr>
                <w:rFonts w:ascii="Cambria Math" w:hAnsi="Cambria Math"/>
              </w:rPr>
              <m:t>V</m:t>
            </m:r>
          </m:e>
          <m:sub>
            <m:r>
              <w:rPr>
                <w:rFonts w:ascii="Cambria Math" w:hAnsi="Cambria Math"/>
              </w:rPr>
              <m:t>C</m:t>
            </m:r>
          </m:sub>
        </m:sSub>
      </m:oMath>
      <w:r w:rsidRPr="001D7AF4">
        <w:t xml:space="preserve"> es igual a </w:t>
      </w:r>
      <m:oMath>
        <m:r>
          <w:rPr>
            <w:rFonts w:ascii="Cambria Math" w:hAnsi="Cambria Math"/>
          </w:rPr>
          <m:t xml:space="preserve">0.12 </m:t>
        </m:r>
        <m:f>
          <m:fPr>
            <m:type m:val="skw"/>
            <m:ctrlPr>
              <w:rPr>
                <w:rFonts w:ascii="Cambria Math" w:hAnsi="Cambria Math"/>
                <w:i/>
              </w:rPr>
            </m:ctrlPr>
          </m:fPr>
          <m:num>
            <m:r>
              <w:rPr>
                <w:rFonts w:ascii="Cambria Math" w:hAnsi="Cambria Math"/>
              </w:rPr>
              <m:t>mm</m:t>
            </m:r>
          </m:num>
          <m:den>
            <m:r>
              <w:rPr>
                <w:rFonts w:ascii="Cambria Math" w:hAnsi="Cambria Math"/>
              </w:rPr>
              <m:t>s</m:t>
            </m:r>
          </m:den>
        </m:f>
      </m:oMath>
      <w:r w:rsidRPr="001D7AF4">
        <w:t>.</w:t>
      </w:r>
      <w:r w:rsidR="00297C31" w:rsidRPr="001D7AF4">
        <w:t xml:space="preserve"> La velocidad máxima del flujo ascendente en la sección más amplia del tanque debe ser </w:t>
      </w:r>
      <w:r w:rsidR="00C304CF" w:rsidRPr="001D7AF4">
        <w:t>1 mm/s</w:t>
      </w:r>
      <w:r w:rsidR="00297C31" w:rsidRPr="001D7AF4">
        <w:t xml:space="preserve"> para optimizar el funcionamiento del manto de lodos. </w:t>
      </w:r>
    </w:p>
    <w:p w:rsidR="00A90A8D" w:rsidRPr="001D7AF4" w:rsidRDefault="00A90A8D" w:rsidP="00512B2B">
      <w:pPr>
        <w:ind w:firstLine="720"/>
      </w:pPr>
    </w:p>
    <w:p w:rsidR="00512B2B" w:rsidRPr="001D7AF4" w:rsidRDefault="00512B2B" w:rsidP="00A90A8D">
      <w:r w:rsidRPr="001D7AF4">
        <w:t xml:space="preserve">La proporción de </w:t>
      </w:r>
      <m:oMath>
        <m:f>
          <m:fPr>
            <m:ctrlPr>
              <w:rPr>
                <w:rFonts w:ascii="Cambria Math" w:hAnsi="Cambria Math"/>
                <w:i/>
              </w:rPr>
            </m:ctrlPr>
          </m:fPr>
          <m:num>
            <m:sSub>
              <m:sSubPr>
                <m:ctrlPr>
                  <w:rPr>
                    <w:rFonts w:ascii="Cambria Math" w:hAnsi="Cambria Math"/>
                    <w:i/>
                  </w:rPr>
                </m:ctrlPr>
              </m:sSubPr>
              <m:e>
                <m:r>
                  <w:rPr>
                    <w:rFonts w:ascii="Cambria Math" w:hAnsi="Cambria Math"/>
                  </w:rPr>
                  <m:t>V</m:t>
                </m:r>
              </m:e>
              <m:sub>
                <m:r>
                  <w:rPr>
                    <w:rFonts w:ascii="Cambria Math" w:hAnsi="Cambria Math"/>
                  </w:rPr>
                  <m:t>Plate↑</m:t>
                </m:r>
              </m:sub>
            </m:sSub>
          </m:num>
          <m:den>
            <m:sSub>
              <m:sSubPr>
                <m:ctrlPr>
                  <w:rPr>
                    <w:rFonts w:ascii="Cambria Math" w:hAnsi="Cambria Math"/>
                    <w:i/>
                  </w:rPr>
                </m:ctrlPr>
              </m:sSubPr>
              <m:e>
                <m:r>
                  <w:rPr>
                    <w:rFonts w:ascii="Cambria Math" w:hAnsi="Cambria Math"/>
                  </w:rPr>
                  <m:t>V</m:t>
                </m:r>
              </m:e>
              <m:sub>
                <m:r>
                  <w:rPr>
                    <w:rFonts w:ascii="Cambria Math" w:hAnsi="Cambria Math"/>
                  </w:rPr>
                  <m:t>C</m:t>
                </m:r>
              </m:sub>
            </m:sSub>
          </m:den>
        </m:f>
        <m:r>
          <w:rPr>
            <w:rFonts w:ascii="Cambria Math" w:hAnsi="Cambria Math"/>
          </w:rPr>
          <m:t xml:space="preserve">= </m:t>
        </m:r>
        <m:f>
          <m:fPr>
            <m:ctrlPr>
              <w:rPr>
                <w:rFonts w:ascii="Cambria Math" w:hAnsi="Cambria Math"/>
                <w:i/>
              </w:rPr>
            </m:ctrlPr>
          </m:fPr>
          <m:num>
            <m:sSub>
              <m:sSubPr>
                <m:ctrlPr>
                  <w:rPr>
                    <w:rFonts w:ascii="Cambria Math" w:hAnsi="Cambria Math"/>
                    <w:i/>
                  </w:rPr>
                </m:ctrlPr>
              </m:sSubPr>
              <m:e>
                <m:r>
                  <w:rPr>
                    <w:rFonts w:ascii="Cambria Math" w:hAnsi="Cambria Math"/>
                  </w:rPr>
                  <m:t>A</m:t>
                </m:r>
              </m:e>
              <m:sub>
                <m:r>
                  <w:rPr>
                    <w:rFonts w:ascii="Cambria Math" w:hAnsi="Cambria Math"/>
                  </w:rPr>
                  <m:t>Plate</m:t>
                </m:r>
              </m:sub>
            </m:sSub>
          </m:num>
          <m:den>
            <m:sSub>
              <m:sSubPr>
                <m:ctrlPr>
                  <w:rPr>
                    <w:rFonts w:ascii="Cambria Math" w:hAnsi="Cambria Math"/>
                    <w:i/>
                  </w:rPr>
                </m:ctrlPr>
              </m:sSubPr>
              <m:e>
                <m:r>
                  <w:rPr>
                    <w:rFonts w:ascii="Cambria Math" w:hAnsi="Cambria Math"/>
                  </w:rPr>
                  <m:t>A</m:t>
                </m:r>
              </m:e>
              <m:sub>
                <m:r>
                  <w:rPr>
                    <w:rFonts w:ascii="Cambria Math" w:hAnsi="Cambria Math"/>
                  </w:rPr>
                  <m:t>Convencional</m:t>
                </m:r>
              </m:sub>
            </m:sSub>
          </m:den>
        </m:f>
      </m:oMath>
      <w:r w:rsidRPr="001D7AF4">
        <w:t xml:space="preserve"> representa la reducción del área del tanque de sedimentación por el uso de las placas sedimentadoras. En las plantas </w:t>
      </w:r>
      <w:proofErr w:type="spellStart"/>
      <w:r w:rsidRPr="001D7AF4">
        <w:t>AguaCla</w:t>
      </w:r>
      <w:r w:rsidR="00CF28CC" w:rsidRPr="001D7AF4">
        <w:t>ra</w:t>
      </w:r>
      <w:proofErr w:type="spellEnd"/>
      <w:r w:rsidR="00CF28CC" w:rsidRPr="001D7AF4">
        <w:t xml:space="preserve">, este índice de reducción está arriba de </w:t>
      </w:r>
      <w:r w:rsidRPr="001D7AF4">
        <w:t>10.</w:t>
      </w:r>
    </w:p>
    <w:p w:rsidR="007F4A19" w:rsidRPr="001D7AF4" w:rsidRDefault="007F4A19" w:rsidP="0040742B"/>
    <w:p w:rsidR="00162F0E" w:rsidRPr="001D7AF4" w:rsidRDefault="00162F0E" w:rsidP="0040742B"/>
    <w:p w:rsidR="0040742B" w:rsidRPr="001D7AF4" w:rsidRDefault="00CF28CC" w:rsidP="007F4A19">
      <w:pPr>
        <w:pStyle w:val="Heading3"/>
      </w:pPr>
      <w:r w:rsidRPr="001D7AF4">
        <w:t>V</w:t>
      </w:r>
      <w:r w:rsidR="007F4A19" w:rsidRPr="001D7AF4">
        <w:t>elocidad terminal</w:t>
      </w:r>
    </w:p>
    <w:p w:rsidR="00EA0634" w:rsidRPr="001D7AF4" w:rsidRDefault="007F4A19" w:rsidP="007F4A19">
      <w:r w:rsidRPr="001D7AF4">
        <w:t>La veloc</w:t>
      </w:r>
      <w:r w:rsidR="00CF28CC" w:rsidRPr="001D7AF4">
        <w:t>idad terminal es la velocidad a</w:t>
      </w:r>
      <w:r w:rsidR="002903DC" w:rsidRPr="001D7AF4">
        <w:t xml:space="preserve"> la</w:t>
      </w:r>
      <w:r w:rsidRPr="001D7AF4">
        <w:t xml:space="preserve"> que cae una </w:t>
      </w:r>
      <w:r w:rsidR="002903DC" w:rsidRPr="001D7AF4">
        <w:t>partícula en</w:t>
      </w:r>
      <w:r w:rsidR="00CF28CC" w:rsidRPr="001D7AF4">
        <w:t xml:space="preserve"> el</w:t>
      </w:r>
      <w:r w:rsidR="002903DC" w:rsidRPr="001D7AF4">
        <w:t xml:space="preserve"> fluido</w:t>
      </w:r>
      <w:r w:rsidRPr="001D7AF4">
        <w:t>. Se calcula a</w:t>
      </w:r>
      <w:r w:rsidR="002903DC" w:rsidRPr="001D7AF4">
        <w:t xml:space="preserve"> través la balanza de las fuerzas que actúan en</w:t>
      </w:r>
      <w:r w:rsidRPr="001D7AF4">
        <w:t xml:space="preserve"> una </w:t>
      </w:r>
      <w:r w:rsidR="002903DC" w:rsidRPr="001D7AF4">
        <w:t>partícula</w:t>
      </w:r>
      <w:r w:rsidRPr="001D7AF4">
        <w:t xml:space="preserve"> (el peso, la fuerza de arrastre y </w:t>
      </w:r>
      <w:r w:rsidR="002903DC" w:rsidRPr="001D7AF4">
        <w:t>la fuerza de flotación) en dicho fluido (agua, en este caso)</w:t>
      </w:r>
      <w:r w:rsidRPr="001D7AF4">
        <w:t>.</w:t>
      </w:r>
    </w:p>
    <w:p w:rsidR="00CF28CC" w:rsidRPr="001D7AF4" w:rsidRDefault="00CF28CC" w:rsidP="007F4A19"/>
    <w:p w:rsidR="007F4A19" w:rsidRPr="001D7AF4" w:rsidRDefault="00D01873" w:rsidP="00EA0634">
      <w:pPr>
        <w:jc w:val="center"/>
      </w:pPr>
      <m:oMathPara>
        <m:oMath>
          <m:sSub>
            <m:sSubPr>
              <m:ctrlPr>
                <w:rPr>
                  <w:rFonts w:ascii="Cambria Math" w:hAnsi="Cambria Math"/>
                  <w:i/>
                </w:rPr>
              </m:ctrlPr>
            </m:sSubPr>
            <m:e>
              <m:r>
                <w:rPr>
                  <w:rFonts w:ascii="Cambria Math" w:hAnsi="Cambria Math"/>
                </w:rPr>
                <m:t>V</m:t>
              </m:r>
            </m:e>
            <m:sub>
              <m:r>
                <w:rPr>
                  <w:rFonts w:ascii="Cambria Math" w:hAnsi="Cambria Math"/>
                </w:rPr>
                <m:t>t</m:t>
              </m:r>
            </m:sub>
          </m:sSub>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d</m:t>
                  </m:r>
                </m:e>
                <m:sup>
                  <m:r>
                    <w:rPr>
                      <w:rFonts w:ascii="Cambria Math" w:hAnsi="Cambria Math"/>
                    </w:rPr>
                    <m:t>2</m:t>
                  </m:r>
                </m:sup>
              </m:sSup>
              <m:r>
                <w:rPr>
                  <w:rFonts w:ascii="Cambria Math" w:hAnsi="Cambria Math"/>
                </w:rPr>
                <m:t>g</m:t>
              </m:r>
              <m:d>
                <m:dPr>
                  <m:ctrlPr>
                    <w:rPr>
                      <w:rFonts w:ascii="Cambria Math" w:hAnsi="Cambria Math"/>
                      <w:i/>
                    </w:rPr>
                  </m:ctrlPr>
                </m:dPr>
                <m:e>
                  <m:sSub>
                    <m:sSubPr>
                      <m:ctrlPr>
                        <w:rPr>
                          <w:rFonts w:ascii="Cambria Math" w:hAnsi="Cambria Math"/>
                          <w:i/>
                        </w:rPr>
                      </m:ctrlPr>
                    </m:sSubPr>
                    <m:e>
                      <m:r>
                        <w:rPr>
                          <w:rFonts w:ascii="Cambria Math" w:hAnsi="Cambria Math"/>
                        </w:rPr>
                        <m:t>ρ</m:t>
                      </m:r>
                    </m:e>
                    <m:sub>
                      <m:r>
                        <w:rPr>
                          <w:rFonts w:ascii="Cambria Math" w:hAnsi="Cambria Math"/>
                        </w:rPr>
                        <m:t>Floc</m:t>
                      </m:r>
                    </m:sub>
                  </m:sSub>
                  <m:r>
                    <w:rPr>
                      <w:rFonts w:ascii="Cambria Math" w:hAnsi="Cambria Math"/>
                    </w:rPr>
                    <m:t>-</m:t>
                  </m:r>
                  <m:sSub>
                    <m:sSubPr>
                      <m:ctrlPr>
                        <w:rPr>
                          <w:rFonts w:ascii="Cambria Math" w:hAnsi="Cambria Math"/>
                          <w:i/>
                        </w:rPr>
                      </m:ctrlPr>
                    </m:sSubPr>
                    <m:e>
                      <m:r>
                        <w:rPr>
                          <w:rFonts w:ascii="Cambria Math" w:hAnsi="Cambria Math"/>
                        </w:rPr>
                        <m:t>ρ</m:t>
                      </m:r>
                    </m:e>
                    <m:sub>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m:t>
                      </m:r>
                    </m:sub>
                  </m:sSub>
                </m:e>
              </m:d>
            </m:num>
            <m:den>
              <m:r>
                <w:rPr>
                  <w:rFonts w:ascii="Cambria Math" w:hAnsi="Cambria Math"/>
                </w:rPr>
                <m:t>18μ</m:t>
              </m:r>
            </m:den>
          </m:f>
        </m:oMath>
      </m:oMathPara>
    </w:p>
    <w:p w:rsidR="00EA0634" w:rsidRPr="001D7AF4" w:rsidRDefault="00EA0634" w:rsidP="00EA0634">
      <w:r w:rsidRPr="001D7AF4">
        <w:t>En donde</w:t>
      </w:r>
    </w:p>
    <w:p w:rsidR="002903DC" w:rsidRPr="001D7AF4" w:rsidRDefault="002903DC" w:rsidP="00EA0634">
      <m:oMathPara>
        <m:oMathParaPr>
          <m:jc m:val="left"/>
        </m:oMathParaPr>
        <m:oMath>
          <m:r>
            <w:rPr>
              <w:rFonts w:ascii="Cambria Math" w:hAnsi="Cambria Math"/>
            </w:rPr>
            <m:t>d=diámetro de la particula</m:t>
          </m:r>
        </m:oMath>
      </m:oMathPara>
    </w:p>
    <w:p w:rsidR="002903DC" w:rsidRPr="001D7AF4" w:rsidRDefault="002903DC" w:rsidP="00EA0634">
      <m:oMathPara>
        <m:oMathParaPr>
          <m:jc m:val="left"/>
        </m:oMathParaPr>
        <m:oMath>
          <m:r>
            <w:rPr>
              <w:rFonts w:ascii="Cambria Math" w:hAnsi="Cambria Math"/>
            </w:rPr>
            <m:t xml:space="preserve">g=acceleración de gravidad ≈9.81 </m:t>
          </m:r>
          <m:f>
            <m:fPr>
              <m:type m:val="skw"/>
              <m:ctrlPr>
                <w:rPr>
                  <w:rFonts w:ascii="Cambria Math" w:hAnsi="Cambria Math"/>
                  <w:i/>
                </w:rPr>
              </m:ctrlPr>
            </m:fPr>
            <m:num>
              <m:sSup>
                <m:sSupPr>
                  <m:ctrlPr>
                    <w:rPr>
                      <w:rFonts w:ascii="Cambria Math" w:hAnsi="Cambria Math"/>
                      <w:i/>
                    </w:rPr>
                  </m:ctrlPr>
                </m:sSupPr>
                <m:e>
                  <m:r>
                    <w:rPr>
                      <w:rFonts w:ascii="Cambria Math" w:hAnsi="Cambria Math"/>
                    </w:rPr>
                    <m:t>m</m:t>
                  </m:r>
                </m:e>
                <m:sup>
                  <m:r>
                    <w:rPr>
                      <w:rFonts w:ascii="Cambria Math" w:hAnsi="Cambria Math"/>
                    </w:rPr>
                    <m:t>2</m:t>
                  </m:r>
                </m:sup>
              </m:sSup>
            </m:num>
            <m:den>
              <m:r>
                <w:rPr>
                  <w:rFonts w:ascii="Cambria Math" w:hAnsi="Cambria Math"/>
                </w:rPr>
                <m:t>s</m:t>
              </m:r>
            </m:den>
          </m:f>
        </m:oMath>
      </m:oMathPara>
    </w:p>
    <w:p w:rsidR="002903DC" w:rsidRPr="001D7AF4" w:rsidRDefault="00D01873" w:rsidP="00EA0634">
      <m:oMathPara>
        <m:oMathParaPr>
          <m:jc m:val="left"/>
        </m:oMathParaPr>
        <m:oMath>
          <m:sSub>
            <m:sSubPr>
              <m:ctrlPr>
                <w:rPr>
                  <w:rFonts w:ascii="Cambria Math" w:hAnsi="Cambria Math"/>
                  <w:i/>
                </w:rPr>
              </m:ctrlPr>
            </m:sSubPr>
            <m:e>
              <m:r>
                <w:rPr>
                  <w:rFonts w:ascii="Cambria Math" w:hAnsi="Cambria Math"/>
                </w:rPr>
                <m:t>ρ</m:t>
              </m:r>
            </m:e>
            <m:sub>
              <m:r>
                <w:rPr>
                  <w:rFonts w:ascii="Cambria Math" w:hAnsi="Cambria Math"/>
                </w:rPr>
                <m:t>Floc</m:t>
              </m:r>
            </m:sub>
          </m:sSub>
          <m:r>
            <w:rPr>
              <w:rFonts w:ascii="Cambria Math" w:hAnsi="Cambria Math"/>
            </w:rPr>
            <m:t>=densidad de los flóculos</m:t>
          </m:r>
        </m:oMath>
      </m:oMathPara>
    </w:p>
    <w:p w:rsidR="00EA0634" w:rsidRPr="001D7AF4" w:rsidRDefault="00D01873" w:rsidP="002903DC">
      <m:oMathPara>
        <m:oMathParaPr>
          <m:jc m:val="left"/>
        </m:oMathParaPr>
        <m:oMath>
          <m:sSub>
            <m:sSubPr>
              <m:ctrlPr>
                <w:rPr>
                  <w:rFonts w:ascii="Cambria Math" w:hAnsi="Cambria Math"/>
                  <w:i/>
                </w:rPr>
              </m:ctrlPr>
            </m:sSubPr>
            <m:e>
              <m:r>
                <w:rPr>
                  <w:rFonts w:ascii="Cambria Math" w:hAnsi="Cambria Math"/>
                </w:rPr>
                <m:t>ρ</m:t>
              </m:r>
            </m:e>
            <m:sub>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 xml:space="preserve">O </m:t>
              </m:r>
            </m:sub>
          </m:sSub>
          <m:r>
            <w:rPr>
              <w:rFonts w:ascii="Cambria Math" w:hAnsi="Cambria Math"/>
            </w:rPr>
            <m:t xml:space="preserve">=densidad del agua≈1000 </m:t>
          </m:r>
          <m:f>
            <m:fPr>
              <m:type m:val="skw"/>
              <m:ctrlPr>
                <w:rPr>
                  <w:rFonts w:ascii="Cambria Math" w:hAnsi="Cambria Math"/>
                  <w:i/>
                </w:rPr>
              </m:ctrlPr>
            </m:fPr>
            <m:num>
              <m:r>
                <w:rPr>
                  <w:rFonts w:ascii="Cambria Math" w:hAnsi="Cambria Math"/>
                </w:rPr>
                <m:t>kg</m:t>
              </m:r>
            </m:num>
            <m:den>
              <m:sSup>
                <m:sSupPr>
                  <m:ctrlPr>
                    <w:rPr>
                      <w:rFonts w:ascii="Cambria Math" w:hAnsi="Cambria Math"/>
                      <w:i/>
                    </w:rPr>
                  </m:ctrlPr>
                </m:sSupPr>
                <m:e>
                  <m:r>
                    <w:rPr>
                      <w:rFonts w:ascii="Cambria Math" w:hAnsi="Cambria Math"/>
                    </w:rPr>
                    <m:t>m</m:t>
                  </m:r>
                </m:e>
                <m:sup>
                  <m:r>
                    <w:rPr>
                      <w:rFonts w:ascii="Cambria Math" w:hAnsi="Cambria Math"/>
                    </w:rPr>
                    <m:t>3</m:t>
                  </m:r>
                </m:sup>
              </m:sSup>
            </m:den>
          </m:f>
        </m:oMath>
      </m:oMathPara>
    </w:p>
    <w:p w:rsidR="002903DC" w:rsidRPr="001D7AF4" w:rsidRDefault="002903DC" w:rsidP="002903DC">
      <m:oMathPara>
        <m:oMathParaPr>
          <m:jc m:val="left"/>
        </m:oMathParaPr>
        <m:oMath>
          <m:r>
            <w:rPr>
              <w:rFonts w:ascii="Cambria Math" w:hAnsi="Cambria Math"/>
            </w:rPr>
            <m:t>μ=viscosidad dinámica de agua a 20℃ ≈</m:t>
          </m:r>
          <m:sSup>
            <m:sSupPr>
              <m:ctrlPr>
                <w:rPr>
                  <w:rFonts w:ascii="Cambria Math" w:hAnsi="Cambria Math"/>
                  <w:i/>
                </w:rPr>
              </m:ctrlPr>
            </m:sSupPr>
            <m:e>
              <m:r>
                <w:rPr>
                  <w:rFonts w:ascii="Cambria Math" w:hAnsi="Cambria Math"/>
                </w:rPr>
                <m:t>10</m:t>
              </m:r>
            </m:e>
            <m:sup>
              <m:r>
                <w:rPr>
                  <w:rFonts w:ascii="Cambria Math" w:hAnsi="Cambria Math"/>
                </w:rPr>
                <m:t>-3</m:t>
              </m:r>
            </m:sup>
          </m:sSup>
          <m:r>
            <w:rPr>
              <w:rFonts w:ascii="Cambria Math" w:hAnsi="Cambria Math"/>
            </w:rPr>
            <m:t>Pa∙sec</m:t>
          </m:r>
        </m:oMath>
      </m:oMathPara>
    </w:p>
    <w:p w:rsidR="008F6EAE" w:rsidRPr="001D7AF4" w:rsidRDefault="008F6EAE" w:rsidP="0040742B"/>
    <w:p w:rsidR="0040742B" w:rsidRPr="001D7AF4" w:rsidRDefault="002903DC" w:rsidP="0040742B">
      <w:r w:rsidRPr="001D7AF4">
        <w:t xml:space="preserve">Si la velocidad terminal </w:t>
      </w:r>
      <w:r w:rsidR="006A3FDB" w:rsidRPr="001D7AF4">
        <w:t xml:space="preserve">de un </w:t>
      </w:r>
      <w:proofErr w:type="spellStart"/>
      <w:r w:rsidR="006A3FDB" w:rsidRPr="001D7AF4">
        <w:t>fló</w:t>
      </w:r>
      <w:r w:rsidR="00297C31" w:rsidRPr="001D7AF4">
        <w:t>culo</w:t>
      </w:r>
      <w:proofErr w:type="spellEnd"/>
      <w:r w:rsidR="00297C31" w:rsidRPr="001D7AF4">
        <w:t xml:space="preserve"> </w:t>
      </w:r>
      <w:r w:rsidR="000F0DA9" w:rsidRPr="001D7AF4">
        <w:t>es mayor</w:t>
      </w:r>
      <w:r w:rsidRPr="001D7AF4">
        <w:t xml:space="preserve"> que la ve</w:t>
      </w:r>
      <w:r w:rsidR="006A3FDB" w:rsidRPr="001D7AF4">
        <w:t xml:space="preserve">locidad de captura, el </w:t>
      </w:r>
      <w:proofErr w:type="spellStart"/>
      <w:r w:rsidR="006A3FDB" w:rsidRPr="001D7AF4">
        <w:t>fló</w:t>
      </w:r>
      <w:r w:rsidR="00297C31" w:rsidRPr="001D7AF4">
        <w:t>culo</w:t>
      </w:r>
      <w:proofErr w:type="spellEnd"/>
      <w:r w:rsidR="00297C31" w:rsidRPr="001D7AF4">
        <w:t xml:space="preserve"> </w:t>
      </w:r>
      <w:r w:rsidR="006A3FDB" w:rsidRPr="001D7AF4">
        <w:t>se captará</w:t>
      </w:r>
      <w:r w:rsidRPr="001D7AF4">
        <w:t xml:space="preserve"> en el tanque de sedimentación.</w:t>
      </w:r>
    </w:p>
    <w:p w:rsidR="000F0DA9" w:rsidRPr="001D7AF4" w:rsidRDefault="000F0DA9" w:rsidP="0040742B"/>
    <w:p w:rsidR="000F0DA9" w:rsidRPr="001D7AF4" w:rsidRDefault="00A90A8D" w:rsidP="000F0DA9">
      <w:pPr>
        <w:pStyle w:val="Heading3"/>
      </w:pPr>
      <w:r w:rsidRPr="001D7AF4">
        <w:t>V</w:t>
      </w:r>
      <w:r w:rsidR="005C5BE6" w:rsidRPr="001D7AF4">
        <w:t>elocidad de</w:t>
      </w:r>
      <w:r w:rsidR="000F0DA9" w:rsidRPr="001D7AF4">
        <w:t xml:space="preserve"> deslizamiento</w:t>
      </w:r>
    </w:p>
    <w:p w:rsidR="000F0DA9" w:rsidRPr="001D7AF4" w:rsidRDefault="005C5BE6" w:rsidP="000F0DA9">
      <w:r w:rsidRPr="001D7AF4">
        <w:t>La velocidad de</w:t>
      </w:r>
      <w:r w:rsidR="000F0DA9" w:rsidRPr="001D7AF4">
        <w:t xml:space="preserve"> deslizamiento determina la velocidad terminal más l</w:t>
      </w:r>
      <w:r w:rsidR="006A3FDB" w:rsidRPr="001D7AF4">
        <w:t xml:space="preserve">enta de un </w:t>
      </w:r>
      <w:proofErr w:type="spellStart"/>
      <w:r w:rsidR="006A3FDB" w:rsidRPr="001D7AF4">
        <w:t>flóculo</w:t>
      </w:r>
      <w:proofErr w:type="spellEnd"/>
      <w:r w:rsidR="006A3FDB" w:rsidRPr="001D7AF4">
        <w:t xml:space="preserve"> que puede caerse</w:t>
      </w:r>
      <w:r w:rsidR="000F0DA9" w:rsidRPr="001D7AF4">
        <w:t xml:space="preserve"> y deslizar</w:t>
      </w:r>
      <w:r w:rsidR="006A3FDB" w:rsidRPr="001D7AF4">
        <w:t>se</w:t>
      </w:r>
      <w:r w:rsidR="000F0DA9" w:rsidRPr="001D7AF4">
        <w:t xml:space="preserve"> </w:t>
      </w:r>
      <w:r w:rsidR="006A3FDB" w:rsidRPr="001D7AF4">
        <w:t>para aba</w:t>
      </w:r>
      <w:r w:rsidR="00404A38" w:rsidRPr="001D7AF4">
        <w:t xml:space="preserve">jo </w:t>
      </w:r>
      <w:r w:rsidR="000F0DA9" w:rsidRPr="001D7AF4">
        <w:t xml:space="preserve">en la </w:t>
      </w:r>
      <w:r w:rsidRPr="001D7AF4">
        <w:t xml:space="preserve">superficie de la </w:t>
      </w:r>
      <w:r w:rsidR="000F0DA9" w:rsidRPr="001D7AF4">
        <w:t xml:space="preserve">placa. Es una función de la gradiente de velocidad en la superficie de la placa, el ángulo de las </w:t>
      </w:r>
      <w:r w:rsidR="006A3FDB" w:rsidRPr="001D7AF4">
        <w:t xml:space="preserve">placas, y la densidad de los </w:t>
      </w:r>
      <w:proofErr w:type="spellStart"/>
      <w:r w:rsidR="006A3FDB" w:rsidRPr="001D7AF4">
        <w:t>fló</w:t>
      </w:r>
      <w:r w:rsidR="000F0DA9" w:rsidRPr="001D7AF4">
        <w:t>culos</w:t>
      </w:r>
      <w:proofErr w:type="spellEnd"/>
      <w:r w:rsidR="000F0DA9" w:rsidRPr="001D7AF4">
        <w:t>.</w:t>
      </w:r>
      <w:r w:rsidRPr="001D7AF4">
        <w:t xml:space="preserve"> </w:t>
      </w:r>
      <w:r w:rsidR="00404A38" w:rsidRPr="001D7AF4">
        <w:t>Aunque caen en la superficie de las placas, l</w:t>
      </w:r>
      <w:r w:rsidR="00A90A8D" w:rsidRPr="001D7AF4">
        <w:t xml:space="preserve">os </w:t>
      </w:r>
      <w:proofErr w:type="spellStart"/>
      <w:r w:rsidR="00A90A8D" w:rsidRPr="001D7AF4">
        <w:t>fló</w:t>
      </w:r>
      <w:r w:rsidRPr="001D7AF4">
        <w:t>culos</w:t>
      </w:r>
      <w:proofErr w:type="spellEnd"/>
      <w:r w:rsidRPr="001D7AF4">
        <w:t xml:space="preserve"> con una velocidad terminal </w:t>
      </w:r>
      <w:r w:rsidR="00404A38" w:rsidRPr="001D7AF4">
        <w:t>menor</w:t>
      </w:r>
      <w:r w:rsidRPr="001D7AF4">
        <w:t xml:space="preserve"> que la velocidad de deslizamiento </w:t>
      </w:r>
      <w:r w:rsidR="00A90A8D" w:rsidRPr="001D7AF4">
        <w:t>se llevan</w:t>
      </w:r>
      <w:r w:rsidR="00404A38" w:rsidRPr="001D7AF4">
        <w:t xml:space="preserve"> </w:t>
      </w:r>
      <w:r w:rsidR="00A90A8D" w:rsidRPr="001D7AF4">
        <w:t xml:space="preserve">para arriba </w:t>
      </w:r>
      <w:r w:rsidR="00404A38" w:rsidRPr="001D7AF4">
        <w:t>por l</w:t>
      </w:r>
      <w:r w:rsidR="00A90A8D" w:rsidRPr="001D7AF4">
        <w:t>a fuerza de arrastre, un fenómeno</w:t>
      </w:r>
      <w:r w:rsidR="00404A38" w:rsidRPr="001D7AF4">
        <w:t xml:space="preserve"> </w:t>
      </w:r>
      <w:r w:rsidR="00A90A8D" w:rsidRPr="001D7AF4">
        <w:t>denominado</w:t>
      </w:r>
      <w:r w:rsidR="00404A38" w:rsidRPr="001D7AF4">
        <w:t xml:space="preserve"> “roll up” en inglés.</w:t>
      </w:r>
    </w:p>
    <w:p w:rsidR="00297C31" w:rsidRPr="001D7AF4" w:rsidRDefault="00297C31" w:rsidP="0040742B"/>
    <w:p w:rsidR="00297C31" w:rsidRPr="001D7AF4" w:rsidRDefault="00A90A8D" w:rsidP="00297C31">
      <w:pPr>
        <w:pStyle w:val="Heading3"/>
      </w:pPr>
      <w:r w:rsidRPr="001D7AF4">
        <w:t>S</w:t>
      </w:r>
      <w:r w:rsidR="000217C8" w:rsidRPr="001D7AF4">
        <w:t>eparación</w:t>
      </w:r>
      <w:r w:rsidR="00297C31" w:rsidRPr="001D7AF4">
        <w:t xml:space="preserve"> entre las placas </w:t>
      </w:r>
      <w:r w:rsidRPr="001D7AF4">
        <w:t>de sedimentación</w:t>
      </w:r>
    </w:p>
    <w:p w:rsidR="00297C31" w:rsidRPr="001D7AF4" w:rsidRDefault="00297C31" w:rsidP="00A90A8D">
      <w:r w:rsidRPr="001D7AF4">
        <w:t>Investigaciones del laboratorio indican que la separación de que resulta el mejor desempeño es 2.5 cm. Con separaciones menores el sistema falla porque el perfil de la velocidad entre las placas es tal que la alta velocidad permanece cerca de la placa, entre un diámetro de una partícula pequeña de distancia. Esto significa que las partículas se llevan para arriba aún después de dar en la superficie sólida. Sin embargo, separaciones mayores requieren que las partículas caigan una mayor distancia antes de pegar en la superficie sólida, así que aumenta</w:t>
      </w:r>
      <w:r w:rsidR="000217C8" w:rsidRPr="001D7AF4">
        <w:t>n</w:t>
      </w:r>
      <w:r w:rsidRPr="001D7AF4">
        <w:t xml:space="preserve"> la velocidad de captura y baja</w:t>
      </w:r>
      <w:r w:rsidR="000217C8" w:rsidRPr="001D7AF4">
        <w:t>n</w:t>
      </w:r>
      <w:r w:rsidRPr="001D7AF4">
        <w:t xml:space="preserve"> el nivel de rendimiento de los tanques.</w:t>
      </w:r>
    </w:p>
    <w:p w:rsidR="00A90A8D" w:rsidRPr="001D7AF4" w:rsidRDefault="00A90A8D" w:rsidP="00A90A8D">
      <w:pPr>
        <w:contextualSpacing/>
        <w:rPr>
          <w:szCs w:val="24"/>
        </w:rPr>
      </w:pPr>
    </w:p>
    <w:p w:rsidR="000217C8" w:rsidRPr="001D7AF4" w:rsidRDefault="000217C8" w:rsidP="00A90A8D">
      <w:r w:rsidRPr="001D7AF4">
        <w:t>El punto de fallo, cuando una partícula ni sale arriba de las placas ni se sedimenta en la superficie de las placas se calcula a través de la siguiente ecuación:</w:t>
      </w:r>
    </w:p>
    <w:p w:rsidR="00A90A8D" w:rsidRPr="001D7AF4" w:rsidRDefault="00A90A8D" w:rsidP="00A90A8D"/>
    <w:p w:rsidR="000217C8" w:rsidRPr="001D7AF4" w:rsidRDefault="00D01873" w:rsidP="000217C8">
      <w:pPr>
        <w:ind w:firstLine="360"/>
        <w:contextualSpacing/>
        <w:rPr>
          <w:szCs w:val="24"/>
        </w:rPr>
      </w:pPr>
      <m:oMathPara>
        <m:oMath>
          <m:sSub>
            <m:sSubPr>
              <m:ctrlPr>
                <w:rPr>
                  <w:rFonts w:ascii="Cambria Math" w:hAnsi="Cambria Math"/>
                  <w:i/>
                  <w:szCs w:val="24"/>
                </w:rPr>
              </m:ctrlPr>
            </m:sSubPr>
            <m:e>
              <m:r>
                <w:rPr>
                  <w:rFonts w:ascii="Cambria Math" w:hAnsi="Cambria Math"/>
                  <w:szCs w:val="24"/>
                </w:rPr>
                <m:t>S</m:t>
              </m:r>
            </m:e>
            <m:sub>
              <m:r>
                <w:rPr>
                  <w:rFonts w:ascii="Cambria Math" w:hAnsi="Cambria Math"/>
                  <w:szCs w:val="24"/>
                </w:rPr>
                <m:t>Min</m:t>
              </m:r>
            </m:sub>
          </m:sSub>
          <m:r>
            <w:rPr>
              <w:rFonts w:ascii="Cambria Math" w:hAnsi="Cambria Math"/>
              <w:szCs w:val="24"/>
            </w:rPr>
            <m:t>=</m:t>
          </m:r>
          <m:f>
            <m:fPr>
              <m:ctrlPr>
                <w:rPr>
                  <w:rFonts w:ascii="Cambria Math" w:hAnsi="Cambria Math"/>
                  <w:i/>
                  <w:szCs w:val="24"/>
                </w:rPr>
              </m:ctrlPr>
            </m:fPr>
            <m:num>
              <m:sSub>
                <m:sSubPr>
                  <m:ctrlPr>
                    <w:rPr>
                      <w:rFonts w:ascii="Cambria Math" w:hAnsi="Cambria Math"/>
                      <w:i/>
                      <w:szCs w:val="24"/>
                    </w:rPr>
                  </m:ctrlPr>
                </m:sSubPr>
                <m:e>
                  <m:r>
                    <w:rPr>
                      <w:rFonts w:ascii="Cambria Math" w:hAnsi="Cambria Math"/>
                      <w:szCs w:val="24"/>
                    </w:rPr>
                    <m:t>3V</m:t>
                  </m:r>
                </m:e>
                <m:sub>
                  <m:r>
                    <w:rPr>
                      <w:rFonts w:ascii="Cambria Math" w:hAnsi="Cambria Math"/>
                      <w:szCs w:val="24"/>
                    </w:rPr>
                    <m:t>Plate↑</m:t>
                  </m:r>
                </m:sub>
              </m:sSub>
              <m:r>
                <w:rPr>
                  <w:rFonts w:ascii="Cambria Math" w:hAnsi="Cambria Math"/>
                  <w:szCs w:val="24"/>
                </w:rPr>
                <m:t>d</m:t>
              </m:r>
            </m:num>
            <m:den>
              <m:sSub>
                <m:sSubPr>
                  <m:ctrlPr>
                    <w:rPr>
                      <w:rFonts w:ascii="Cambria Math" w:hAnsi="Cambria Math"/>
                      <w:i/>
                      <w:szCs w:val="24"/>
                    </w:rPr>
                  </m:ctrlPr>
                </m:sSubPr>
                <m:e>
                  <m:r>
                    <w:rPr>
                      <w:rFonts w:ascii="Cambria Math" w:hAnsi="Cambria Math"/>
                      <w:szCs w:val="24"/>
                    </w:rPr>
                    <m:t>V</m:t>
                  </m:r>
                </m:e>
                <m:sub>
                  <m:r>
                    <w:rPr>
                      <w:rFonts w:ascii="Cambria Math" w:hAnsi="Cambria Math"/>
                      <w:szCs w:val="24"/>
                    </w:rPr>
                    <m:t>t</m:t>
                  </m:r>
                </m:sub>
              </m:sSub>
              <m:sSup>
                <m:sSupPr>
                  <m:ctrlPr>
                    <w:rPr>
                      <w:rFonts w:ascii="Cambria Math" w:hAnsi="Cambria Math"/>
                      <w:szCs w:val="24"/>
                    </w:rPr>
                  </m:ctrlPr>
                </m:sSupPr>
                <m:e>
                  <m:r>
                    <m:rPr>
                      <m:sty m:val="p"/>
                    </m:rPr>
                    <w:rPr>
                      <w:rFonts w:ascii="Cambria Math" w:hAnsi="Cambria Math"/>
                      <w:szCs w:val="24"/>
                    </w:rPr>
                    <m:t>sin</m:t>
                  </m:r>
                </m:e>
                <m:sup>
                  <m:r>
                    <w:rPr>
                      <w:rFonts w:ascii="Cambria Math" w:hAnsi="Cambria Math"/>
                      <w:szCs w:val="24"/>
                    </w:rPr>
                    <m:t>2</m:t>
                  </m:r>
                </m:sup>
              </m:sSup>
              <m:r>
                <m:rPr>
                  <m:sty m:val="p"/>
                </m:rPr>
                <w:rPr>
                  <w:rFonts w:ascii="Cambria Math" w:hAnsi="Cambria Math"/>
                  <w:szCs w:val="24"/>
                </w:rPr>
                <m:t>⁡</m:t>
              </m:r>
              <m:r>
                <w:rPr>
                  <w:rFonts w:ascii="Cambria Math" w:hAnsi="Cambria Math"/>
                  <w:szCs w:val="24"/>
                </w:rPr>
                <m:t>(α)</m:t>
              </m:r>
            </m:den>
          </m:f>
        </m:oMath>
      </m:oMathPara>
    </w:p>
    <w:p w:rsidR="00A90A8D" w:rsidRPr="001D7AF4" w:rsidRDefault="00A90A8D" w:rsidP="000217C8">
      <w:pPr>
        <w:ind w:firstLine="360"/>
        <w:contextualSpacing/>
        <w:rPr>
          <w:szCs w:val="24"/>
        </w:rPr>
      </w:pPr>
    </w:p>
    <w:p w:rsidR="000217C8" w:rsidRPr="001D7AF4" w:rsidRDefault="000217C8" w:rsidP="00A90A8D">
      <w:r w:rsidRPr="001D7AF4">
        <w:t>La separación mínima entre las placas es una función de la velocida</w:t>
      </w:r>
      <w:r w:rsidR="006A3FDB" w:rsidRPr="001D7AF4">
        <w:t>d terminal de la partícula. Cuando se aumenta</w:t>
      </w:r>
      <w:r w:rsidRPr="001D7AF4">
        <w:t xml:space="preserve"> </w:t>
      </w:r>
      <m:oMath>
        <m:sSub>
          <m:sSubPr>
            <m:ctrlPr>
              <w:rPr>
                <w:rFonts w:ascii="Cambria Math" w:hAnsi="Cambria Math"/>
                <w:i/>
              </w:rPr>
            </m:ctrlPr>
          </m:sSubPr>
          <m:e>
            <m:r>
              <w:rPr>
                <w:rFonts w:ascii="Cambria Math" w:hAnsi="Cambria Math"/>
              </w:rPr>
              <m:t>V</m:t>
            </m:r>
          </m:e>
          <m:sub>
            <m:r>
              <w:rPr>
                <w:rFonts w:ascii="Cambria Math" w:hAnsi="Cambria Math"/>
              </w:rPr>
              <m:t>t</m:t>
            </m:r>
          </m:sub>
        </m:sSub>
      </m:oMath>
      <w:r w:rsidRPr="001D7AF4">
        <w:t xml:space="preserve">, la separación </w:t>
      </w:r>
      <w:r w:rsidR="006941D9" w:rsidRPr="001D7AF4">
        <w:t>necesaria</w:t>
      </w:r>
      <w:r w:rsidRPr="001D7AF4">
        <w:t xml:space="preserve"> entre las placas</w:t>
      </w:r>
      <w:r w:rsidR="006A3FDB" w:rsidRPr="001D7AF4">
        <w:t xml:space="preserve"> se disminuye</w:t>
      </w:r>
      <w:r w:rsidR="006941D9" w:rsidRPr="001D7AF4">
        <w:t xml:space="preserve">. Con una </w:t>
      </w:r>
      <w:r w:rsidR="006A3FDB" w:rsidRPr="001D7AF4">
        <w:t>menor separación</w:t>
      </w:r>
      <w:r w:rsidR="006941D9" w:rsidRPr="001D7AF4">
        <w:t xml:space="preserve"> la pérdida de carga a través de las placas aumenta y crea una distribución de flujo más uniforme. </w:t>
      </w:r>
      <w:r w:rsidR="00C0109B" w:rsidRPr="001D7AF4">
        <w:t>La siguiente ecuación demuestra el aumento de presión a través de las placas:</w:t>
      </w:r>
    </w:p>
    <w:p w:rsidR="006A3FDB" w:rsidRPr="001D7AF4" w:rsidRDefault="006A3FDB" w:rsidP="00A90A8D"/>
    <w:p w:rsidR="00C0109B" w:rsidRPr="001D7AF4" w:rsidRDefault="00C0109B" w:rsidP="000217C8">
      <w:pPr>
        <w:ind w:firstLine="360"/>
        <w:contextualSpacing/>
        <w:rPr>
          <w:szCs w:val="24"/>
        </w:rPr>
      </w:pPr>
      <m:oMathPara>
        <m:oMath>
          <m:r>
            <w:rPr>
              <w:rFonts w:ascii="Cambria Math" w:hAnsi="Cambria Math"/>
              <w:szCs w:val="24"/>
            </w:rPr>
            <m:t>∆P=2</m:t>
          </m:r>
          <m:sSub>
            <m:sSubPr>
              <m:ctrlPr>
                <w:rPr>
                  <w:rFonts w:ascii="Cambria Math" w:hAnsi="Cambria Math"/>
                  <w:i/>
                  <w:szCs w:val="24"/>
                </w:rPr>
              </m:ctrlPr>
            </m:sSubPr>
            <m:e>
              <m:r>
                <w:rPr>
                  <w:rFonts w:ascii="Cambria Math" w:hAnsi="Cambria Math"/>
                  <w:szCs w:val="24"/>
                </w:rPr>
                <m:t>μ</m:t>
              </m:r>
            </m:e>
            <m:sub>
              <m:sSub>
                <m:sSubPr>
                  <m:ctrlPr>
                    <w:rPr>
                      <w:rFonts w:ascii="Cambria Math" w:hAnsi="Cambria Math"/>
                      <w:i/>
                      <w:szCs w:val="24"/>
                    </w:rPr>
                  </m:ctrlPr>
                </m:sSubPr>
                <m:e>
                  <m:r>
                    <w:rPr>
                      <w:rFonts w:ascii="Cambria Math" w:hAnsi="Cambria Math"/>
                      <w:szCs w:val="24"/>
                    </w:rPr>
                    <m:t>H</m:t>
                  </m:r>
                </m:e>
                <m:sub>
                  <m:r>
                    <w:rPr>
                      <w:rFonts w:ascii="Cambria Math" w:hAnsi="Cambria Math"/>
                      <w:szCs w:val="24"/>
                    </w:rPr>
                    <m:t>2</m:t>
                  </m:r>
                </m:sub>
              </m:sSub>
              <m:r>
                <w:rPr>
                  <w:rFonts w:ascii="Cambria Math" w:hAnsi="Cambria Math"/>
                  <w:szCs w:val="24"/>
                </w:rPr>
                <m:t>O</m:t>
              </m:r>
            </m:sub>
          </m:sSub>
          <m:d>
            <m:dPr>
              <m:ctrlPr>
                <w:rPr>
                  <w:rFonts w:ascii="Cambria Math" w:hAnsi="Cambria Math"/>
                  <w:i/>
                  <w:szCs w:val="24"/>
                </w:rPr>
              </m:ctrlPr>
            </m:dPr>
            <m:e>
              <m:f>
                <m:fPr>
                  <m:ctrlPr>
                    <w:rPr>
                      <w:rFonts w:ascii="Cambria Math" w:hAnsi="Cambria Math"/>
                      <w:i/>
                      <w:szCs w:val="24"/>
                    </w:rPr>
                  </m:ctrlPr>
                </m:fPr>
                <m:num>
                  <m:r>
                    <w:rPr>
                      <w:rFonts w:ascii="Cambria Math" w:hAnsi="Cambria Math"/>
                      <w:szCs w:val="24"/>
                    </w:rPr>
                    <m:t>6</m:t>
                  </m:r>
                  <m:sSub>
                    <m:sSubPr>
                      <m:ctrlPr>
                        <w:rPr>
                          <w:rFonts w:ascii="Cambria Math" w:hAnsi="Cambria Math"/>
                          <w:i/>
                          <w:szCs w:val="24"/>
                        </w:rPr>
                      </m:ctrlPr>
                    </m:sSubPr>
                    <m:e>
                      <m:r>
                        <w:rPr>
                          <w:rFonts w:ascii="Cambria Math" w:hAnsi="Cambria Math"/>
                          <w:szCs w:val="24"/>
                        </w:rPr>
                        <m:t>V</m:t>
                      </m:r>
                    </m:e>
                    <m:sub>
                      <m:r>
                        <w:rPr>
                          <w:rFonts w:ascii="Cambria Math" w:hAnsi="Cambria Math"/>
                          <w:szCs w:val="24"/>
                        </w:rPr>
                        <m:t>Plate↑</m:t>
                      </m:r>
                    </m:sub>
                  </m:sSub>
                </m:num>
                <m:den>
                  <m:r>
                    <m:rPr>
                      <m:sty m:val="p"/>
                    </m:rPr>
                    <w:rPr>
                      <w:rFonts w:ascii="Cambria Math" w:hAnsi="Cambria Math"/>
                    </w:rPr>
                    <m:t>S∙</m:t>
                  </m:r>
                  <m:func>
                    <m:funcPr>
                      <m:ctrlPr>
                        <w:rPr>
                          <w:rFonts w:ascii="Cambria Math" w:hAnsi="Cambria Math"/>
                        </w:rPr>
                      </m:ctrlPr>
                    </m:funcPr>
                    <m:fName>
                      <m:sSup>
                        <m:sSupPr>
                          <m:ctrlPr>
                            <w:rPr>
                              <w:rFonts w:ascii="Cambria Math" w:hAnsi="Cambria Math"/>
                            </w:rPr>
                          </m:ctrlPr>
                        </m:sSupPr>
                        <m:e>
                          <m:r>
                            <m:rPr>
                              <m:sty m:val="p"/>
                            </m:rPr>
                            <w:rPr>
                              <w:rFonts w:ascii="Cambria Math" w:hAnsi="Cambria Math"/>
                            </w:rPr>
                            <m:t>sin</m:t>
                          </m:r>
                        </m:e>
                        <m:sup>
                          <m:r>
                            <w:rPr>
                              <w:rFonts w:ascii="Cambria Math" w:hAnsi="Cambria Math"/>
                            </w:rPr>
                            <m:t>2</m:t>
                          </m:r>
                        </m:sup>
                      </m:sSup>
                    </m:fName>
                    <m:e>
                      <m:d>
                        <m:dPr>
                          <m:ctrlPr>
                            <w:rPr>
                              <w:rFonts w:ascii="Cambria Math" w:hAnsi="Cambria Math"/>
                              <w:i/>
                            </w:rPr>
                          </m:ctrlPr>
                        </m:dPr>
                        <m:e>
                          <m:r>
                            <w:rPr>
                              <w:rFonts w:ascii="Cambria Math" w:hAnsi="Cambria Math"/>
                            </w:rPr>
                            <m:t>α</m:t>
                          </m:r>
                        </m:e>
                      </m:d>
                    </m:e>
                  </m:func>
                  <m:func>
                    <m:funcPr>
                      <m:ctrlPr>
                        <w:rPr>
                          <w:rFonts w:ascii="Cambria Math" w:hAnsi="Cambria Math"/>
                        </w:rPr>
                      </m:ctrlPr>
                    </m:funcPr>
                    <m:fName>
                      <m:r>
                        <m:rPr>
                          <m:sty m:val="p"/>
                        </m:rPr>
                        <w:rPr>
                          <w:rFonts w:ascii="Cambria Math" w:hAnsi="Cambria Math"/>
                        </w:rPr>
                        <m:t>cos</m:t>
                      </m:r>
                    </m:fName>
                    <m:e>
                      <m:d>
                        <m:dPr>
                          <m:ctrlPr>
                            <w:rPr>
                              <w:rFonts w:ascii="Cambria Math" w:hAnsi="Cambria Math"/>
                              <w:i/>
                            </w:rPr>
                          </m:ctrlPr>
                        </m:dPr>
                        <m:e>
                          <m:r>
                            <w:rPr>
                              <w:rFonts w:ascii="Cambria Math" w:hAnsi="Cambria Math"/>
                            </w:rPr>
                            <m:t>α</m:t>
                          </m:r>
                        </m:e>
                      </m:d>
                    </m:e>
                  </m:func>
                </m:den>
              </m:f>
            </m:e>
          </m:d>
          <m:d>
            <m:dPr>
              <m:ctrlPr>
                <w:rPr>
                  <w:rFonts w:ascii="Cambria Math" w:hAnsi="Cambria Math"/>
                  <w:i/>
                  <w:szCs w:val="24"/>
                </w:rPr>
              </m:ctrlPr>
            </m:dPr>
            <m:e>
              <m:f>
                <m:fPr>
                  <m:ctrlPr>
                    <w:rPr>
                      <w:rFonts w:ascii="Cambria Math" w:hAnsi="Cambria Math"/>
                      <w:i/>
                      <w:szCs w:val="24"/>
                    </w:rPr>
                  </m:ctrlPr>
                </m:fPr>
                <m:num>
                  <m:sSub>
                    <m:sSubPr>
                      <m:ctrlPr>
                        <w:rPr>
                          <w:rFonts w:ascii="Cambria Math" w:hAnsi="Cambria Math"/>
                          <w:i/>
                          <w:szCs w:val="24"/>
                        </w:rPr>
                      </m:ctrlPr>
                    </m:sSubPr>
                    <m:e>
                      <m:r>
                        <w:rPr>
                          <w:rFonts w:ascii="Cambria Math" w:hAnsi="Cambria Math"/>
                          <w:szCs w:val="24"/>
                        </w:rPr>
                        <m:t>V</m:t>
                      </m:r>
                    </m:e>
                    <m:sub>
                      <m:r>
                        <w:rPr>
                          <w:rFonts w:ascii="Cambria Math" w:hAnsi="Cambria Math"/>
                          <w:szCs w:val="24"/>
                        </w:rPr>
                        <m:t>Plate↑</m:t>
                      </m:r>
                    </m:sub>
                  </m:sSub>
                </m:num>
                <m:den>
                  <m:sSub>
                    <m:sSubPr>
                      <m:ctrlPr>
                        <w:rPr>
                          <w:rFonts w:ascii="Cambria Math" w:hAnsi="Cambria Math"/>
                          <w:i/>
                          <w:szCs w:val="24"/>
                        </w:rPr>
                      </m:ctrlPr>
                    </m:sSubPr>
                    <m:e>
                      <m:r>
                        <w:rPr>
                          <w:rFonts w:ascii="Cambria Math" w:hAnsi="Cambria Math"/>
                          <w:szCs w:val="24"/>
                        </w:rPr>
                        <m:t>V</m:t>
                      </m:r>
                    </m:e>
                    <m:sub>
                      <m:r>
                        <w:rPr>
                          <w:rFonts w:ascii="Cambria Math" w:hAnsi="Cambria Math"/>
                          <w:szCs w:val="24"/>
                        </w:rPr>
                        <m:t>C</m:t>
                      </m:r>
                    </m:sub>
                  </m:sSub>
                </m:den>
              </m:f>
              <m:r>
                <w:rPr>
                  <w:rFonts w:ascii="Cambria Math" w:hAnsi="Cambria Math"/>
                  <w:szCs w:val="24"/>
                </w:rPr>
                <m:t>-1</m:t>
              </m:r>
            </m:e>
          </m:d>
        </m:oMath>
      </m:oMathPara>
    </w:p>
    <w:p w:rsidR="00C0109B" w:rsidRPr="001D7AF4" w:rsidRDefault="00C0109B" w:rsidP="00C0109B">
      <w:pPr>
        <w:ind w:firstLine="360"/>
        <w:contextualSpacing/>
        <w:rPr>
          <w:szCs w:val="24"/>
        </w:rPr>
      </w:pPr>
    </w:p>
    <w:p w:rsidR="00C0109B" w:rsidRPr="001D7AF4" w:rsidRDefault="00C0109B" w:rsidP="00A90A8D">
      <w:r w:rsidRPr="001D7AF4">
        <w:lastRenderedPageBreak/>
        <w:t>Y por lo tanto, la pérdida de carga es igual a:</w:t>
      </w:r>
    </w:p>
    <w:p w:rsidR="00C0109B" w:rsidRPr="001D7AF4" w:rsidRDefault="00D01873" w:rsidP="00C0109B">
      <w:pPr>
        <w:ind w:firstLine="360"/>
        <w:contextualSpacing/>
        <w:rPr>
          <w:szCs w:val="24"/>
        </w:rPr>
      </w:pPr>
      <m:oMathPara>
        <m:oMath>
          <m:sSub>
            <m:sSubPr>
              <m:ctrlPr>
                <w:rPr>
                  <w:rFonts w:ascii="Cambria Math" w:hAnsi="Cambria Math"/>
                  <w:i/>
                  <w:szCs w:val="24"/>
                </w:rPr>
              </m:ctrlPr>
            </m:sSubPr>
            <m:e>
              <m:r>
                <w:rPr>
                  <w:rFonts w:ascii="Cambria Math" w:hAnsi="Cambria Math"/>
                  <w:szCs w:val="24"/>
                </w:rPr>
                <m:t>h</m:t>
              </m:r>
            </m:e>
            <m:sub>
              <m:r>
                <w:rPr>
                  <w:rFonts w:ascii="Cambria Math" w:hAnsi="Cambria Math"/>
                  <w:szCs w:val="24"/>
                </w:rPr>
                <m:t>L</m:t>
              </m:r>
            </m:sub>
          </m:sSub>
          <m:r>
            <w:rPr>
              <w:rFonts w:ascii="Cambria Math" w:hAnsi="Cambria Math"/>
              <w:szCs w:val="24"/>
            </w:rPr>
            <m:t xml:space="preserve">= </m:t>
          </m:r>
          <m:f>
            <m:fPr>
              <m:ctrlPr>
                <w:rPr>
                  <w:rFonts w:ascii="Cambria Math" w:hAnsi="Cambria Math"/>
                  <w:i/>
                  <w:szCs w:val="24"/>
                </w:rPr>
              </m:ctrlPr>
            </m:fPr>
            <m:num>
              <m:r>
                <w:rPr>
                  <w:rFonts w:ascii="Cambria Math" w:hAnsi="Cambria Math"/>
                  <w:szCs w:val="24"/>
                </w:rPr>
                <m:t>∆P</m:t>
              </m:r>
            </m:num>
            <m:den>
              <m:sSub>
                <m:sSubPr>
                  <m:ctrlPr>
                    <w:rPr>
                      <w:rFonts w:ascii="Cambria Math" w:hAnsi="Cambria Math"/>
                      <w:i/>
                      <w:szCs w:val="24"/>
                    </w:rPr>
                  </m:ctrlPr>
                </m:sSubPr>
                <m:e>
                  <m:r>
                    <w:rPr>
                      <w:rFonts w:ascii="Cambria Math" w:hAnsi="Cambria Math"/>
                      <w:szCs w:val="24"/>
                    </w:rPr>
                    <m:t>ρ</m:t>
                  </m:r>
                </m:e>
                <m:sub>
                  <m:sSub>
                    <m:sSubPr>
                      <m:ctrlPr>
                        <w:rPr>
                          <w:rFonts w:ascii="Cambria Math" w:hAnsi="Cambria Math"/>
                          <w:i/>
                          <w:szCs w:val="24"/>
                        </w:rPr>
                      </m:ctrlPr>
                    </m:sSubPr>
                    <m:e>
                      <m:r>
                        <w:rPr>
                          <w:rFonts w:ascii="Cambria Math" w:hAnsi="Cambria Math"/>
                          <w:szCs w:val="24"/>
                        </w:rPr>
                        <m:t>H</m:t>
                      </m:r>
                    </m:e>
                    <m:sub>
                      <m:r>
                        <w:rPr>
                          <w:rFonts w:ascii="Cambria Math" w:hAnsi="Cambria Math"/>
                          <w:szCs w:val="24"/>
                        </w:rPr>
                        <m:t>2</m:t>
                      </m:r>
                    </m:sub>
                  </m:sSub>
                  <m:r>
                    <w:rPr>
                      <w:rFonts w:ascii="Cambria Math" w:hAnsi="Cambria Math"/>
                      <w:szCs w:val="24"/>
                    </w:rPr>
                    <m:t>O</m:t>
                  </m:r>
                </m:sub>
              </m:sSub>
              <m:r>
                <w:rPr>
                  <w:rFonts w:ascii="Cambria Math" w:hAnsi="Cambria Math"/>
                  <w:szCs w:val="24"/>
                </w:rPr>
                <m:t>g</m:t>
              </m:r>
            </m:den>
          </m:f>
        </m:oMath>
      </m:oMathPara>
    </w:p>
    <w:p w:rsidR="00A90A8D" w:rsidRPr="001D7AF4" w:rsidRDefault="00A90A8D" w:rsidP="00C0109B">
      <w:pPr>
        <w:ind w:firstLine="360"/>
        <w:contextualSpacing/>
        <w:rPr>
          <w:szCs w:val="24"/>
        </w:rPr>
      </w:pPr>
    </w:p>
    <w:p w:rsidR="00C0109B" w:rsidRPr="001D7AF4" w:rsidRDefault="00C0109B" w:rsidP="00A90A8D">
      <w:r w:rsidRPr="001D7AF4">
        <w:t xml:space="preserve">Sin embargo, la perdida entre las placas es muy pequeña, </w:t>
      </w:r>
      <w:r w:rsidR="00A90A8D" w:rsidRPr="001D7AF4">
        <w:t>alrededor</w:t>
      </w:r>
      <w:r w:rsidRPr="001D7AF4">
        <w:t xml:space="preserve"> de 1 </w:t>
      </w:r>
      <w:proofErr w:type="spellStart"/>
      <w:r w:rsidRPr="001D7AF4">
        <w:t>μm</w:t>
      </w:r>
      <w:proofErr w:type="spellEnd"/>
      <w:r w:rsidRPr="001D7AF4">
        <w:t xml:space="preserve"> de columna de agua. Por lo tanto, es nece</w:t>
      </w:r>
      <w:r w:rsidR="00A90A8D" w:rsidRPr="001D7AF4">
        <w:t>sario tener</w:t>
      </w:r>
      <w:r w:rsidRPr="001D7AF4">
        <w:t xml:space="preserve"> otras perdidas de carga a lo largo del recorrido de agua en el tanque para lograr una distribución uniforme de flujo.</w:t>
      </w:r>
    </w:p>
    <w:p w:rsidR="006941D9" w:rsidRPr="001D7AF4" w:rsidRDefault="006941D9" w:rsidP="000217C8">
      <w:pPr>
        <w:ind w:firstLine="360"/>
        <w:contextualSpacing/>
        <w:rPr>
          <w:szCs w:val="24"/>
        </w:rPr>
      </w:pPr>
    </w:p>
    <w:p w:rsidR="00B05AB8" w:rsidRPr="001D7AF4" w:rsidRDefault="006A3FDB" w:rsidP="00B05AB8">
      <w:pPr>
        <w:pStyle w:val="Heading3"/>
      </w:pPr>
      <w:proofErr w:type="spellStart"/>
      <w:r w:rsidRPr="001D7AF4">
        <w:t>Manifold</w:t>
      </w:r>
      <w:proofErr w:type="spellEnd"/>
      <w:r w:rsidRPr="001D7AF4">
        <w:t xml:space="preserve"> distribuidor</w:t>
      </w:r>
    </w:p>
    <w:p w:rsidR="00404A38" w:rsidRPr="001D7AF4" w:rsidRDefault="00404A38" w:rsidP="00404A38">
      <w:r w:rsidRPr="001D7AF4">
        <w:t>La geometría del tubo distr</w:t>
      </w:r>
      <w:r w:rsidR="0000686C" w:rsidRPr="001D7AF4">
        <w:t>ibuidor y</w:t>
      </w:r>
      <w:r w:rsidRPr="001D7AF4">
        <w:t xml:space="preserve"> los difusores es</w:t>
      </w:r>
      <w:r w:rsidR="006A3FDB" w:rsidRPr="001D7AF4">
        <w:t>tá</w:t>
      </w:r>
      <w:r w:rsidRPr="001D7AF4">
        <w:t xml:space="preserve"> diseñada para lograr una distribución uniforme del flujo en el tanque de sedimentación. </w:t>
      </w:r>
      <w:r w:rsidR="00932B8D" w:rsidRPr="001D7AF4">
        <w:t xml:space="preserve">En un </w:t>
      </w:r>
      <w:proofErr w:type="spellStart"/>
      <w:r w:rsidR="00932B8D" w:rsidRPr="001D7AF4">
        <w:t>manifold</w:t>
      </w:r>
      <w:proofErr w:type="spellEnd"/>
      <w:r w:rsidR="00932B8D" w:rsidRPr="001D7AF4">
        <w:t xml:space="preserve"> distribuidor con salidas a lo largo sucede un fenómeno que se llama </w:t>
      </w:r>
      <w:r w:rsidR="00932B8D" w:rsidRPr="001D7AF4">
        <w:rPr>
          <w:i/>
        </w:rPr>
        <w:t>recuperación de presión</w:t>
      </w:r>
      <w:r w:rsidRPr="001D7AF4">
        <w:t xml:space="preserve"> </w:t>
      </w:r>
      <w:r w:rsidR="00932B8D" w:rsidRPr="001D7AF4">
        <w:t>en</w:t>
      </w:r>
      <w:r w:rsidR="0000686C" w:rsidRPr="001D7AF4">
        <w:t xml:space="preserve"> que la presión </w:t>
      </w:r>
      <w:proofErr w:type="spellStart"/>
      <w:r w:rsidR="0000686C" w:rsidRPr="001D7AF4">
        <w:t>piezométrica</w:t>
      </w:r>
      <w:proofErr w:type="spellEnd"/>
      <w:r w:rsidR="0000686C" w:rsidRPr="001D7AF4">
        <w:t xml:space="preserve"> del agua aumenta para </w:t>
      </w:r>
      <w:r w:rsidR="00932B8D" w:rsidRPr="001D7AF4">
        <w:t>compensar la disminución de velocidad</w:t>
      </w:r>
      <w:r w:rsidR="0000686C" w:rsidRPr="001D7AF4">
        <w:t xml:space="preserve">. Este cambio de presión </w:t>
      </w:r>
      <w:proofErr w:type="spellStart"/>
      <w:r w:rsidR="0000686C" w:rsidRPr="001D7AF4">
        <w:t>piezométrica</w:t>
      </w:r>
      <w:proofErr w:type="spellEnd"/>
      <w:r w:rsidR="0000686C" w:rsidRPr="001D7AF4">
        <w:t xml:space="preserve"> h</w:t>
      </w:r>
      <w:r w:rsidR="00932B8D" w:rsidRPr="001D7AF4">
        <w:t>ace que el caudal que sale de</w:t>
      </w:r>
      <w:r w:rsidR="0000686C" w:rsidRPr="001D7AF4">
        <w:t xml:space="preserve"> lo</w:t>
      </w:r>
      <w:r w:rsidR="00932B8D" w:rsidRPr="001D7AF4">
        <w:t>s difusores al final del tubo sea</w:t>
      </w:r>
      <w:r w:rsidR="0000686C" w:rsidRPr="001D7AF4">
        <w:t xml:space="preserve"> mayor que el de </w:t>
      </w:r>
      <w:r w:rsidR="00932B8D" w:rsidRPr="001D7AF4">
        <w:t>los primeros difusores del tubo.</w:t>
      </w:r>
      <w:r w:rsidR="0000686C" w:rsidRPr="001D7AF4">
        <w:t xml:space="preserve"> </w:t>
      </w:r>
      <w:r w:rsidR="00932B8D" w:rsidRPr="001D7AF4">
        <w:t xml:space="preserve">Una diferencia significativa puede crear una corriente </w:t>
      </w:r>
      <w:r w:rsidR="0000686C" w:rsidRPr="001D7AF4">
        <w:t xml:space="preserve">en el </w:t>
      </w:r>
      <w:r w:rsidR="00932B8D" w:rsidRPr="001D7AF4">
        <w:t>tanque de sedimentación que cause mayores velocidades ascendentes en un extremo</w:t>
      </w:r>
      <w:r w:rsidR="0000686C" w:rsidRPr="001D7AF4">
        <w:t xml:space="preserve">, dando lugar a </w:t>
      </w:r>
      <w:r w:rsidR="00932B8D" w:rsidRPr="001D7AF4">
        <w:t>una falla de sedimentación</w:t>
      </w:r>
      <w:r w:rsidR="0000686C" w:rsidRPr="001D7AF4">
        <w:t>.</w:t>
      </w:r>
    </w:p>
    <w:p w:rsidR="00932B8D" w:rsidRPr="001D7AF4" w:rsidRDefault="00932B8D" w:rsidP="00404A38"/>
    <w:p w:rsidR="0000686C" w:rsidRPr="001D7AF4" w:rsidRDefault="0000686C" w:rsidP="00404A38">
      <w:r w:rsidRPr="001D7AF4">
        <w:t xml:space="preserve">Para evitar que </w:t>
      </w:r>
      <w:r w:rsidR="00AB72EA" w:rsidRPr="001D7AF4">
        <w:t>suceda</w:t>
      </w:r>
      <w:r w:rsidRPr="001D7AF4">
        <w:t xml:space="preserve"> este fenómeno, </w:t>
      </w:r>
      <w:r w:rsidR="00AB72EA" w:rsidRPr="001D7AF4">
        <w:t>la pérdida de carga de la salida de los difusores tiene que ser mayor</w:t>
      </w:r>
      <w:r w:rsidR="00932B8D" w:rsidRPr="001D7AF4">
        <w:t xml:space="preserve"> que el</w:t>
      </w:r>
      <w:r w:rsidR="00AB72EA" w:rsidRPr="001D7AF4">
        <w:t xml:space="preserve"> cambio de presión </w:t>
      </w:r>
      <w:proofErr w:type="spellStart"/>
      <w:r w:rsidR="00AB72EA" w:rsidRPr="001D7AF4">
        <w:t>piezom</w:t>
      </w:r>
      <w:r w:rsidR="00B9370D" w:rsidRPr="001D7AF4">
        <w:t>étrica</w:t>
      </w:r>
      <w:proofErr w:type="spellEnd"/>
      <w:r w:rsidR="00B9370D" w:rsidRPr="001D7AF4">
        <w:t xml:space="preserve"> en el tubo distribuidor. Para determinar la velocidad máxima que puede pasar por el tubo distribuidor (</w:t>
      </w:r>
      <w:r w:rsidR="003C52C3" w:rsidRPr="001D7AF4">
        <w:t>y</w:t>
      </w:r>
      <w:r w:rsidR="00B9370D" w:rsidRPr="001D7AF4">
        <w:t xml:space="preserve"> mantener la distribución uniforme del flujo), se</w:t>
      </w:r>
      <w:r w:rsidR="00932B8D" w:rsidRPr="001D7AF4">
        <w:t xml:space="preserve"> utiliza la siguiente ecuación:</w:t>
      </w:r>
    </w:p>
    <w:p w:rsidR="00932B8D" w:rsidRPr="001D7AF4" w:rsidRDefault="00932B8D" w:rsidP="00404A38"/>
    <w:p w:rsidR="00B9370D" w:rsidRPr="001D7AF4" w:rsidRDefault="00D01873" w:rsidP="00404A38">
      <m:oMathPara>
        <m:oMath>
          <m:sSub>
            <m:sSubPr>
              <m:ctrlPr>
                <w:rPr>
                  <w:rFonts w:ascii="Cambria Math" w:hAnsi="Cambria Math"/>
                  <w:i/>
                </w:rPr>
              </m:ctrlPr>
            </m:sSubPr>
            <m:e>
              <m:r>
                <w:rPr>
                  <w:rFonts w:ascii="Cambria Math" w:hAnsi="Cambria Math"/>
                </w:rPr>
                <m:t>V</m:t>
              </m:r>
            </m:e>
            <m:sub>
              <m:r>
                <w:rPr>
                  <w:rFonts w:ascii="Cambria Math" w:hAnsi="Cambria Math"/>
                </w:rPr>
                <m:t>DistribuidorMax</m:t>
              </m:r>
            </m:sub>
          </m:sSub>
          <m:r>
            <w:rPr>
              <w:rFonts w:ascii="Cambria Math" w:hAnsi="Cambria Math"/>
            </w:rPr>
            <m:t xml:space="preserve">= </m:t>
          </m:r>
          <m:rad>
            <m:radPr>
              <m:degHide m:val="1"/>
              <m:ctrlPr>
                <w:rPr>
                  <w:rFonts w:ascii="Cambria Math" w:hAnsi="Cambria Math"/>
                  <w:i/>
                </w:rPr>
              </m:ctrlPr>
            </m:radPr>
            <m:deg/>
            <m:e>
              <m:f>
                <m:fPr>
                  <m:ctrlPr>
                    <w:rPr>
                      <w:rFonts w:ascii="Cambria Math" w:hAnsi="Cambria Math"/>
                      <w:i/>
                    </w:rPr>
                  </m:ctrlPr>
                </m:fPr>
                <m:num>
                  <m:r>
                    <w:rPr>
                      <w:rFonts w:ascii="Cambria Math" w:hAnsi="Cambria Math"/>
                    </w:rPr>
                    <m:t>1-</m:t>
                  </m:r>
                  <m:sSub>
                    <m:sSubPr>
                      <m:ctrlPr>
                        <w:rPr>
                          <w:rFonts w:ascii="Cambria Math" w:hAnsi="Cambria Math"/>
                          <w:i/>
                        </w:rPr>
                      </m:ctrlPr>
                    </m:sSubPr>
                    <m:e>
                      <m:sSup>
                        <m:sSupPr>
                          <m:ctrlPr>
                            <w:rPr>
                              <w:rFonts w:ascii="Cambria Math" w:hAnsi="Cambria Math"/>
                              <w:i/>
                            </w:rPr>
                          </m:ctrlPr>
                        </m:sSupPr>
                        <m:e>
                          <m:r>
                            <w:rPr>
                              <w:rFonts w:ascii="Cambria Math" w:hAnsi="Cambria Math"/>
                            </w:rPr>
                            <m:t>Π</m:t>
                          </m:r>
                        </m:e>
                        <m:sup>
                          <m:r>
                            <w:rPr>
                              <w:rFonts w:ascii="Cambria Math" w:hAnsi="Cambria Math"/>
                            </w:rPr>
                            <m:t>2</m:t>
                          </m:r>
                        </m:sup>
                      </m:sSup>
                    </m:e>
                    <m:sub>
                      <m:r>
                        <w:rPr>
                          <w:rFonts w:ascii="Cambria Math" w:hAnsi="Cambria Math"/>
                        </w:rPr>
                        <m:t>Q</m:t>
                      </m:r>
                    </m:sub>
                  </m:sSub>
                </m:num>
                <m:den>
                  <m:sSub>
                    <m:sSubPr>
                      <m:ctrlPr>
                        <w:rPr>
                          <w:rFonts w:ascii="Cambria Math" w:hAnsi="Cambria Math"/>
                          <w:i/>
                        </w:rPr>
                      </m:ctrlPr>
                    </m:sSubPr>
                    <m:e>
                      <m:sSup>
                        <m:sSupPr>
                          <m:ctrlPr>
                            <w:rPr>
                              <w:rFonts w:ascii="Cambria Math" w:hAnsi="Cambria Math"/>
                              <w:i/>
                            </w:rPr>
                          </m:ctrlPr>
                        </m:sSupPr>
                        <m:e>
                          <m:r>
                            <w:rPr>
                              <w:rFonts w:ascii="Cambria Math" w:hAnsi="Cambria Math"/>
                            </w:rPr>
                            <m:t>Π</m:t>
                          </m:r>
                        </m:e>
                        <m:sup>
                          <m:r>
                            <w:rPr>
                              <w:rFonts w:ascii="Cambria Math" w:hAnsi="Cambria Math"/>
                            </w:rPr>
                            <m:t>2</m:t>
                          </m:r>
                        </m:sup>
                      </m:sSup>
                    </m:e>
                    <m:sub>
                      <m:r>
                        <w:rPr>
                          <w:rFonts w:ascii="Cambria Math" w:hAnsi="Cambria Math"/>
                        </w:rPr>
                        <m:t>Q</m:t>
                      </m:r>
                    </m:sub>
                  </m:sSub>
                  <m:r>
                    <w:rPr>
                      <w:rFonts w:ascii="Cambria Math" w:hAnsi="Cambria Math"/>
                    </w:rPr>
                    <m:t>+1</m:t>
                  </m:r>
                </m:den>
              </m:f>
              <m:r>
                <w:rPr>
                  <w:rFonts w:ascii="Cambria Math" w:hAnsi="Cambria Math"/>
                </w:rPr>
                <m:t>4g</m:t>
              </m:r>
              <m:sSub>
                <m:sSubPr>
                  <m:ctrlPr>
                    <w:rPr>
                      <w:rFonts w:ascii="Cambria Math" w:hAnsi="Cambria Math"/>
                      <w:i/>
                    </w:rPr>
                  </m:ctrlPr>
                </m:sSubPr>
                <m:e>
                  <m:r>
                    <w:rPr>
                      <w:rFonts w:ascii="Cambria Math" w:hAnsi="Cambria Math"/>
                    </w:rPr>
                    <m:t>H</m:t>
                  </m:r>
                </m:e>
                <m:sub>
                  <m:r>
                    <w:rPr>
                      <w:rFonts w:ascii="Cambria Math" w:hAnsi="Cambria Math"/>
                    </w:rPr>
                    <m:t>LCP</m:t>
                  </m:r>
                </m:sub>
              </m:sSub>
            </m:e>
          </m:rad>
        </m:oMath>
      </m:oMathPara>
    </w:p>
    <w:p w:rsidR="00932B8D" w:rsidRPr="001D7AF4" w:rsidRDefault="00932B8D" w:rsidP="00404A38"/>
    <w:p w:rsidR="006F453B" w:rsidRPr="001D7AF4" w:rsidRDefault="006F453B" w:rsidP="00404A38">
      <w:r w:rsidRPr="001D7AF4">
        <w:t>En donde</w:t>
      </w:r>
    </w:p>
    <w:p w:rsidR="006F453B" w:rsidRPr="001D7AF4" w:rsidRDefault="00D01873" w:rsidP="00404A38">
      <m:oMathPara>
        <m:oMathParaPr>
          <m:jc m:val="left"/>
        </m:oMathParaPr>
        <m:oMath>
          <m:sSub>
            <m:sSubPr>
              <m:ctrlPr>
                <w:rPr>
                  <w:rFonts w:ascii="Cambria Math" w:hAnsi="Cambria Math"/>
                  <w:i/>
                </w:rPr>
              </m:ctrlPr>
            </m:sSubPr>
            <m:e>
              <m:r>
                <w:rPr>
                  <w:rFonts w:ascii="Cambria Math" w:hAnsi="Cambria Math"/>
                </w:rPr>
                <m:t>H</m:t>
              </m:r>
            </m:e>
            <m:sub>
              <m:r>
                <w:rPr>
                  <w:rFonts w:ascii="Cambria Math" w:hAnsi="Cambria Math"/>
                </w:rPr>
                <m:t>LCP</m:t>
              </m:r>
            </m:sub>
          </m:sSub>
          <m:r>
            <w:rPr>
              <w:rFonts w:ascii="Cambria Math" w:hAnsi="Cambria Math"/>
            </w:rPr>
            <m:t>=</m:t>
          </m:r>
          <m:r>
            <m:rPr>
              <m:sty m:val="p"/>
            </m:rPr>
            <w:rPr>
              <w:rFonts w:ascii="Cambria Math" w:hAnsi="Cambria Math"/>
            </w:rPr>
            <m:t>pérdida de carga en los caminos paralelos generados por los tubos difusores</m:t>
          </m:r>
        </m:oMath>
      </m:oMathPara>
    </w:p>
    <w:p w:rsidR="006F453B" w:rsidRPr="001D7AF4" w:rsidRDefault="00D01873" w:rsidP="00404A38">
      <m:oMathPara>
        <m:oMathParaPr>
          <m:jc m:val="left"/>
        </m:oMathParaPr>
        <m:oMath>
          <m:sSub>
            <m:sSubPr>
              <m:ctrlPr>
                <w:rPr>
                  <w:rFonts w:ascii="Cambria Math" w:hAnsi="Cambria Math"/>
                  <w:i/>
                </w:rPr>
              </m:ctrlPr>
            </m:sSubPr>
            <m:e>
              <m:r>
                <w:rPr>
                  <w:rFonts w:ascii="Cambria Math" w:hAnsi="Cambria Math"/>
                </w:rPr>
                <m:t>Π</m:t>
              </m:r>
            </m:e>
            <m:sub>
              <m:r>
                <w:rPr>
                  <w:rFonts w:ascii="Cambria Math" w:hAnsi="Cambria Math"/>
                </w:rPr>
                <m:t>Q</m:t>
              </m:r>
            </m:sub>
          </m:sSub>
          <m:r>
            <w:rPr>
              <w:rFonts w:ascii="Cambria Math" w:hAnsi="Cambria Math"/>
            </w:rPr>
            <m:t xml:space="preserve">=índice de máximo a minimo caudal que sale desde los tubos difusores </m:t>
          </m:r>
        </m:oMath>
      </m:oMathPara>
    </w:p>
    <w:p w:rsidR="006F453B" w:rsidRPr="001D7AF4" w:rsidRDefault="006F453B" w:rsidP="00404A38"/>
    <w:p w:rsidR="006F453B" w:rsidRPr="001D7AF4" w:rsidRDefault="00D01873" w:rsidP="00404A38">
      <m:oMathPara>
        <m:oMath>
          <m:sSub>
            <m:sSubPr>
              <m:ctrlPr>
                <w:rPr>
                  <w:rFonts w:ascii="Cambria Math" w:hAnsi="Cambria Math"/>
                  <w:i/>
                </w:rPr>
              </m:ctrlPr>
            </m:sSubPr>
            <m:e>
              <m:r>
                <w:rPr>
                  <w:rFonts w:ascii="Cambria Math" w:hAnsi="Cambria Math"/>
                </w:rPr>
                <m:t>Π</m:t>
              </m:r>
            </m:e>
            <m:sub>
              <m:r>
                <w:rPr>
                  <w:rFonts w:ascii="Cambria Math" w:hAnsi="Cambria Math"/>
                </w:rPr>
                <m:t>Q</m:t>
              </m:r>
            </m:sub>
          </m:sSub>
          <m:r>
            <w:rPr>
              <w:rFonts w:ascii="Cambria Math" w:hAnsi="Cambria Math"/>
            </w:rPr>
            <m:t>=</m:t>
          </m:r>
          <m:rad>
            <m:radPr>
              <m:degHide m:val="1"/>
              <m:ctrlPr>
                <w:rPr>
                  <w:rFonts w:ascii="Cambria Math" w:hAnsi="Cambria Math"/>
                  <w:i/>
                </w:rPr>
              </m:ctrlPr>
            </m:radPr>
            <m:deg/>
            <m:e>
              <m:f>
                <m:fPr>
                  <m:ctrlPr>
                    <w:rPr>
                      <w:rFonts w:ascii="Cambria Math" w:hAnsi="Cambria Math"/>
                      <w:i/>
                    </w:rPr>
                  </m:ctrlPr>
                </m:fPr>
                <m:num>
                  <m:sSub>
                    <m:sSubPr>
                      <m:ctrlPr>
                        <w:rPr>
                          <w:rFonts w:ascii="Cambria Math" w:hAnsi="Cambria Math"/>
                          <w:i/>
                        </w:rPr>
                      </m:ctrlPr>
                    </m:sSubPr>
                    <m:e>
                      <m:r>
                        <w:rPr>
                          <w:rFonts w:ascii="Cambria Math" w:hAnsi="Cambria Math"/>
                        </w:rPr>
                        <m:t>H</m:t>
                      </m:r>
                    </m:e>
                    <m:sub>
                      <m:r>
                        <w:rPr>
                          <w:rFonts w:ascii="Cambria Math" w:hAnsi="Cambria Math"/>
                        </w:rPr>
                        <m:t>LCP</m:t>
                      </m:r>
                    </m:sub>
                  </m:sSub>
                  <m:r>
                    <w:rPr>
                      <w:rFonts w:ascii="Cambria Math" w:hAnsi="Cambria Math"/>
                    </w:rPr>
                    <m:t>-</m:t>
                  </m:r>
                  <m:f>
                    <m:fPr>
                      <m:ctrlPr>
                        <w:rPr>
                          <w:rFonts w:ascii="Cambria Math" w:hAnsi="Cambria Math"/>
                          <w:i/>
                          <w:szCs w:val="24"/>
                        </w:rPr>
                      </m:ctrlPr>
                    </m:fPr>
                    <m:num>
                      <m:r>
                        <w:rPr>
                          <w:rFonts w:ascii="Cambria Math" w:hAnsi="Cambria Math"/>
                          <w:szCs w:val="24"/>
                        </w:rPr>
                        <m:t>∆</m:t>
                      </m:r>
                      <m:sSub>
                        <m:sSubPr>
                          <m:ctrlPr>
                            <w:rPr>
                              <w:rFonts w:ascii="Cambria Math" w:hAnsi="Cambria Math"/>
                              <w:i/>
                              <w:szCs w:val="24"/>
                            </w:rPr>
                          </m:ctrlPr>
                        </m:sSubPr>
                        <m:e>
                          <m:r>
                            <w:rPr>
                              <w:rFonts w:ascii="Cambria Math" w:hAnsi="Cambria Math"/>
                              <w:szCs w:val="24"/>
                            </w:rPr>
                            <m:t>H</m:t>
                          </m:r>
                        </m:e>
                        <m:sub>
                          <m:r>
                            <w:rPr>
                              <w:rFonts w:ascii="Cambria Math" w:hAnsi="Cambria Math"/>
                              <w:szCs w:val="24"/>
                            </w:rPr>
                            <m:t>Distribuidor</m:t>
                          </m:r>
                        </m:sub>
                      </m:sSub>
                    </m:num>
                    <m:den>
                      <m:r>
                        <w:rPr>
                          <w:rFonts w:ascii="Cambria Math" w:hAnsi="Cambria Math"/>
                          <w:szCs w:val="24"/>
                        </w:rPr>
                        <m:t>2</m:t>
                      </m:r>
                    </m:den>
                  </m:f>
                </m:num>
                <m:den>
                  <m:sSub>
                    <m:sSubPr>
                      <m:ctrlPr>
                        <w:rPr>
                          <w:rFonts w:ascii="Cambria Math" w:hAnsi="Cambria Math"/>
                          <w:i/>
                        </w:rPr>
                      </m:ctrlPr>
                    </m:sSubPr>
                    <m:e>
                      <m:r>
                        <w:rPr>
                          <w:rFonts w:ascii="Cambria Math" w:hAnsi="Cambria Math"/>
                        </w:rPr>
                        <m:t>H</m:t>
                      </m:r>
                    </m:e>
                    <m:sub>
                      <m:r>
                        <w:rPr>
                          <w:rFonts w:ascii="Cambria Math" w:hAnsi="Cambria Math"/>
                        </w:rPr>
                        <m:t>LCP</m:t>
                      </m:r>
                    </m:sub>
                  </m:sSub>
                  <m:r>
                    <w:rPr>
                      <w:rFonts w:ascii="Cambria Math" w:hAnsi="Cambria Math"/>
                    </w:rPr>
                    <m:t>+</m:t>
                  </m:r>
                  <m:f>
                    <m:fPr>
                      <m:ctrlPr>
                        <w:rPr>
                          <w:rFonts w:ascii="Cambria Math" w:hAnsi="Cambria Math"/>
                          <w:i/>
                          <w:szCs w:val="24"/>
                        </w:rPr>
                      </m:ctrlPr>
                    </m:fPr>
                    <m:num>
                      <m:r>
                        <w:rPr>
                          <w:rFonts w:ascii="Cambria Math" w:hAnsi="Cambria Math"/>
                          <w:szCs w:val="24"/>
                        </w:rPr>
                        <m:t>∆</m:t>
                      </m:r>
                      <m:sSub>
                        <m:sSubPr>
                          <m:ctrlPr>
                            <w:rPr>
                              <w:rFonts w:ascii="Cambria Math" w:hAnsi="Cambria Math"/>
                              <w:i/>
                              <w:szCs w:val="24"/>
                            </w:rPr>
                          </m:ctrlPr>
                        </m:sSubPr>
                        <m:e>
                          <m:r>
                            <w:rPr>
                              <w:rFonts w:ascii="Cambria Math" w:hAnsi="Cambria Math"/>
                              <w:szCs w:val="24"/>
                            </w:rPr>
                            <m:t>H</m:t>
                          </m:r>
                        </m:e>
                        <m:sub>
                          <m:r>
                            <w:rPr>
                              <w:rFonts w:ascii="Cambria Math" w:hAnsi="Cambria Math"/>
                              <w:szCs w:val="24"/>
                            </w:rPr>
                            <m:t>Distribuidor</m:t>
                          </m:r>
                        </m:sub>
                      </m:sSub>
                    </m:num>
                    <m:den>
                      <m:r>
                        <w:rPr>
                          <w:rFonts w:ascii="Cambria Math" w:hAnsi="Cambria Math"/>
                          <w:szCs w:val="24"/>
                        </w:rPr>
                        <m:t>2</m:t>
                      </m:r>
                    </m:den>
                  </m:f>
                </m:den>
              </m:f>
            </m:e>
          </m:rad>
        </m:oMath>
      </m:oMathPara>
    </w:p>
    <w:p w:rsidR="006941D9" w:rsidRPr="001D7AF4" w:rsidRDefault="006941D9" w:rsidP="006941D9"/>
    <w:p w:rsidR="000217C8" w:rsidRPr="001D7AF4" w:rsidRDefault="006F453B" w:rsidP="00297C31">
      <w:pPr>
        <w:ind w:firstLine="360"/>
        <w:contextualSpacing/>
        <w:rPr>
          <w:szCs w:val="24"/>
        </w:rPr>
      </w:pPr>
      <m:oMathPara>
        <m:oMathParaPr>
          <m:jc m:val="left"/>
        </m:oMathParaPr>
        <m:oMath>
          <m:r>
            <w:rPr>
              <w:rFonts w:ascii="Cambria Math" w:hAnsi="Cambria Math"/>
              <w:szCs w:val="24"/>
            </w:rPr>
            <m:t>∆</m:t>
          </m:r>
          <m:sSub>
            <m:sSubPr>
              <m:ctrlPr>
                <w:rPr>
                  <w:rFonts w:ascii="Cambria Math" w:hAnsi="Cambria Math"/>
                  <w:i/>
                  <w:szCs w:val="24"/>
                </w:rPr>
              </m:ctrlPr>
            </m:sSubPr>
            <m:e>
              <m:r>
                <w:rPr>
                  <w:rFonts w:ascii="Cambria Math" w:hAnsi="Cambria Math"/>
                  <w:szCs w:val="24"/>
                </w:rPr>
                <m:t>H</m:t>
              </m:r>
            </m:e>
            <m:sub>
              <m:r>
                <w:rPr>
                  <w:rFonts w:ascii="Cambria Math" w:hAnsi="Cambria Math"/>
                  <w:szCs w:val="24"/>
                </w:rPr>
                <m:t>Distribuidor</m:t>
              </m:r>
            </m:sub>
          </m:sSub>
          <m:r>
            <w:rPr>
              <w:rFonts w:ascii="Cambria Math" w:hAnsi="Cambria Math"/>
              <w:szCs w:val="24"/>
            </w:rPr>
            <m:t>=cambio de carga piezométrica debido a pressure recovery</m:t>
          </m:r>
        </m:oMath>
      </m:oMathPara>
    </w:p>
    <w:p w:rsidR="006F453B" w:rsidRPr="001D7AF4" w:rsidRDefault="006F453B" w:rsidP="00297C31">
      <w:pPr>
        <w:ind w:firstLine="360"/>
        <w:contextualSpacing/>
        <w:rPr>
          <w:szCs w:val="24"/>
        </w:rPr>
      </w:pPr>
      <m:oMathPara>
        <m:oMathParaPr>
          <m:jc m:val="left"/>
        </m:oMathParaPr>
        <m:oMath>
          <m:r>
            <w:rPr>
              <w:rFonts w:ascii="Cambria Math" w:hAnsi="Cambria Math"/>
              <w:szCs w:val="24"/>
            </w:rPr>
            <m:t>∆</m:t>
          </m:r>
          <m:sSub>
            <m:sSubPr>
              <m:ctrlPr>
                <w:rPr>
                  <w:rFonts w:ascii="Cambria Math" w:hAnsi="Cambria Math"/>
                  <w:i/>
                  <w:szCs w:val="24"/>
                </w:rPr>
              </m:ctrlPr>
            </m:sSubPr>
            <m:e>
              <m:r>
                <w:rPr>
                  <w:rFonts w:ascii="Cambria Math" w:hAnsi="Cambria Math"/>
                  <w:szCs w:val="24"/>
                </w:rPr>
                <m:t>H</m:t>
              </m:r>
            </m:e>
            <m:sub>
              <m:r>
                <w:rPr>
                  <w:rFonts w:ascii="Cambria Math" w:hAnsi="Cambria Math"/>
                  <w:szCs w:val="24"/>
                </w:rPr>
                <m:t>Distribuidor</m:t>
              </m:r>
            </m:sub>
          </m:sSub>
          <m:r>
            <w:rPr>
              <w:rFonts w:ascii="Cambria Math" w:hAnsi="Cambria Math"/>
              <w:szCs w:val="24"/>
            </w:rPr>
            <m:t>=</m:t>
          </m:r>
          <m:f>
            <m:fPr>
              <m:ctrlPr>
                <w:rPr>
                  <w:rFonts w:ascii="Cambria Math" w:hAnsi="Cambria Math"/>
                  <w:i/>
                  <w:szCs w:val="24"/>
                </w:rPr>
              </m:ctrlPr>
            </m:fPr>
            <m:num>
              <m:sSub>
                <m:sSubPr>
                  <m:ctrlPr>
                    <w:rPr>
                      <w:rFonts w:ascii="Cambria Math" w:hAnsi="Cambria Math"/>
                      <w:i/>
                      <w:szCs w:val="24"/>
                    </w:rPr>
                  </m:ctrlPr>
                </m:sSubPr>
                <m:e>
                  <m:sSup>
                    <m:sSupPr>
                      <m:ctrlPr>
                        <w:rPr>
                          <w:rFonts w:ascii="Cambria Math" w:hAnsi="Cambria Math"/>
                          <w:i/>
                          <w:szCs w:val="24"/>
                        </w:rPr>
                      </m:ctrlPr>
                    </m:sSupPr>
                    <m:e>
                      <m:r>
                        <w:rPr>
                          <w:rFonts w:ascii="Cambria Math" w:hAnsi="Cambria Math"/>
                          <w:szCs w:val="24"/>
                        </w:rPr>
                        <m:t>V</m:t>
                      </m:r>
                    </m:e>
                    <m:sup>
                      <m:r>
                        <w:rPr>
                          <w:rFonts w:ascii="Cambria Math" w:hAnsi="Cambria Math"/>
                          <w:szCs w:val="24"/>
                        </w:rPr>
                        <m:t>2</m:t>
                      </m:r>
                    </m:sup>
                  </m:sSup>
                </m:e>
                <m:sub>
                  <m:r>
                    <w:rPr>
                      <w:rFonts w:ascii="Cambria Math" w:hAnsi="Cambria Math"/>
                      <w:szCs w:val="24"/>
                    </w:rPr>
                    <m:t>Distribuidor</m:t>
                  </m:r>
                </m:sub>
              </m:sSub>
            </m:num>
            <m:den>
              <m:r>
                <w:rPr>
                  <w:rFonts w:ascii="Cambria Math" w:hAnsi="Cambria Math"/>
                  <w:szCs w:val="24"/>
                </w:rPr>
                <m:t>2g</m:t>
              </m:r>
            </m:den>
          </m:f>
        </m:oMath>
      </m:oMathPara>
    </w:p>
    <w:p w:rsidR="003C52C3" w:rsidRPr="001D7AF4" w:rsidRDefault="00D01873" w:rsidP="00297C31">
      <w:pPr>
        <w:ind w:firstLine="360"/>
        <w:contextualSpacing/>
        <w:rPr>
          <w:szCs w:val="24"/>
        </w:rPr>
      </w:pPr>
      <m:oMathPara>
        <m:oMathParaPr>
          <m:jc m:val="left"/>
        </m:oMathParaPr>
        <m:oMath>
          <m:sSub>
            <m:sSubPr>
              <m:ctrlPr>
                <w:rPr>
                  <w:rFonts w:ascii="Cambria Math" w:hAnsi="Cambria Math"/>
                  <w:i/>
                  <w:szCs w:val="24"/>
                </w:rPr>
              </m:ctrlPr>
            </m:sSubPr>
            <m:e>
              <m:r>
                <w:rPr>
                  <w:rFonts w:ascii="Cambria Math" w:hAnsi="Cambria Math"/>
                  <w:szCs w:val="24"/>
                </w:rPr>
                <m:t>V</m:t>
              </m:r>
            </m:e>
            <m:sub>
              <m:r>
                <w:rPr>
                  <w:rFonts w:ascii="Cambria Math" w:hAnsi="Cambria Math"/>
                  <w:szCs w:val="24"/>
                </w:rPr>
                <m:t>Distribuidor</m:t>
              </m:r>
            </m:sub>
          </m:sSub>
          <m:r>
            <w:rPr>
              <w:rFonts w:ascii="Cambria Math" w:hAnsi="Cambria Math"/>
              <w:szCs w:val="24"/>
            </w:rPr>
            <m:t>=velocidad en el tubo distribuidor</m:t>
          </m:r>
        </m:oMath>
      </m:oMathPara>
    </w:p>
    <w:p w:rsidR="00300295" w:rsidRPr="001D7AF4" w:rsidRDefault="00300295" w:rsidP="00932B8D">
      <w:pPr>
        <w:pStyle w:val="Heading3"/>
        <w:rPr>
          <w:b w:val="0"/>
        </w:rPr>
      </w:pPr>
    </w:p>
    <w:p w:rsidR="00B05AB8" w:rsidRPr="001D7AF4" w:rsidRDefault="00932B8D" w:rsidP="00932B8D">
      <w:pPr>
        <w:pStyle w:val="Heading3"/>
      </w:pPr>
      <w:r w:rsidRPr="001D7AF4">
        <w:t>C</w:t>
      </w:r>
      <w:r w:rsidR="00B05AB8" w:rsidRPr="001D7AF4">
        <w:t>anal de entrada</w:t>
      </w:r>
    </w:p>
    <w:p w:rsidR="00B05AB8" w:rsidRPr="001D7AF4" w:rsidRDefault="00B05AB8" w:rsidP="00B05AB8">
      <w:r w:rsidRPr="001D7AF4">
        <w:t xml:space="preserve">El diseño del canal de entrada asegura que </w:t>
      </w:r>
    </w:p>
    <w:p w:rsidR="00B05AB8" w:rsidRPr="001D7AF4" w:rsidRDefault="00B05AB8" w:rsidP="00B05AB8">
      <w:pPr>
        <w:pStyle w:val="ListParagraph"/>
        <w:numPr>
          <w:ilvl w:val="0"/>
          <w:numId w:val="20"/>
        </w:numPr>
      </w:pPr>
      <w:r w:rsidRPr="001D7AF4">
        <w:lastRenderedPageBreak/>
        <w:t>La distribución del flujo sea uniforme a los tanques de sedimentación</w:t>
      </w:r>
    </w:p>
    <w:p w:rsidR="00B05AB8" w:rsidRPr="001D7AF4" w:rsidRDefault="00B05AB8" w:rsidP="00B05AB8">
      <w:pPr>
        <w:pStyle w:val="ListParagraph"/>
        <w:numPr>
          <w:ilvl w:val="0"/>
          <w:numId w:val="20"/>
        </w:numPr>
      </w:pPr>
      <w:r w:rsidRPr="001D7AF4">
        <w:t xml:space="preserve">Los </w:t>
      </w:r>
      <w:proofErr w:type="spellStart"/>
      <w:r w:rsidR="00A940F6" w:rsidRPr="001D7AF4">
        <w:t>flóculos</w:t>
      </w:r>
      <w:proofErr w:type="spellEnd"/>
      <w:r w:rsidRPr="001D7AF4">
        <w:t xml:space="preserve"> no se sedimentan en el canal</w:t>
      </w:r>
    </w:p>
    <w:p w:rsidR="00B05AB8" w:rsidRPr="001D7AF4" w:rsidRDefault="00B05AB8" w:rsidP="00B05AB8">
      <w:pPr>
        <w:pStyle w:val="ListParagraph"/>
        <w:numPr>
          <w:ilvl w:val="0"/>
          <w:numId w:val="20"/>
        </w:numPr>
      </w:pPr>
      <w:r w:rsidRPr="001D7AF4">
        <w:t>Es lo suficiente ancho para los tubos que lo conectan a los tanques de sedimentación</w:t>
      </w:r>
    </w:p>
    <w:p w:rsidR="00B05AB8" w:rsidRPr="001D7AF4" w:rsidRDefault="00B05AB8" w:rsidP="00B05AB8">
      <w:pPr>
        <w:pStyle w:val="ListParagraph"/>
        <w:numPr>
          <w:ilvl w:val="0"/>
          <w:numId w:val="20"/>
        </w:numPr>
      </w:pPr>
      <w:r w:rsidRPr="001D7AF4">
        <w:t>Tiene la profundidad suficiente para apoyar los tubos recolectores de salida de los tanques de sedimentación (hay una sola losa para todos los canales)</w:t>
      </w:r>
    </w:p>
    <w:p w:rsidR="003C52C3" w:rsidRPr="001D7AF4" w:rsidRDefault="00B05AB8" w:rsidP="00B05AB8">
      <w:pPr>
        <w:pStyle w:val="ListParagraph"/>
        <w:numPr>
          <w:ilvl w:val="0"/>
          <w:numId w:val="20"/>
        </w:numPr>
      </w:pPr>
      <w:r w:rsidRPr="001D7AF4">
        <w:t>No es tan profundo que la construcción y el acceso se ponen difíciles</w:t>
      </w:r>
    </w:p>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0A311F" w:rsidRPr="001D7AF4" w:rsidRDefault="00A5669D" w:rsidP="007E6E66">
      <w:pPr>
        <w:pStyle w:val="Heading2"/>
      </w:pPr>
      <w:bookmarkStart w:id="101" w:name="_Toc325794403"/>
      <w:bookmarkStart w:id="102" w:name="_Toc424289921"/>
      <w:r w:rsidRPr="001D7AF4">
        <w:t>Dimensionamiento</w:t>
      </w:r>
      <w:bookmarkEnd w:id="101"/>
      <w:r w:rsidR="004C3B42" w:rsidRPr="001D7AF4">
        <w:t xml:space="preserve"> y Detalles de Construcción</w:t>
      </w:r>
      <w:bookmarkEnd w:id="102"/>
    </w:p>
    <w:p w:rsidR="00A5669D" w:rsidRPr="001D7AF4" w:rsidRDefault="009F6A97" w:rsidP="00A5669D">
      <w:pPr>
        <w:pStyle w:val="Heading3"/>
      </w:pPr>
      <w:r w:rsidRPr="001D7AF4">
        <w:t>Á</w:t>
      </w:r>
      <w:r w:rsidR="00A5669D" w:rsidRPr="001D7AF4">
        <w:t>rea activa de sedimentación</w:t>
      </w:r>
    </w:p>
    <w:p w:rsidR="00A5669D" w:rsidRPr="001D7AF4" w:rsidRDefault="00A5669D" w:rsidP="009F6A97">
      <w:r w:rsidRPr="001D7AF4">
        <w:t xml:space="preserve">Dado el caudal máximo de la cámara que es los </w:t>
      </w:r>
      <w:r w:rsidR="008B707D" w:rsidRPr="001D7AF4">
        <w:t>44</w:t>
      </w:r>
      <w:r w:rsidR="00C304CF" w:rsidRPr="001D7AF4">
        <w:t xml:space="preserve"> L/s</w:t>
      </w:r>
      <w:r w:rsidRPr="001D7AF4">
        <w:t xml:space="preserve"> total de la planta entre las </w:t>
      </w:r>
      <w:r w:rsidR="008B707D" w:rsidRPr="001D7AF4">
        <w:t>8</w:t>
      </w:r>
      <w:r w:rsidRPr="001D7AF4">
        <w:t xml:space="preserve"> cámaras, igual a </w:t>
      </w:r>
      <w:r w:rsidR="008B707D" w:rsidRPr="001D7AF4">
        <w:t>5.5</w:t>
      </w:r>
      <w:r w:rsidR="00C304CF" w:rsidRPr="001D7AF4">
        <w:t xml:space="preserve"> L/s</w:t>
      </w:r>
      <w:r w:rsidRPr="001D7AF4">
        <w:t xml:space="preserve">, la longitud de la parte activa del tanque que provee la velocidad deseada es </w:t>
      </w:r>
      <w:r w:rsidR="008B707D" w:rsidRPr="001D7AF4">
        <w:t>5.21</w:t>
      </w:r>
      <w:r w:rsidR="00C304CF" w:rsidRPr="001D7AF4">
        <w:t xml:space="preserve"> m</w:t>
      </w:r>
      <w:r w:rsidRPr="001D7AF4">
        <w:t xml:space="preserve">. La longitud total de los tanques de </w:t>
      </w:r>
      <w:r w:rsidR="008B707D" w:rsidRPr="001D7AF4">
        <w:t>6.59</w:t>
      </w:r>
      <w:r w:rsidR="00C304CF" w:rsidRPr="001D7AF4">
        <w:t xml:space="preserve"> m</w:t>
      </w:r>
      <w:r w:rsidRPr="001D7AF4">
        <w:t xml:space="preserve"> también incluye el ancho de los canales. Se proporciona por la tolva de </w:t>
      </w:r>
      <w:proofErr w:type="spellStart"/>
      <w:r w:rsidRPr="001D7AF4">
        <w:t>flóculos</w:t>
      </w:r>
      <w:proofErr w:type="spellEnd"/>
      <w:r w:rsidRPr="001D7AF4">
        <w:t xml:space="preserve"> sólo el espacio bajo los canales, que no es parte del área activa de sedimentación.</w:t>
      </w:r>
    </w:p>
    <w:p w:rsidR="00C304CF" w:rsidRPr="001D7AF4" w:rsidRDefault="00C304CF" w:rsidP="009F6A97"/>
    <w:p w:rsidR="00A5669D" w:rsidRPr="001D7AF4" w:rsidRDefault="00A5669D" w:rsidP="00A5669D">
      <w:pPr>
        <w:spacing w:after="200"/>
        <w:contextualSpacing/>
      </w:pPr>
      <w:r w:rsidRPr="001D7AF4">
        <w:t xml:space="preserve">Las cámaras tienen pendientes en cada lado que corren a lo largo del tanque y que llevan los </w:t>
      </w:r>
      <w:proofErr w:type="spellStart"/>
      <w:r w:rsidRPr="001D7AF4">
        <w:t>flóculos</w:t>
      </w:r>
      <w:proofErr w:type="spellEnd"/>
      <w:r w:rsidRPr="001D7AF4">
        <w:t xml:space="preserve"> sedimentados al centro de la cámara para ser re-suspendidos o purgados del tanque por el tubo de drenaje. El ángulo de inclinación de estas pendientes es </w:t>
      </w:r>
      <w:r w:rsidR="00C304CF" w:rsidRPr="001D7AF4">
        <w:t>50</w:t>
      </w:r>
      <w:r w:rsidRPr="001D7AF4">
        <w:t xml:space="preserve"> grados y alcanzan una </w:t>
      </w:r>
      <w:r w:rsidR="0023791E" w:rsidRPr="001D7AF4">
        <w:t xml:space="preserve">altura medida del borde de la </w:t>
      </w:r>
      <w:r w:rsidR="008B707D" w:rsidRPr="001D7AF4">
        <w:t>media caña</w:t>
      </w:r>
      <w:r w:rsidRPr="001D7AF4">
        <w:t xml:space="preserve"> de </w:t>
      </w:r>
      <w:r w:rsidR="008B707D" w:rsidRPr="001D7AF4">
        <w:t>58</w:t>
      </w:r>
      <w:r w:rsidRPr="001D7AF4">
        <w:t xml:space="preserve"> cm. Hay una distancia vertical entre la cima de las pendientes y la parte superior del vertedero de </w:t>
      </w:r>
      <w:proofErr w:type="spellStart"/>
      <w:r w:rsidRPr="001D7AF4">
        <w:t>flóculos</w:t>
      </w:r>
      <w:proofErr w:type="spellEnd"/>
      <w:r w:rsidRPr="001D7AF4">
        <w:t xml:space="preserve"> de </w:t>
      </w:r>
      <w:r w:rsidR="008B707D" w:rsidRPr="001D7AF4">
        <w:t>15 cm, y 15</w:t>
      </w:r>
      <w:r w:rsidRPr="001D7AF4">
        <w:t xml:space="preserve"> cm más entre el vertedero de </w:t>
      </w:r>
      <w:proofErr w:type="spellStart"/>
      <w:r w:rsidRPr="001D7AF4">
        <w:t>flóculos</w:t>
      </w:r>
      <w:proofErr w:type="spellEnd"/>
      <w:r w:rsidRPr="001D7AF4">
        <w:t xml:space="preserve"> y la parte inferior de las placas. </w:t>
      </w:r>
      <w:r w:rsidRPr="001D7AF4">
        <w:lastRenderedPageBreak/>
        <w:t xml:space="preserve">Con la altura de las placas, el espacio vertical entre ellas y el tubo recolector, y la pérdida de carga por los orificios del tubo recolector, la profundidad total del tanque de sedimentación, medida desde la parte superior de la losa, es </w:t>
      </w:r>
      <w:r w:rsidR="008B707D" w:rsidRPr="001D7AF4">
        <w:t>1.</w:t>
      </w:r>
      <w:r w:rsidR="00A940F6" w:rsidRPr="001D7AF4">
        <w:t>60</w:t>
      </w:r>
      <w:r w:rsidR="0023791E" w:rsidRPr="001D7AF4">
        <w:t xml:space="preserve"> m</w:t>
      </w:r>
      <w:r w:rsidRPr="001D7AF4">
        <w:t xml:space="preserve">. Con el borde, la altura total de los tanques es </w:t>
      </w:r>
      <w:r w:rsidR="00A940F6" w:rsidRPr="001D7AF4">
        <w:t>1.7</w:t>
      </w:r>
      <w:r w:rsidR="008B707D" w:rsidRPr="001D7AF4">
        <w:t>0</w:t>
      </w:r>
      <w:r w:rsidR="0023791E" w:rsidRPr="001D7AF4">
        <w:t xml:space="preserve"> m</w:t>
      </w:r>
      <w:r w:rsidRPr="001D7AF4">
        <w:t>.</w:t>
      </w:r>
    </w:p>
    <w:p w:rsidR="00A5669D" w:rsidRPr="001D7AF4" w:rsidRDefault="00A5669D" w:rsidP="00A5669D">
      <w:pPr>
        <w:pStyle w:val="Caption"/>
      </w:pPr>
    </w:p>
    <w:p w:rsidR="00A5669D" w:rsidRPr="001D7AF4" w:rsidRDefault="00A5669D" w:rsidP="00A5669D">
      <w:pPr>
        <w:pStyle w:val="Caption"/>
      </w:pPr>
      <w:bookmarkStart w:id="103" w:name="_Toc424289961"/>
      <w:r w:rsidRPr="001D7AF4">
        <w:t xml:space="preserve">Tabla </w:t>
      </w:r>
      <w:r w:rsidR="009E0D15" w:rsidRPr="001D7AF4">
        <w:fldChar w:fldCharType="begin"/>
      </w:r>
      <w:r w:rsidRPr="001D7AF4">
        <w:instrText xml:space="preserve"> SEQ Tabla \* ARABIC </w:instrText>
      </w:r>
      <w:r w:rsidR="009E0D15" w:rsidRPr="001D7AF4">
        <w:fldChar w:fldCharType="separate"/>
      </w:r>
      <w:r w:rsidR="00745DF2" w:rsidRPr="001D7AF4">
        <w:rPr>
          <w:noProof/>
        </w:rPr>
        <w:t>7</w:t>
      </w:r>
      <w:r w:rsidR="009E0D15" w:rsidRPr="001D7AF4">
        <w:fldChar w:fldCharType="end"/>
      </w:r>
      <w:r w:rsidRPr="001D7AF4">
        <w:t>. D</w:t>
      </w:r>
      <w:r w:rsidR="007A5FC5" w:rsidRPr="001D7AF4">
        <w:t>atos</w:t>
      </w:r>
      <w:r w:rsidRPr="001D7AF4">
        <w:t xml:space="preserve"> generales de los tanques de sedimentación</w:t>
      </w:r>
      <w:bookmarkEnd w:id="103"/>
    </w:p>
    <w:tbl>
      <w:tblPr>
        <w:tblpPr w:leftFromText="141" w:rightFromText="141" w:vertAnchor="text" w:horzAnchor="margin" w:tblpXSpec="center" w:tblpY="183"/>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498"/>
        <w:gridCol w:w="2541"/>
      </w:tblGrid>
      <w:tr w:rsidR="007A5FC5" w:rsidRPr="001D7AF4" w:rsidTr="00CC50C4">
        <w:tc>
          <w:tcPr>
            <w:tcW w:w="6498" w:type="dxa"/>
            <w:tcBorders>
              <w:top w:val="single" w:sz="4" w:space="0" w:color="000000"/>
              <w:left w:val="single" w:sz="4" w:space="0" w:color="000000"/>
              <w:bottom w:val="single" w:sz="4" w:space="0" w:color="000000"/>
              <w:right w:val="single" w:sz="4" w:space="0" w:color="000000"/>
            </w:tcBorders>
          </w:tcPr>
          <w:p w:rsidR="007A5FC5" w:rsidRPr="001D7AF4" w:rsidRDefault="007A5FC5" w:rsidP="00F61533">
            <w:pPr>
              <w:keepNext/>
              <w:keepLines/>
              <w:contextualSpacing/>
            </w:pPr>
            <w:r w:rsidRPr="001D7AF4">
              <w:t>Caudal de diseño de cada tanque de sedimentación</w:t>
            </w:r>
          </w:p>
        </w:tc>
        <w:tc>
          <w:tcPr>
            <w:tcW w:w="2541" w:type="dxa"/>
            <w:tcBorders>
              <w:top w:val="single" w:sz="4" w:space="0" w:color="000000"/>
              <w:left w:val="single" w:sz="4" w:space="0" w:color="000000"/>
              <w:bottom w:val="single" w:sz="4" w:space="0" w:color="000000"/>
              <w:right w:val="single" w:sz="4" w:space="0" w:color="000000"/>
            </w:tcBorders>
            <w:vAlign w:val="bottom"/>
          </w:tcPr>
          <w:p w:rsidR="007A5FC5" w:rsidRPr="001D7AF4" w:rsidRDefault="007A5FC5" w:rsidP="00F61533">
            <w:pPr>
              <w:keepNext/>
              <w:keepLines/>
              <w:contextualSpacing/>
            </w:pPr>
            <w:proofErr w:type="spellStart"/>
            <w:r w:rsidRPr="001D7AF4">
              <w:t>Q.Sed</w:t>
            </w:r>
            <w:proofErr w:type="spellEnd"/>
          </w:p>
        </w:tc>
      </w:tr>
      <w:tr w:rsidR="00A5669D" w:rsidRPr="001D7AF4" w:rsidTr="00CC50C4">
        <w:tc>
          <w:tcPr>
            <w:tcW w:w="6498" w:type="dxa"/>
            <w:tcBorders>
              <w:top w:val="single" w:sz="4" w:space="0" w:color="000000"/>
              <w:left w:val="single" w:sz="4" w:space="0" w:color="000000"/>
              <w:bottom w:val="single" w:sz="4" w:space="0" w:color="000000"/>
              <w:right w:val="single" w:sz="4" w:space="0" w:color="000000"/>
            </w:tcBorders>
          </w:tcPr>
          <w:p w:rsidR="00A5669D" w:rsidRPr="001D7AF4" w:rsidRDefault="00A5669D" w:rsidP="00F61533">
            <w:pPr>
              <w:keepNext/>
              <w:keepLines/>
              <w:contextualSpacing/>
            </w:pPr>
            <w:r w:rsidRPr="001D7AF4">
              <w:t>Número de tanques de sedimentación</w:t>
            </w:r>
          </w:p>
        </w:tc>
        <w:tc>
          <w:tcPr>
            <w:tcW w:w="2541" w:type="dxa"/>
            <w:tcBorders>
              <w:top w:val="single" w:sz="4" w:space="0" w:color="000000"/>
              <w:left w:val="single" w:sz="4" w:space="0" w:color="000000"/>
              <w:bottom w:val="single" w:sz="4" w:space="0" w:color="000000"/>
              <w:right w:val="single" w:sz="4" w:space="0" w:color="000000"/>
            </w:tcBorders>
            <w:vAlign w:val="bottom"/>
          </w:tcPr>
          <w:p w:rsidR="00A5669D" w:rsidRPr="001D7AF4" w:rsidRDefault="00C95C11" w:rsidP="00F61533">
            <w:pPr>
              <w:keepNext/>
              <w:keepLines/>
              <w:contextualSpacing/>
            </w:pPr>
            <w:proofErr w:type="spellStart"/>
            <w:r w:rsidRPr="001D7AF4">
              <w:t>N.SedTanks</w:t>
            </w:r>
            <w:proofErr w:type="spellEnd"/>
          </w:p>
        </w:tc>
      </w:tr>
      <w:tr w:rsidR="00596C74" w:rsidRPr="001D7AF4" w:rsidTr="00CC50C4">
        <w:tc>
          <w:tcPr>
            <w:tcW w:w="6498" w:type="dxa"/>
            <w:tcBorders>
              <w:top w:val="single" w:sz="4" w:space="0" w:color="000000"/>
              <w:left w:val="single" w:sz="4" w:space="0" w:color="000000"/>
              <w:bottom w:val="single" w:sz="4" w:space="0" w:color="000000"/>
              <w:right w:val="single" w:sz="4" w:space="0" w:color="000000"/>
            </w:tcBorders>
          </w:tcPr>
          <w:p w:rsidR="00596C74" w:rsidRPr="001D7AF4" w:rsidRDefault="00596C74" w:rsidP="00F61533">
            <w:pPr>
              <w:keepNext/>
              <w:keepLines/>
              <w:contextualSpacing/>
            </w:pPr>
            <w:r w:rsidRPr="001D7AF4">
              <w:t>Velocidad de captura de diseño</w:t>
            </w:r>
          </w:p>
        </w:tc>
        <w:tc>
          <w:tcPr>
            <w:tcW w:w="2541" w:type="dxa"/>
            <w:tcBorders>
              <w:top w:val="single" w:sz="4" w:space="0" w:color="000000"/>
              <w:left w:val="single" w:sz="4" w:space="0" w:color="000000"/>
              <w:bottom w:val="single" w:sz="4" w:space="0" w:color="000000"/>
              <w:right w:val="single" w:sz="4" w:space="0" w:color="000000"/>
            </w:tcBorders>
            <w:vAlign w:val="bottom"/>
          </w:tcPr>
          <w:p w:rsidR="00596C74" w:rsidRPr="001D7AF4" w:rsidRDefault="00596C74" w:rsidP="00F61533">
            <w:pPr>
              <w:keepNext/>
              <w:keepLines/>
              <w:contextualSpacing/>
            </w:pPr>
            <w:proofErr w:type="spellStart"/>
            <w:r w:rsidRPr="001D7AF4">
              <w:t>V.SedCBod</w:t>
            </w:r>
            <w:proofErr w:type="spellEnd"/>
          </w:p>
        </w:tc>
      </w:tr>
      <w:tr w:rsidR="00596C74" w:rsidRPr="001D7AF4" w:rsidTr="00CC50C4">
        <w:tc>
          <w:tcPr>
            <w:tcW w:w="6498" w:type="dxa"/>
            <w:tcBorders>
              <w:top w:val="single" w:sz="4" w:space="0" w:color="000000"/>
              <w:left w:val="single" w:sz="4" w:space="0" w:color="000000"/>
              <w:bottom w:val="single" w:sz="4" w:space="0" w:color="000000"/>
              <w:right w:val="single" w:sz="4" w:space="0" w:color="000000"/>
            </w:tcBorders>
          </w:tcPr>
          <w:p w:rsidR="00596C74" w:rsidRPr="001D7AF4" w:rsidRDefault="00596C74" w:rsidP="00F61533">
            <w:pPr>
              <w:keepNext/>
              <w:keepLines/>
              <w:contextualSpacing/>
            </w:pPr>
            <w:r w:rsidRPr="001D7AF4">
              <w:t>Velocidad de captura real</w:t>
            </w:r>
          </w:p>
        </w:tc>
        <w:tc>
          <w:tcPr>
            <w:tcW w:w="2541" w:type="dxa"/>
            <w:tcBorders>
              <w:top w:val="single" w:sz="4" w:space="0" w:color="000000"/>
              <w:left w:val="single" w:sz="4" w:space="0" w:color="000000"/>
              <w:bottom w:val="single" w:sz="4" w:space="0" w:color="000000"/>
              <w:right w:val="single" w:sz="4" w:space="0" w:color="000000"/>
            </w:tcBorders>
            <w:vAlign w:val="bottom"/>
          </w:tcPr>
          <w:p w:rsidR="00596C74" w:rsidRPr="001D7AF4" w:rsidRDefault="00596C74" w:rsidP="00F61533">
            <w:pPr>
              <w:keepNext/>
              <w:keepLines/>
              <w:contextualSpacing/>
            </w:pPr>
            <w:proofErr w:type="spellStart"/>
            <w:r w:rsidRPr="001D7AF4">
              <w:t>V.SedC</w:t>
            </w:r>
            <w:proofErr w:type="spellEnd"/>
          </w:p>
        </w:tc>
      </w:tr>
      <w:tr w:rsidR="00596C74" w:rsidRPr="001D7AF4" w:rsidTr="00CC50C4">
        <w:tc>
          <w:tcPr>
            <w:tcW w:w="6498" w:type="dxa"/>
            <w:tcBorders>
              <w:top w:val="single" w:sz="4" w:space="0" w:color="000000"/>
              <w:left w:val="single" w:sz="4" w:space="0" w:color="000000"/>
              <w:bottom w:val="single" w:sz="4" w:space="0" w:color="000000"/>
              <w:right w:val="single" w:sz="4" w:space="0" w:color="000000"/>
            </w:tcBorders>
          </w:tcPr>
          <w:p w:rsidR="00596C74" w:rsidRPr="001D7AF4" w:rsidRDefault="00596C74" w:rsidP="00F61533">
            <w:pPr>
              <w:keepNext/>
              <w:keepLines/>
              <w:contextualSpacing/>
            </w:pPr>
            <w:r w:rsidRPr="001D7AF4">
              <w:t>Velocidad ascendente de diseño</w:t>
            </w:r>
          </w:p>
        </w:tc>
        <w:tc>
          <w:tcPr>
            <w:tcW w:w="2541" w:type="dxa"/>
            <w:tcBorders>
              <w:top w:val="single" w:sz="4" w:space="0" w:color="000000"/>
              <w:left w:val="single" w:sz="4" w:space="0" w:color="000000"/>
              <w:bottom w:val="single" w:sz="4" w:space="0" w:color="000000"/>
              <w:right w:val="single" w:sz="4" w:space="0" w:color="000000"/>
            </w:tcBorders>
            <w:vAlign w:val="bottom"/>
          </w:tcPr>
          <w:p w:rsidR="00596C74" w:rsidRPr="001D7AF4" w:rsidRDefault="00596C74" w:rsidP="00F61533">
            <w:pPr>
              <w:keepNext/>
              <w:keepLines/>
              <w:contextualSpacing/>
            </w:pPr>
            <w:proofErr w:type="spellStart"/>
            <w:r w:rsidRPr="001D7AF4">
              <w:t>V.SedUpBod</w:t>
            </w:r>
            <w:proofErr w:type="spellEnd"/>
          </w:p>
        </w:tc>
      </w:tr>
      <w:tr w:rsidR="00596C74" w:rsidRPr="001D7AF4" w:rsidTr="00CC50C4">
        <w:tc>
          <w:tcPr>
            <w:tcW w:w="6498" w:type="dxa"/>
            <w:tcBorders>
              <w:top w:val="single" w:sz="4" w:space="0" w:color="000000"/>
              <w:left w:val="single" w:sz="4" w:space="0" w:color="000000"/>
              <w:bottom w:val="single" w:sz="4" w:space="0" w:color="000000"/>
              <w:right w:val="single" w:sz="4" w:space="0" w:color="000000"/>
            </w:tcBorders>
          </w:tcPr>
          <w:p w:rsidR="00596C74" w:rsidRPr="001D7AF4" w:rsidRDefault="00596C74" w:rsidP="00F61533">
            <w:pPr>
              <w:keepNext/>
              <w:keepLines/>
              <w:contextualSpacing/>
            </w:pPr>
            <w:r w:rsidRPr="001D7AF4">
              <w:t>Velocidad ascendente real</w:t>
            </w:r>
          </w:p>
        </w:tc>
        <w:tc>
          <w:tcPr>
            <w:tcW w:w="2541" w:type="dxa"/>
            <w:tcBorders>
              <w:top w:val="single" w:sz="4" w:space="0" w:color="000000"/>
              <w:left w:val="single" w:sz="4" w:space="0" w:color="000000"/>
              <w:bottom w:val="single" w:sz="4" w:space="0" w:color="000000"/>
              <w:right w:val="single" w:sz="4" w:space="0" w:color="000000"/>
            </w:tcBorders>
            <w:vAlign w:val="bottom"/>
          </w:tcPr>
          <w:p w:rsidR="00596C74" w:rsidRPr="001D7AF4" w:rsidRDefault="00596C74" w:rsidP="00F61533">
            <w:pPr>
              <w:keepNext/>
              <w:keepLines/>
              <w:contextualSpacing/>
            </w:pPr>
            <w:proofErr w:type="spellStart"/>
            <w:r w:rsidRPr="001D7AF4">
              <w:t>V.SedUp</w:t>
            </w:r>
            <w:proofErr w:type="spellEnd"/>
          </w:p>
        </w:tc>
      </w:tr>
      <w:tr w:rsidR="00596C74" w:rsidRPr="001D7AF4" w:rsidTr="00CC50C4">
        <w:tc>
          <w:tcPr>
            <w:tcW w:w="6498" w:type="dxa"/>
            <w:tcBorders>
              <w:top w:val="single" w:sz="4" w:space="0" w:color="000000"/>
              <w:left w:val="single" w:sz="4" w:space="0" w:color="000000"/>
              <w:bottom w:val="single" w:sz="4" w:space="0" w:color="000000"/>
              <w:right w:val="single" w:sz="4" w:space="0" w:color="000000"/>
            </w:tcBorders>
          </w:tcPr>
          <w:p w:rsidR="00596C74" w:rsidRPr="001D7AF4" w:rsidRDefault="00596C74" w:rsidP="00F61533">
            <w:pPr>
              <w:keepNext/>
              <w:keepLines/>
              <w:contextualSpacing/>
            </w:pPr>
            <w:r w:rsidRPr="001D7AF4">
              <w:t>Tiempo de retención estimado</w:t>
            </w:r>
            <w:r w:rsidR="00CC50C4" w:rsidRPr="001D7AF4">
              <w:t>, con el caudal máximo de diseño</w:t>
            </w:r>
          </w:p>
        </w:tc>
        <w:tc>
          <w:tcPr>
            <w:tcW w:w="2541" w:type="dxa"/>
            <w:tcBorders>
              <w:top w:val="single" w:sz="4" w:space="0" w:color="000000"/>
              <w:left w:val="single" w:sz="4" w:space="0" w:color="000000"/>
              <w:bottom w:val="single" w:sz="4" w:space="0" w:color="000000"/>
              <w:right w:val="single" w:sz="4" w:space="0" w:color="000000"/>
            </w:tcBorders>
            <w:vAlign w:val="bottom"/>
          </w:tcPr>
          <w:p w:rsidR="00596C74" w:rsidRPr="001D7AF4" w:rsidRDefault="00596C74" w:rsidP="00F61533">
            <w:pPr>
              <w:keepNext/>
              <w:keepLines/>
              <w:contextualSpacing/>
            </w:pPr>
            <w:proofErr w:type="spellStart"/>
            <w:r w:rsidRPr="001D7AF4">
              <w:t>Ti.Sed</w:t>
            </w:r>
            <w:proofErr w:type="spellEnd"/>
          </w:p>
        </w:tc>
      </w:tr>
    </w:tbl>
    <w:p w:rsidR="00A5669D" w:rsidRPr="001D7AF4" w:rsidRDefault="00A5669D" w:rsidP="00A5669D">
      <w:pPr>
        <w:spacing w:after="200"/>
        <w:ind w:firstLine="360"/>
        <w:contextualSpacing/>
      </w:pPr>
    </w:p>
    <w:p w:rsidR="00A5669D" w:rsidRPr="001D7AF4" w:rsidRDefault="00A5669D" w:rsidP="00A5669D">
      <w:pPr>
        <w:spacing w:after="200"/>
        <w:contextualSpacing/>
      </w:pPr>
    </w:p>
    <w:p w:rsidR="00A5669D" w:rsidRPr="001D7AF4" w:rsidRDefault="00A5669D" w:rsidP="00A5669D">
      <w:pPr>
        <w:spacing w:after="200"/>
        <w:contextualSpacing/>
      </w:pPr>
    </w:p>
    <w:p w:rsidR="00A5669D" w:rsidRPr="001D7AF4" w:rsidRDefault="00A5669D" w:rsidP="00A5669D">
      <w:pPr>
        <w:spacing w:after="200"/>
        <w:contextualSpacing/>
      </w:pPr>
    </w:p>
    <w:p w:rsidR="00977F73" w:rsidRPr="001D7AF4" w:rsidRDefault="00977F73" w:rsidP="00A5669D">
      <w:pPr>
        <w:pStyle w:val="Heading3"/>
      </w:pPr>
      <w:bookmarkStart w:id="104" w:name="_Toc325794423"/>
    </w:p>
    <w:p w:rsidR="00977F73" w:rsidRPr="001D7AF4" w:rsidRDefault="00977F73" w:rsidP="00A5669D">
      <w:pPr>
        <w:pStyle w:val="Heading3"/>
      </w:pPr>
    </w:p>
    <w:p w:rsidR="00977F73" w:rsidRPr="001D7AF4" w:rsidRDefault="00977F73" w:rsidP="00A5669D">
      <w:pPr>
        <w:pStyle w:val="Heading3"/>
      </w:pPr>
    </w:p>
    <w:p w:rsidR="00977F73" w:rsidRPr="001D7AF4" w:rsidRDefault="00977F73" w:rsidP="00A5669D">
      <w:pPr>
        <w:pStyle w:val="Heading3"/>
      </w:pPr>
    </w:p>
    <w:p w:rsidR="00977F73" w:rsidRPr="001D7AF4" w:rsidRDefault="00977F73" w:rsidP="00A5669D">
      <w:pPr>
        <w:pStyle w:val="Heading3"/>
      </w:pPr>
    </w:p>
    <w:p w:rsidR="00977F73" w:rsidRPr="001D7AF4" w:rsidRDefault="00977F73" w:rsidP="00A5669D">
      <w:pPr>
        <w:pStyle w:val="Heading3"/>
      </w:pPr>
    </w:p>
    <w:p w:rsidR="00977F73" w:rsidRPr="001D7AF4" w:rsidRDefault="00977F73" w:rsidP="00A5669D">
      <w:pPr>
        <w:pStyle w:val="Heading3"/>
      </w:pPr>
    </w:p>
    <w:p w:rsidR="00977F73" w:rsidRPr="001D7AF4" w:rsidRDefault="00977F73" w:rsidP="00A5669D">
      <w:pPr>
        <w:pStyle w:val="Heading3"/>
      </w:pPr>
    </w:p>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596C74" w:rsidRPr="001D7AF4" w:rsidRDefault="00596C74" w:rsidP="00162F0E"/>
    <w:p w:rsidR="00596C74" w:rsidRPr="001D7AF4" w:rsidRDefault="00596C74" w:rsidP="00162F0E"/>
    <w:p w:rsidR="00596C74" w:rsidRPr="001D7AF4" w:rsidRDefault="00596C74" w:rsidP="00162F0E"/>
    <w:p w:rsidR="00596C74" w:rsidRPr="001D7AF4" w:rsidRDefault="00596C74" w:rsidP="00162F0E"/>
    <w:p w:rsidR="00596C74" w:rsidRPr="001D7AF4" w:rsidRDefault="00596C74" w:rsidP="00162F0E"/>
    <w:p w:rsidR="00162F0E" w:rsidRPr="001D7AF4" w:rsidRDefault="00162F0E" w:rsidP="00162F0E"/>
    <w:tbl>
      <w:tblPr>
        <w:tblpPr w:leftFromText="141" w:rightFromText="141" w:vertAnchor="text" w:horzAnchor="margin" w:tblpXSpec="center" w:tblpY="183"/>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389"/>
        <w:gridCol w:w="2650"/>
      </w:tblGrid>
      <w:tr w:rsidR="00596C74" w:rsidRPr="001D7AF4" w:rsidTr="00146F87">
        <w:tc>
          <w:tcPr>
            <w:tcW w:w="6389" w:type="dxa"/>
          </w:tcPr>
          <w:p w:rsidR="00596C74" w:rsidRPr="001D7AF4" w:rsidRDefault="00596C74" w:rsidP="00596C74">
            <w:pPr>
              <w:keepNext/>
              <w:keepLines/>
              <w:contextualSpacing/>
            </w:pPr>
            <w:r w:rsidRPr="001D7AF4">
              <w:t>Ancho de cada tanque</w:t>
            </w:r>
          </w:p>
        </w:tc>
        <w:tc>
          <w:tcPr>
            <w:tcW w:w="2650" w:type="dxa"/>
            <w:vAlign w:val="bottom"/>
          </w:tcPr>
          <w:p w:rsidR="00596C74" w:rsidRPr="001D7AF4" w:rsidRDefault="00596C74" w:rsidP="00596C74">
            <w:pPr>
              <w:keepNext/>
              <w:keepLines/>
              <w:contextualSpacing/>
            </w:pPr>
            <w:proofErr w:type="spellStart"/>
            <w:r w:rsidRPr="001D7AF4">
              <w:t>W.Sed</w:t>
            </w:r>
            <w:proofErr w:type="spellEnd"/>
          </w:p>
        </w:tc>
      </w:tr>
      <w:tr w:rsidR="00596C74" w:rsidRPr="001D7AF4" w:rsidTr="00146F87">
        <w:tc>
          <w:tcPr>
            <w:tcW w:w="6389" w:type="dxa"/>
          </w:tcPr>
          <w:p w:rsidR="00596C74" w:rsidRPr="001D7AF4" w:rsidRDefault="00596C74" w:rsidP="00596C74">
            <w:pPr>
              <w:keepNext/>
              <w:keepLines/>
              <w:contextualSpacing/>
            </w:pPr>
            <w:r w:rsidRPr="001D7AF4">
              <w:t>Longitud de la parte activa de cada tanque (sin incluir el espacio debajo de los canales)</w:t>
            </w:r>
          </w:p>
        </w:tc>
        <w:tc>
          <w:tcPr>
            <w:tcW w:w="2650" w:type="dxa"/>
            <w:vAlign w:val="bottom"/>
          </w:tcPr>
          <w:p w:rsidR="00596C74" w:rsidRPr="001D7AF4" w:rsidRDefault="00596C74" w:rsidP="00596C74">
            <w:pPr>
              <w:keepNext/>
              <w:keepLines/>
              <w:contextualSpacing/>
            </w:pPr>
            <w:proofErr w:type="spellStart"/>
            <w:r w:rsidRPr="001D7AF4">
              <w:t>L.SedUpflow</w:t>
            </w:r>
            <w:proofErr w:type="spellEnd"/>
          </w:p>
        </w:tc>
      </w:tr>
      <w:tr w:rsidR="00596C74" w:rsidRPr="001D7AF4" w:rsidTr="00146F87">
        <w:tc>
          <w:tcPr>
            <w:tcW w:w="6389" w:type="dxa"/>
          </w:tcPr>
          <w:p w:rsidR="00596C74" w:rsidRPr="001D7AF4" w:rsidRDefault="00596C74" w:rsidP="00596C74">
            <w:pPr>
              <w:keepNext/>
              <w:keepLines/>
              <w:contextualSpacing/>
            </w:pPr>
            <w:r w:rsidRPr="001D7AF4">
              <w:t>Longitud total de cada tanque</w:t>
            </w:r>
            <w:r w:rsidR="00146F87" w:rsidRPr="001D7AF4">
              <w:t>, interior (sin incluir el grosor de las paredes)</w:t>
            </w:r>
          </w:p>
        </w:tc>
        <w:tc>
          <w:tcPr>
            <w:tcW w:w="2650" w:type="dxa"/>
            <w:vAlign w:val="bottom"/>
          </w:tcPr>
          <w:p w:rsidR="00596C74" w:rsidRPr="001D7AF4" w:rsidRDefault="00596C74" w:rsidP="00596C74">
            <w:pPr>
              <w:keepNext/>
              <w:keepLines/>
              <w:contextualSpacing/>
            </w:pPr>
            <w:proofErr w:type="spellStart"/>
            <w:r w:rsidRPr="001D7AF4">
              <w:t>L.Sed</w:t>
            </w:r>
            <w:proofErr w:type="spellEnd"/>
          </w:p>
        </w:tc>
      </w:tr>
      <w:tr w:rsidR="00146F87" w:rsidRPr="001D7AF4" w:rsidTr="00146F87">
        <w:tc>
          <w:tcPr>
            <w:tcW w:w="6389" w:type="dxa"/>
          </w:tcPr>
          <w:p w:rsidR="00146F87" w:rsidRPr="001D7AF4" w:rsidRDefault="00146F87" w:rsidP="00146F87">
            <w:pPr>
              <w:keepNext/>
              <w:keepLines/>
              <w:contextualSpacing/>
            </w:pPr>
            <w:r w:rsidRPr="001D7AF4">
              <w:t>Altura total del tanque, medida de la orilla de la media caña</w:t>
            </w:r>
          </w:p>
        </w:tc>
        <w:tc>
          <w:tcPr>
            <w:tcW w:w="2650" w:type="dxa"/>
            <w:vAlign w:val="bottom"/>
          </w:tcPr>
          <w:p w:rsidR="00146F87" w:rsidRPr="001D7AF4" w:rsidRDefault="00146F87" w:rsidP="00146F87">
            <w:pPr>
              <w:keepNext/>
              <w:keepLines/>
              <w:contextualSpacing/>
            </w:pPr>
            <w:proofErr w:type="spellStart"/>
            <w:r w:rsidRPr="001D7AF4">
              <w:t>H.Sed</w:t>
            </w:r>
            <w:proofErr w:type="spellEnd"/>
          </w:p>
        </w:tc>
      </w:tr>
      <w:tr w:rsidR="00146F87" w:rsidRPr="001D7AF4" w:rsidTr="00146F87">
        <w:tc>
          <w:tcPr>
            <w:tcW w:w="6389" w:type="dxa"/>
          </w:tcPr>
          <w:p w:rsidR="00146F87" w:rsidRPr="001D7AF4" w:rsidRDefault="00146F87" w:rsidP="00146F87">
            <w:pPr>
              <w:keepNext/>
              <w:keepLines/>
              <w:contextualSpacing/>
            </w:pPr>
            <w:r w:rsidRPr="001D7AF4">
              <w:t>Altura de las pendientes laterales, medida de la orilla de la media caña)</w:t>
            </w:r>
          </w:p>
        </w:tc>
        <w:tc>
          <w:tcPr>
            <w:tcW w:w="2650" w:type="dxa"/>
            <w:vAlign w:val="bottom"/>
          </w:tcPr>
          <w:p w:rsidR="00146F87" w:rsidRPr="001D7AF4" w:rsidRDefault="00146F87" w:rsidP="00146F87">
            <w:pPr>
              <w:keepNext/>
              <w:keepLines/>
              <w:contextualSpacing/>
            </w:pPr>
            <w:proofErr w:type="spellStart"/>
            <w:r w:rsidRPr="001D7AF4">
              <w:t>H.SedSideSlopes</w:t>
            </w:r>
            <w:proofErr w:type="spellEnd"/>
          </w:p>
        </w:tc>
      </w:tr>
      <w:tr w:rsidR="00146F87" w:rsidRPr="001D7AF4" w:rsidTr="00146F87">
        <w:tc>
          <w:tcPr>
            <w:tcW w:w="6389" w:type="dxa"/>
          </w:tcPr>
          <w:p w:rsidR="00146F87" w:rsidRPr="001D7AF4" w:rsidRDefault="00146F87" w:rsidP="00146F87">
            <w:pPr>
              <w:keepNext/>
              <w:keepLines/>
              <w:contextualSpacing/>
            </w:pPr>
            <w:r w:rsidRPr="001D7AF4">
              <w:t xml:space="preserve">Altura del vertedero de </w:t>
            </w:r>
            <w:proofErr w:type="spellStart"/>
            <w:r w:rsidRPr="001D7AF4">
              <w:t>flóculos</w:t>
            </w:r>
            <w:proofErr w:type="spellEnd"/>
            <w:r w:rsidRPr="001D7AF4">
              <w:t>, medida de la orilla de la media caña)</w:t>
            </w:r>
          </w:p>
        </w:tc>
        <w:tc>
          <w:tcPr>
            <w:tcW w:w="2650" w:type="dxa"/>
            <w:vAlign w:val="bottom"/>
          </w:tcPr>
          <w:p w:rsidR="00146F87" w:rsidRPr="001D7AF4" w:rsidRDefault="00146F87" w:rsidP="00146F87">
            <w:pPr>
              <w:keepNext/>
              <w:keepLines/>
              <w:contextualSpacing/>
            </w:pPr>
            <w:proofErr w:type="spellStart"/>
            <w:r w:rsidRPr="001D7AF4">
              <w:t>H.SedFlocWeir</w:t>
            </w:r>
            <w:proofErr w:type="spellEnd"/>
          </w:p>
        </w:tc>
      </w:tr>
      <w:tr w:rsidR="00146F87" w:rsidRPr="001D7AF4" w:rsidTr="00146F87">
        <w:tc>
          <w:tcPr>
            <w:tcW w:w="6389" w:type="dxa"/>
          </w:tcPr>
          <w:p w:rsidR="00146F87" w:rsidRPr="001D7AF4" w:rsidRDefault="00146F87" w:rsidP="00146F87">
            <w:pPr>
              <w:keepNext/>
              <w:keepLines/>
              <w:contextualSpacing/>
            </w:pPr>
            <w:r w:rsidRPr="001D7AF4">
              <w:lastRenderedPageBreak/>
              <w:t>Altura de la parte inferior de las placas, medida de la orilla de la media caña</w:t>
            </w:r>
          </w:p>
        </w:tc>
        <w:tc>
          <w:tcPr>
            <w:tcW w:w="2650" w:type="dxa"/>
            <w:vAlign w:val="bottom"/>
          </w:tcPr>
          <w:p w:rsidR="00146F87" w:rsidRPr="001D7AF4" w:rsidRDefault="00146F87" w:rsidP="00146F87">
            <w:pPr>
              <w:keepNext/>
              <w:keepLines/>
              <w:contextualSpacing/>
            </w:pPr>
            <w:proofErr w:type="spellStart"/>
            <w:r w:rsidRPr="001D7AF4">
              <w:t>H.SedLamellaBottom</w:t>
            </w:r>
            <w:proofErr w:type="spellEnd"/>
          </w:p>
        </w:tc>
      </w:tr>
      <w:tr w:rsidR="00146F87" w:rsidRPr="001D7AF4" w:rsidTr="00146F87">
        <w:tc>
          <w:tcPr>
            <w:tcW w:w="6389" w:type="dxa"/>
          </w:tcPr>
          <w:p w:rsidR="00146F87" w:rsidRPr="001D7AF4" w:rsidRDefault="00146F87" w:rsidP="00146F87">
            <w:pPr>
              <w:keepNext/>
              <w:keepLines/>
              <w:contextualSpacing/>
            </w:pPr>
            <w:r w:rsidRPr="001D7AF4">
              <w:t>Profundidad del agua, medida de la orilla de la media caña</w:t>
            </w:r>
          </w:p>
        </w:tc>
        <w:tc>
          <w:tcPr>
            <w:tcW w:w="2650" w:type="dxa"/>
            <w:vAlign w:val="bottom"/>
          </w:tcPr>
          <w:p w:rsidR="00146F87" w:rsidRPr="001D7AF4" w:rsidRDefault="00146F87" w:rsidP="00146F87">
            <w:pPr>
              <w:keepNext/>
              <w:keepLines/>
              <w:contextualSpacing/>
            </w:pPr>
            <w:proofErr w:type="spellStart"/>
            <w:r w:rsidRPr="001D7AF4">
              <w:t>HW.Sed</w:t>
            </w:r>
            <w:proofErr w:type="spellEnd"/>
          </w:p>
        </w:tc>
      </w:tr>
      <w:tr w:rsidR="00146F87" w:rsidRPr="001D7AF4" w:rsidTr="00146F87">
        <w:tc>
          <w:tcPr>
            <w:tcW w:w="6389" w:type="dxa"/>
          </w:tcPr>
          <w:p w:rsidR="00146F87" w:rsidRPr="001D7AF4" w:rsidRDefault="00146F87" w:rsidP="00146F87">
            <w:pPr>
              <w:keepNext/>
              <w:keepLines/>
              <w:contextualSpacing/>
            </w:pPr>
            <w:r w:rsidRPr="001D7AF4">
              <w:t>Ángulo de inclinación de las pendientes laterales</w:t>
            </w:r>
          </w:p>
        </w:tc>
        <w:tc>
          <w:tcPr>
            <w:tcW w:w="2650" w:type="dxa"/>
            <w:vAlign w:val="bottom"/>
          </w:tcPr>
          <w:p w:rsidR="00146F87" w:rsidRPr="001D7AF4" w:rsidRDefault="00146F87" w:rsidP="00146F87">
            <w:pPr>
              <w:keepNext/>
              <w:keepLines/>
              <w:contextualSpacing/>
            </w:pPr>
            <w:proofErr w:type="spellStart"/>
            <w:r w:rsidRPr="001D7AF4">
              <w:t>AN.SedSlope</w:t>
            </w:r>
            <w:proofErr w:type="spellEnd"/>
          </w:p>
        </w:tc>
      </w:tr>
      <w:tr w:rsidR="00146F87" w:rsidRPr="001D7AF4" w:rsidTr="00146F87">
        <w:tc>
          <w:tcPr>
            <w:tcW w:w="6389" w:type="dxa"/>
          </w:tcPr>
          <w:p w:rsidR="00146F87" w:rsidRPr="001D7AF4" w:rsidRDefault="00146F87" w:rsidP="00146F87">
            <w:pPr>
              <w:keepNext/>
              <w:keepLines/>
              <w:contextualSpacing/>
            </w:pPr>
            <w:r w:rsidRPr="001D7AF4">
              <w:t xml:space="preserve">Ángulo mínimo de inclinación de las pendientes de la tolva de </w:t>
            </w:r>
            <w:proofErr w:type="spellStart"/>
            <w:r w:rsidRPr="001D7AF4">
              <w:t>flóculos</w:t>
            </w:r>
            <w:proofErr w:type="spellEnd"/>
            <w:r w:rsidRPr="001D7AF4">
              <w:t xml:space="preserve"> (la pendiente menos inclinada de las cuatro)</w:t>
            </w:r>
          </w:p>
        </w:tc>
        <w:tc>
          <w:tcPr>
            <w:tcW w:w="2650" w:type="dxa"/>
            <w:vAlign w:val="bottom"/>
          </w:tcPr>
          <w:p w:rsidR="00146F87" w:rsidRPr="001D7AF4" w:rsidRDefault="00146F87" w:rsidP="00146F87">
            <w:pPr>
              <w:keepNext/>
              <w:keepLines/>
              <w:contextualSpacing/>
            </w:pPr>
            <w:proofErr w:type="spellStart"/>
            <w:r w:rsidRPr="001D7AF4">
              <w:t>AN.SedHopperSlopeMin</w:t>
            </w:r>
            <w:proofErr w:type="spellEnd"/>
          </w:p>
        </w:tc>
      </w:tr>
    </w:tbl>
    <w:p w:rsidR="00162F0E" w:rsidRPr="001D7AF4" w:rsidRDefault="00162F0E" w:rsidP="00162F0E"/>
    <w:p w:rsidR="00162F0E" w:rsidRPr="001D7AF4" w:rsidRDefault="00162F0E" w:rsidP="00162F0E"/>
    <w:p w:rsidR="00162F0E" w:rsidRPr="001D7AF4" w:rsidRDefault="00162F0E" w:rsidP="00162F0E"/>
    <w:p w:rsidR="00596C74" w:rsidRPr="001D7AF4" w:rsidRDefault="00596C74" w:rsidP="00A5669D">
      <w:pPr>
        <w:pStyle w:val="Heading3"/>
      </w:pPr>
    </w:p>
    <w:p w:rsidR="00596C74" w:rsidRPr="001D7AF4" w:rsidRDefault="00596C74" w:rsidP="00A5669D">
      <w:pPr>
        <w:pStyle w:val="Heading3"/>
      </w:pPr>
    </w:p>
    <w:p w:rsidR="00596C74" w:rsidRPr="001D7AF4" w:rsidRDefault="00596C74" w:rsidP="00A5669D">
      <w:pPr>
        <w:pStyle w:val="Heading3"/>
      </w:pPr>
    </w:p>
    <w:p w:rsidR="00596C74" w:rsidRPr="001D7AF4" w:rsidRDefault="00596C74" w:rsidP="00A5669D">
      <w:pPr>
        <w:pStyle w:val="Heading3"/>
      </w:pPr>
    </w:p>
    <w:p w:rsidR="00596C74" w:rsidRPr="001D7AF4" w:rsidRDefault="00596C74" w:rsidP="00A5669D">
      <w:pPr>
        <w:pStyle w:val="Heading3"/>
      </w:pPr>
    </w:p>
    <w:p w:rsidR="00596C74" w:rsidRPr="001D7AF4" w:rsidRDefault="00596C74" w:rsidP="00A5669D">
      <w:pPr>
        <w:pStyle w:val="Heading3"/>
      </w:pPr>
    </w:p>
    <w:p w:rsidR="00596C74" w:rsidRPr="001D7AF4" w:rsidRDefault="00596C74" w:rsidP="00A5669D">
      <w:pPr>
        <w:pStyle w:val="Heading3"/>
      </w:pPr>
    </w:p>
    <w:p w:rsidR="00596C74" w:rsidRPr="001D7AF4" w:rsidRDefault="00596C74" w:rsidP="00A5669D">
      <w:pPr>
        <w:pStyle w:val="Heading3"/>
      </w:pPr>
    </w:p>
    <w:p w:rsidR="00596C74" w:rsidRPr="001D7AF4" w:rsidRDefault="00596C74" w:rsidP="00A5669D">
      <w:pPr>
        <w:pStyle w:val="Heading3"/>
      </w:pPr>
    </w:p>
    <w:p w:rsidR="00596C74" w:rsidRPr="001D7AF4" w:rsidRDefault="00596C74" w:rsidP="00A5669D">
      <w:pPr>
        <w:pStyle w:val="Heading3"/>
      </w:pPr>
    </w:p>
    <w:p w:rsidR="00596C74" w:rsidRPr="001D7AF4" w:rsidRDefault="00596C74" w:rsidP="00596C74"/>
    <w:p w:rsidR="00596C74" w:rsidRPr="001D7AF4" w:rsidRDefault="00596C74" w:rsidP="00596C74"/>
    <w:p w:rsidR="00A5669D" w:rsidRPr="001D7AF4" w:rsidRDefault="00A5669D" w:rsidP="00A5669D">
      <w:pPr>
        <w:pStyle w:val="Heading3"/>
      </w:pPr>
      <w:r w:rsidRPr="001D7AF4">
        <w:t>El canal distribuidor</w:t>
      </w:r>
    </w:p>
    <w:p w:rsidR="00A5669D" w:rsidRPr="001D7AF4" w:rsidRDefault="00A5669D" w:rsidP="004F3CC2">
      <w:pPr>
        <w:pStyle w:val="Caption"/>
        <w:jc w:val="left"/>
        <w:rPr>
          <w:rFonts w:ascii="Times New Roman" w:hAnsi="Times New Roman"/>
          <w:b w:val="0"/>
          <w:sz w:val="24"/>
        </w:rPr>
      </w:pPr>
      <w:r w:rsidRPr="001D7AF4">
        <w:rPr>
          <w:rFonts w:ascii="Times New Roman" w:hAnsi="Times New Roman"/>
          <w:b w:val="0"/>
          <w:sz w:val="24"/>
        </w:rPr>
        <w:t xml:space="preserve">La primera sección del canal se diseña para tener </w:t>
      </w:r>
    </w:p>
    <w:p w:rsidR="00A5669D" w:rsidRPr="001D7AF4" w:rsidRDefault="00A5669D" w:rsidP="008B707D">
      <w:pPr>
        <w:pStyle w:val="Caption"/>
        <w:numPr>
          <w:ilvl w:val="0"/>
          <w:numId w:val="21"/>
        </w:numPr>
        <w:spacing w:after="0"/>
        <w:ind w:left="792"/>
        <w:jc w:val="left"/>
        <w:rPr>
          <w:rFonts w:ascii="Times New Roman" w:hAnsi="Times New Roman"/>
          <w:b w:val="0"/>
          <w:sz w:val="24"/>
        </w:rPr>
      </w:pPr>
      <w:r w:rsidRPr="001D7AF4">
        <w:rPr>
          <w:rFonts w:ascii="Times New Roman" w:hAnsi="Times New Roman"/>
          <w:b w:val="0"/>
          <w:sz w:val="24"/>
        </w:rPr>
        <w:t xml:space="preserve">una velocidad máxima lo suficiente baja para transportar los </w:t>
      </w:r>
      <w:proofErr w:type="spellStart"/>
      <w:r w:rsidRPr="001D7AF4">
        <w:rPr>
          <w:rFonts w:ascii="Times New Roman" w:hAnsi="Times New Roman"/>
          <w:b w:val="0"/>
          <w:sz w:val="24"/>
        </w:rPr>
        <w:t>flóculos</w:t>
      </w:r>
      <w:proofErr w:type="spellEnd"/>
      <w:r w:rsidRPr="001D7AF4">
        <w:rPr>
          <w:rFonts w:ascii="Times New Roman" w:hAnsi="Times New Roman"/>
          <w:b w:val="0"/>
          <w:sz w:val="24"/>
        </w:rPr>
        <w:t xml:space="preserve"> sin romperlos con alta turbulencia</w:t>
      </w:r>
    </w:p>
    <w:p w:rsidR="00A5669D" w:rsidRPr="001D7AF4" w:rsidRDefault="00A5669D" w:rsidP="008B707D">
      <w:pPr>
        <w:pStyle w:val="ListParagraph"/>
        <w:numPr>
          <w:ilvl w:val="0"/>
          <w:numId w:val="21"/>
        </w:numPr>
        <w:ind w:left="792"/>
      </w:pPr>
      <w:r w:rsidRPr="001D7AF4">
        <w:t xml:space="preserve">una velocidad mínima en la que los </w:t>
      </w:r>
      <w:proofErr w:type="spellStart"/>
      <w:r w:rsidRPr="001D7AF4">
        <w:t>floculos</w:t>
      </w:r>
      <w:proofErr w:type="spellEnd"/>
      <w:r w:rsidRPr="001D7AF4">
        <w:t xml:space="preserve"> no se sedimentan en el canal</w:t>
      </w:r>
    </w:p>
    <w:p w:rsidR="00A5669D" w:rsidRPr="001D7AF4" w:rsidRDefault="00A5669D" w:rsidP="00A5669D">
      <w:pPr>
        <w:pStyle w:val="Caption"/>
      </w:pPr>
    </w:p>
    <w:p w:rsidR="00A5669D" w:rsidRPr="001D7AF4" w:rsidRDefault="00A5669D" w:rsidP="00A5669D">
      <w:pPr>
        <w:pStyle w:val="Caption"/>
      </w:pPr>
      <w:bookmarkStart w:id="105" w:name="_Toc424289962"/>
      <w:r w:rsidRPr="001D7AF4">
        <w:t xml:space="preserve">Tabla </w:t>
      </w:r>
      <w:r w:rsidR="009E0D15" w:rsidRPr="001D7AF4">
        <w:fldChar w:fldCharType="begin"/>
      </w:r>
      <w:r w:rsidRPr="001D7AF4">
        <w:instrText xml:space="preserve"> SEQ Tabla \* ARABIC </w:instrText>
      </w:r>
      <w:r w:rsidR="009E0D15" w:rsidRPr="001D7AF4">
        <w:fldChar w:fldCharType="separate"/>
      </w:r>
      <w:r w:rsidR="00745DF2" w:rsidRPr="001D7AF4">
        <w:rPr>
          <w:noProof/>
        </w:rPr>
        <w:t>8</w:t>
      </w:r>
      <w:r w:rsidR="009E0D15" w:rsidRPr="001D7AF4">
        <w:fldChar w:fldCharType="end"/>
      </w:r>
      <w:r w:rsidRPr="001D7AF4">
        <w:t>. Dimensiones del canal distribuidor</w:t>
      </w:r>
      <w:bookmarkEnd w:id="104"/>
      <w:r w:rsidRPr="001D7AF4">
        <w:t xml:space="preserve"> de los tanques de sedimentación</w:t>
      </w:r>
      <w:bookmarkEnd w:id="105"/>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991"/>
        <w:gridCol w:w="2902"/>
      </w:tblGrid>
      <w:tr w:rsidR="00A5669D" w:rsidRPr="001D7AF4" w:rsidTr="00F61533">
        <w:trPr>
          <w:jc w:val="center"/>
        </w:trPr>
        <w:tc>
          <w:tcPr>
            <w:tcW w:w="5991" w:type="dxa"/>
          </w:tcPr>
          <w:p w:rsidR="00A5669D" w:rsidRPr="001D7AF4" w:rsidRDefault="00A5669D" w:rsidP="00F61533">
            <w:pPr>
              <w:keepNext/>
              <w:keepLines/>
              <w:contextualSpacing/>
              <w:jc w:val="center"/>
            </w:pPr>
            <w:r w:rsidRPr="001D7AF4">
              <w:t>Longitud</w:t>
            </w:r>
          </w:p>
        </w:tc>
        <w:tc>
          <w:tcPr>
            <w:tcW w:w="1664" w:type="dxa"/>
            <w:vAlign w:val="center"/>
          </w:tcPr>
          <w:p w:rsidR="00A5669D" w:rsidRPr="001D7AF4" w:rsidRDefault="00C82E13" w:rsidP="00F61533">
            <w:pPr>
              <w:keepNext/>
              <w:keepLines/>
              <w:contextualSpacing/>
              <w:jc w:val="center"/>
            </w:pPr>
            <w:proofErr w:type="spellStart"/>
            <w:r w:rsidRPr="001D7AF4">
              <w:t>L.SedChannel</w:t>
            </w:r>
            <w:proofErr w:type="spellEnd"/>
          </w:p>
        </w:tc>
      </w:tr>
      <w:tr w:rsidR="00A5669D" w:rsidRPr="001D7AF4" w:rsidTr="00F61533">
        <w:trPr>
          <w:jc w:val="center"/>
        </w:trPr>
        <w:tc>
          <w:tcPr>
            <w:tcW w:w="5991" w:type="dxa"/>
          </w:tcPr>
          <w:p w:rsidR="00A5669D" w:rsidRPr="001D7AF4" w:rsidRDefault="00A5669D" w:rsidP="00F61533">
            <w:pPr>
              <w:keepNext/>
              <w:keepLines/>
              <w:contextualSpacing/>
              <w:jc w:val="center"/>
            </w:pPr>
            <w:r w:rsidRPr="001D7AF4">
              <w:t>Ancho antes del vertedero</w:t>
            </w:r>
          </w:p>
        </w:tc>
        <w:tc>
          <w:tcPr>
            <w:tcW w:w="1664" w:type="dxa"/>
            <w:vAlign w:val="center"/>
          </w:tcPr>
          <w:p w:rsidR="00A5669D" w:rsidRPr="001D7AF4" w:rsidRDefault="00C82E13" w:rsidP="00F61533">
            <w:pPr>
              <w:keepNext/>
              <w:keepLines/>
              <w:contextualSpacing/>
              <w:jc w:val="center"/>
            </w:pPr>
            <w:proofErr w:type="spellStart"/>
            <w:r w:rsidRPr="001D7AF4">
              <w:t>W.SedInletChannelPreWeir</w:t>
            </w:r>
            <w:proofErr w:type="spellEnd"/>
          </w:p>
        </w:tc>
      </w:tr>
      <w:tr w:rsidR="00A5669D" w:rsidRPr="001D7AF4" w:rsidTr="00F61533">
        <w:trPr>
          <w:jc w:val="center"/>
        </w:trPr>
        <w:tc>
          <w:tcPr>
            <w:tcW w:w="5991" w:type="dxa"/>
          </w:tcPr>
          <w:p w:rsidR="00A5669D" w:rsidRPr="001D7AF4" w:rsidRDefault="00A5669D" w:rsidP="00F61533">
            <w:pPr>
              <w:keepNext/>
              <w:keepLines/>
              <w:contextualSpacing/>
              <w:jc w:val="center"/>
            </w:pPr>
            <w:r w:rsidRPr="001D7AF4">
              <w:t>Ancho total</w:t>
            </w:r>
          </w:p>
        </w:tc>
        <w:tc>
          <w:tcPr>
            <w:tcW w:w="1664" w:type="dxa"/>
            <w:vAlign w:val="center"/>
          </w:tcPr>
          <w:p w:rsidR="00A5669D" w:rsidRPr="001D7AF4" w:rsidRDefault="00C82E13" w:rsidP="00F61533">
            <w:pPr>
              <w:keepNext/>
              <w:keepLines/>
              <w:contextualSpacing/>
              <w:jc w:val="center"/>
            </w:pPr>
            <w:proofErr w:type="spellStart"/>
            <w:r w:rsidRPr="001D7AF4">
              <w:t>W.SedInletChannel</w:t>
            </w:r>
            <w:proofErr w:type="spellEnd"/>
          </w:p>
        </w:tc>
      </w:tr>
      <w:tr w:rsidR="00A5669D" w:rsidRPr="001D7AF4" w:rsidTr="00F61533">
        <w:trPr>
          <w:jc w:val="center"/>
        </w:trPr>
        <w:tc>
          <w:tcPr>
            <w:tcW w:w="5991" w:type="dxa"/>
          </w:tcPr>
          <w:p w:rsidR="00A5669D" w:rsidRPr="001D7AF4" w:rsidRDefault="00A5669D" w:rsidP="00F61533">
            <w:pPr>
              <w:keepNext/>
              <w:keepLines/>
              <w:contextualSpacing/>
              <w:jc w:val="center"/>
            </w:pPr>
            <w:r w:rsidRPr="001D7AF4">
              <w:t>Altura del canal</w:t>
            </w:r>
            <w:r w:rsidR="00C82E13" w:rsidRPr="001D7AF4">
              <w:t xml:space="preserve"> al principio</w:t>
            </w:r>
          </w:p>
        </w:tc>
        <w:tc>
          <w:tcPr>
            <w:tcW w:w="1664" w:type="dxa"/>
            <w:vAlign w:val="center"/>
          </w:tcPr>
          <w:p w:rsidR="00A5669D" w:rsidRPr="001D7AF4" w:rsidRDefault="00C82E13" w:rsidP="00F61533">
            <w:pPr>
              <w:keepNext/>
              <w:keepLines/>
              <w:contextualSpacing/>
              <w:jc w:val="center"/>
            </w:pPr>
            <w:proofErr w:type="spellStart"/>
            <w:r w:rsidRPr="001D7AF4">
              <w:t>H.SedInletChannel</w:t>
            </w:r>
            <w:proofErr w:type="spellEnd"/>
          </w:p>
        </w:tc>
      </w:tr>
      <w:tr w:rsidR="00A5669D" w:rsidRPr="001D7AF4" w:rsidTr="00F61533">
        <w:trPr>
          <w:trHeight w:val="287"/>
          <w:jc w:val="center"/>
        </w:trPr>
        <w:tc>
          <w:tcPr>
            <w:tcW w:w="5991" w:type="dxa"/>
          </w:tcPr>
          <w:p w:rsidR="00A5669D" w:rsidRPr="001D7AF4" w:rsidRDefault="00A5669D" w:rsidP="00F61533">
            <w:pPr>
              <w:keepNext/>
              <w:keepLines/>
              <w:contextualSpacing/>
              <w:jc w:val="center"/>
            </w:pPr>
            <w:r w:rsidRPr="001D7AF4">
              <w:t xml:space="preserve">Profundidad máxima del agua </w:t>
            </w:r>
            <w:r w:rsidR="00C82E13" w:rsidRPr="001D7AF4">
              <w:t xml:space="preserve">al principio </w:t>
            </w:r>
            <w:r w:rsidRPr="001D7AF4">
              <w:t>durante operación normal</w:t>
            </w:r>
          </w:p>
        </w:tc>
        <w:tc>
          <w:tcPr>
            <w:tcW w:w="1664" w:type="dxa"/>
            <w:vAlign w:val="center"/>
          </w:tcPr>
          <w:p w:rsidR="00A5669D" w:rsidRPr="001D7AF4" w:rsidRDefault="00C82E13" w:rsidP="00F61533">
            <w:pPr>
              <w:keepNext/>
              <w:keepLines/>
              <w:contextualSpacing/>
              <w:jc w:val="center"/>
            </w:pPr>
            <w:proofErr w:type="spellStart"/>
            <w:r w:rsidRPr="001D7AF4">
              <w:t>HW.SedInletChannel</w:t>
            </w:r>
            <w:proofErr w:type="spellEnd"/>
          </w:p>
        </w:tc>
      </w:tr>
      <w:tr w:rsidR="00A5669D" w:rsidRPr="001D7AF4" w:rsidTr="00F61533">
        <w:trPr>
          <w:trHeight w:val="287"/>
          <w:jc w:val="center"/>
        </w:trPr>
        <w:tc>
          <w:tcPr>
            <w:tcW w:w="5991" w:type="dxa"/>
          </w:tcPr>
          <w:p w:rsidR="00A5669D" w:rsidRPr="001D7AF4" w:rsidRDefault="00A5669D" w:rsidP="00F61533">
            <w:pPr>
              <w:keepNext/>
              <w:keepLines/>
              <w:contextualSpacing/>
              <w:jc w:val="center"/>
            </w:pPr>
            <w:r w:rsidRPr="001D7AF4">
              <w:t>Altura del vertedero</w:t>
            </w:r>
          </w:p>
        </w:tc>
        <w:tc>
          <w:tcPr>
            <w:tcW w:w="1664" w:type="dxa"/>
            <w:vAlign w:val="center"/>
          </w:tcPr>
          <w:p w:rsidR="00A5669D" w:rsidRPr="001D7AF4" w:rsidRDefault="00C82E13" w:rsidP="00F61533">
            <w:pPr>
              <w:keepNext/>
              <w:keepLines/>
              <w:contextualSpacing/>
              <w:jc w:val="center"/>
            </w:pPr>
            <w:proofErr w:type="spellStart"/>
            <w:r w:rsidRPr="001D7AF4">
              <w:t>H.SedWeirInlet</w:t>
            </w:r>
            <w:proofErr w:type="spellEnd"/>
          </w:p>
        </w:tc>
      </w:tr>
      <w:tr w:rsidR="00C82E13" w:rsidRPr="001D7AF4" w:rsidTr="00F61533">
        <w:trPr>
          <w:trHeight w:val="287"/>
          <w:jc w:val="center"/>
        </w:trPr>
        <w:tc>
          <w:tcPr>
            <w:tcW w:w="5991" w:type="dxa"/>
          </w:tcPr>
          <w:p w:rsidR="00C82E13" w:rsidRPr="001D7AF4" w:rsidRDefault="00C82E13" w:rsidP="00F61533">
            <w:pPr>
              <w:keepNext/>
              <w:keepLines/>
              <w:contextualSpacing/>
              <w:jc w:val="center"/>
            </w:pPr>
          </w:p>
        </w:tc>
        <w:tc>
          <w:tcPr>
            <w:tcW w:w="1664" w:type="dxa"/>
            <w:vAlign w:val="center"/>
          </w:tcPr>
          <w:p w:rsidR="00C82E13" w:rsidRPr="001D7AF4" w:rsidRDefault="00C82E13" w:rsidP="00F61533">
            <w:pPr>
              <w:keepNext/>
              <w:keepLines/>
              <w:contextualSpacing/>
              <w:jc w:val="center"/>
            </w:pPr>
          </w:p>
        </w:tc>
      </w:tr>
    </w:tbl>
    <w:p w:rsidR="00A5669D" w:rsidRPr="001D7AF4" w:rsidRDefault="00A5669D" w:rsidP="00A5669D">
      <w:pPr>
        <w:spacing w:after="200"/>
        <w:contextualSpacing/>
      </w:pPr>
    </w:p>
    <w:p w:rsidR="004F3CC2" w:rsidRPr="001D7AF4" w:rsidRDefault="00A5669D" w:rsidP="0023791E">
      <w:r w:rsidRPr="001D7AF4">
        <w:t>La segunda sección del canal distribuidor tiene el ancho mínimo de 15 cm que se especifica para la f</w:t>
      </w:r>
      <w:r w:rsidR="009F6A97" w:rsidRPr="001D7AF4">
        <w:t>ácil construcción. Está separada</w:t>
      </w:r>
      <w:r w:rsidRPr="001D7AF4">
        <w:t xml:space="preserve"> de la primera sección por un vertedero de concreto de </w:t>
      </w:r>
      <w:r w:rsidR="009F6A97" w:rsidRPr="001D7AF4">
        <w:t>5</w:t>
      </w:r>
      <w:r w:rsidRPr="001D7AF4">
        <w:t xml:space="preserve"> cm de grosor.</w:t>
      </w:r>
      <w:r w:rsidR="004F3CC2" w:rsidRPr="001D7AF4">
        <w:t xml:space="preserve"> El canal distribuidor </w:t>
      </w:r>
      <w:r w:rsidR="004F3CC2" w:rsidRPr="001D7AF4">
        <w:rPr>
          <w:shd w:val="clear" w:color="auto" w:fill="FFFFFF"/>
        </w:rPr>
        <w:t xml:space="preserve">tiene un tubo de </w:t>
      </w:r>
      <w:r w:rsidR="0023791E" w:rsidRPr="001D7AF4">
        <w:rPr>
          <w:shd w:val="clear" w:color="auto" w:fill="FFFFFF"/>
        </w:rPr>
        <w:t>3</w:t>
      </w:r>
      <w:r w:rsidR="004F3CC2" w:rsidRPr="001D7AF4">
        <w:rPr>
          <w:shd w:val="clear" w:color="auto" w:fill="FFFFFF"/>
        </w:rPr>
        <w:t>”</w:t>
      </w:r>
      <w:r w:rsidR="004F3CC2" w:rsidRPr="001D7AF4">
        <w:t xml:space="preserve"> de diámetro fundido en el final del canal. Este tubo se mantiene tapado excepto cuando se quiere botar agua</w:t>
      </w:r>
      <w:r w:rsidR="00AE11C0" w:rsidRPr="001D7AF4">
        <w:t xml:space="preserve"> mal</w:t>
      </w:r>
      <w:r w:rsidR="004F3CC2" w:rsidRPr="001D7AF4">
        <w:t xml:space="preserve"> floculada al canal de limpieza para que no ingrese </w:t>
      </w:r>
      <w:bookmarkStart w:id="106" w:name="_Toc325794424"/>
      <w:r w:rsidR="004F3CC2" w:rsidRPr="001D7AF4">
        <w:t>a los tanques de sedimentación.</w:t>
      </w:r>
    </w:p>
    <w:p w:rsidR="004F3CC2" w:rsidRPr="001D7AF4" w:rsidRDefault="004F3CC2" w:rsidP="00977F73">
      <w:pPr>
        <w:pStyle w:val="Caption"/>
        <w:jc w:val="left"/>
      </w:pPr>
    </w:p>
    <w:p w:rsidR="004F3CC2" w:rsidRPr="001D7AF4" w:rsidRDefault="004F3CC2" w:rsidP="004F3CC2">
      <w:pPr>
        <w:pStyle w:val="Caption"/>
      </w:pPr>
      <w:bookmarkStart w:id="107" w:name="_Toc424289963"/>
      <w:r w:rsidRPr="001D7AF4">
        <w:t xml:space="preserve">Tabla </w:t>
      </w:r>
      <w:r w:rsidR="009E0D15" w:rsidRPr="001D7AF4">
        <w:fldChar w:fldCharType="begin"/>
      </w:r>
      <w:r w:rsidRPr="001D7AF4">
        <w:instrText xml:space="preserve"> SEQ Tabla \* ARABIC </w:instrText>
      </w:r>
      <w:r w:rsidR="009E0D15" w:rsidRPr="001D7AF4">
        <w:fldChar w:fldCharType="separate"/>
      </w:r>
      <w:r w:rsidR="00745DF2" w:rsidRPr="001D7AF4">
        <w:rPr>
          <w:noProof/>
        </w:rPr>
        <w:t>9</w:t>
      </w:r>
      <w:r w:rsidR="009E0D15" w:rsidRPr="001D7AF4">
        <w:fldChar w:fldCharType="end"/>
      </w:r>
      <w:r w:rsidRPr="001D7AF4">
        <w:t xml:space="preserve">. </w:t>
      </w:r>
      <w:r w:rsidR="00146F87" w:rsidRPr="001D7AF4">
        <w:t xml:space="preserve">Datos </w:t>
      </w:r>
      <w:r w:rsidRPr="001D7AF4">
        <w:t xml:space="preserve">del canal </w:t>
      </w:r>
      <w:r w:rsidR="008B707D" w:rsidRPr="001D7AF4">
        <w:t>recolector</w:t>
      </w:r>
      <w:r w:rsidRPr="001D7AF4">
        <w:t xml:space="preserve"> de los tanques de sedimentación</w:t>
      </w:r>
      <w:bookmarkEnd w:id="106"/>
      <w:bookmarkEnd w:id="107"/>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319"/>
        <w:gridCol w:w="2862"/>
      </w:tblGrid>
      <w:tr w:rsidR="004F3CC2" w:rsidRPr="001D7AF4" w:rsidTr="00F61533">
        <w:trPr>
          <w:jc w:val="center"/>
        </w:trPr>
        <w:tc>
          <w:tcPr>
            <w:tcW w:w="3319" w:type="dxa"/>
          </w:tcPr>
          <w:p w:rsidR="004F3CC2" w:rsidRPr="001D7AF4" w:rsidRDefault="004F3CC2" w:rsidP="00F61533">
            <w:pPr>
              <w:keepNext/>
              <w:keepLines/>
              <w:contextualSpacing/>
              <w:jc w:val="center"/>
            </w:pPr>
            <w:r w:rsidRPr="001D7AF4">
              <w:lastRenderedPageBreak/>
              <w:t>Longitud</w:t>
            </w:r>
          </w:p>
        </w:tc>
        <w:tc>
          <w:tcPr>
            <w:tcW w:w="1921" w:type="dxa"/>
          </w:tcPr>
          <w:p w:rsidR="004F3CC2" w:rsidRPr="001D7AF4" w:rsidRDefault="0067126F" w:rsidP="00F61533">
            <w:pPr>
              <w:keepNext/>
              <w:keepLines/>
              <w:contextualSpacing/>
              <w:jc w:val="center"/>
            </w:pPr>
            <w:proofErr w:type="spellStart"/>
            <w:r w:rsidRPr="001D7AF4">
              <w:t>L.SedChannel</w:t>
            </w:r>
            <w:proofErr w:type="spellEnd"/>
          </w:p>
        </w:tc>
      </w:tr>
      <w:tr w:rsidR="004F3CC2" w:rsidRPr="001D7AF4" w:rsidTr="00F61533">
        <w:trPr>
          <w:jc w:val="center"/>
        </w:trPr>
        <w:tc>
          <w:tcPr>
            <w:tcW w:w="3319" w:type="dxa"/>
          </w:tcPr>
          <w:p w:rsidR="004F3CC2" w:rsidRPr="001D7AF4" w:rsidRDefault="004F3CC2" w:rsidP="00F61533">
            <w:pPr>
              <w:keepNext/>
              <w:keepLines/>
              <w:contextualSpacing/>
              <w:jc w:val="center"/>
            </w:pPr>
            <w:r w:rsidRPr="001D7AF4">
              <w:t>Ancho antes del vertedero</w:t>
            </w:r>
          </w:p>
        </w:tc>
        <w:tc>
          <w:tcPr>
            <w:tcW w:w="1921" w:type="dxa"/>
          </w:tcPr>
          <w:p w:rsidR="004F3CC2" w:rsidRPr="001D7AF4" w:rsidRDefault="0067126F" w:rsidP="00F61533">
            <w:pPr>
              <w:keepNext/>
              <w:keepLines/>
              <w:contextualSpacing/>
              <w:jc w:val="center"/>
            </w:pPr>
            <w:proofErr w:type="spellStart"/>
            <w:r w:rsidRPr="001D7AF4">
              <w:t>W.SedExitChannelPreWeir</w:t>
            </w:r>
            <w:proofErr w:type="spellEnd"/>
          </w:p>
        </w:tc>
      </w:tr>
      <w:tr w:rsidR="004F3CC2" w:rsidRPr="001D7AF4" w:rsidTr="00F61533">
        <w:trPr>
          <w:jc w:val="center"/>
        </w:trPr>
        <w:tc>
          <w:tcPr>
            <w:tcW w:w="3319" w:type="dxa"/>
          </w:tcPr>
          <w:p w:rsidR="004F3CC2" w:rsidRPr="001D7AF4" w:rsidRDefault="004F3CC2" w:rsidP="00F61533">
            <w:pPr>
              <w:keepNext/>
              <w:keepLines/>
              <w:contextualSpacing/>
              <w:jc w:val="center"/>
            </w:pPr>
            <w:r w:rsidRPr="001D7AF4">
              <w:t>Ancho total</w:t>
            </w:r>
          </w:p>
        </w:tc>
        <w:tc>
          <w:tcPr>
            <w:tcW w:w="1921" w:type="dxa"/>
          </w:tcPr>
          <w:p w:rsidR="004F3CC2" w:rsidRPr="001D7AF4" w:rsidRDefault="0067126F" w:rsidP="00F61533">
            <w:pPr>
              <w:keepNext/>
              <w:keepLines/>
              <w:contextualSpacing/>
              <w:jc w:val="center"/>
            </w:pPr>
            <w:proofErr w:type="spellStart"/>
            <w:r w:rsidRPr="001D7AF4">
              <w:t>W.SedExitChannel</w:t>
            </w:r>
            <w:proofErr w:type="spellEnd"/>
          </w:p>
        </w:tc>
      </w:tr>
      <w:tr w:rsidR="004F3CC2" w:rsidRPr="001D7AF4" w:rsidTr="00F61533">
        <w:trPr>
          <w:jc w:val="center"/>
        </w:trPr>
        <w:tc>
          <w:tcPr>
            <w:tcW w:w="3319" w:type="dxa"/>
          </w:tcPr>
          <w:p w:rsidR="004F3CC2" w:rsidRPr="001D7AF4" w:rsidRDefault="004F3CC2" w:rsidP="00F61533">
            <w:pPr>
              <w:keepNext/>
              <w:keepLines/>
              <w:contextualSpacing/>
              <w:jc w:val="center"/>
            </w:pPr>
            <w:r w:rsidRPr="001D7AF4">
              <w:t>Altura del canal</w:t>
            </w:r>
          </w:p>
        </w:tc>
        <w:tc>
          <w:tcPr>
            <w:tcW w:w="1921" w:type="dxa"/>
          </w:tcPr>
          <w:p w:rsidR="004F3CC2" w:rsidRPr="001D7AF4" w:rsidRDefault="0067126F" w:rsidP="00F61533">
            <w:pPr>
              <w:keepNext/>
              <w:keepLines/>
              <w:contextualSpacing/>
              <w:jc w:val="center"/>
            </w:pPr>
            <w:proofErr w:type="spellStart"/>
            <w:r w:rsidRPr="001D7AF4">
              <w:t>H.SedExitChannel</w:t>
            </w:r>
            <w:proofErr w:type="spellEnd"/>
          </w:p>
        </w:tc>
      </w:tr>
      <w:tr w:rsidR="004F3CC2" w:rsidRPr="001D7AF4" w:rsidTr="00F61533">
        <w:trPr>
          <w:jc w:val="center"/>
        </w:trPr>
        <w:tc>
          <w:tcPr>
            <w:tcW w:w="3319" w:type="dxa"/>
          </w:tcPr>
          <w:p w:rsidR="004F3CC2" w:rsidRPr="001D7AF4" w:rsidRDefault="004F3CC2" w:rsidP="00F61533">
            <w:pPr>
              <w:keepNext/>
              <w:keepLines/>
              <w:contextualSpacing/>
              <w:jc w:val="center"/>
            </w:pPr>
            <w:r w:rsidRPr="001D7AF4">
              <w:t>Profundidad máxima del agua</w:t>
            </w:r>
          </w:p>
        </w:tc>
        <w:tc>
          <w:tcPr>
            <w:tcW w:w="1921" w:type="dxa"/>
          </w:tcPr>
          <w:p w:rsidR="004F3CC2" w:rsidRPr="001D7AF4" w:rsidRDefault="0067126F" w:rsidP="00F61533">
            <w:pPr>
              <w:keepNext/>
              <w:keepLines/>
              <w:contextualSpacing/>
              <w:jc w:val="center"/>
            </w:pPr>
            <w:proofErr w:type="spellStart"/>
            <w:r w:rsidRPr="001D7AF4">
              <w:t>HW.SedExitChannel</w:t>
            </w:r>
            <w:proofErr w:type="spellEnd"/>
          </w:p>
        </w:tc>
      </w:tr>
      <w:tr w:rsidR="004F3CC2" w:rsidRPr="001D7AF4" w:rsidTr="00F61533">
        <w:trPr>
          <w:jc w:val="center"/>
        </w:trPr>
        <w:tc>
          <w:tcPr>
            <w:tcW w:w="3319" w:type="dxa"/>
          </w:tcPr>
          <w:p w:rsidR="004F3CC2" w:rsidRPr="001D7AF4" w:rsidRDefault="004F3CC2" w:rsidP="00F61533">
            <w:pPr>
              <w:keepNext/>
              <w:keepLines/>
              <w:contextualSpacing/>
              <w:jc w:val="center"/>
            </w:pPr>
            <w:r w:rsidRPr="001D7AF4">
              <w:t>Altura del vertedero</w:t>
            </w:r>
          </w:p>
        </w:tc>
        <w:tc>
          <w:tcPr>
            <w:tcW w:w="1921" w:type="dxa"/>
          </w:tcPr>
          <w:p w:rsidR="004F3CC2" w:rsidRPr="001D7AF4" w:rsidRDefault="0067126F" w:rsidP="00F61533">
            <w:pPr>
              <w:keepNext/>
              <w:keepLines/>
              <w:contextualSpacing/>
              <w:jc w:val="center"/>
            </w:pPr>
            <w:proofErr w:type="spellStart"/>
            <w:r w:rsidRPr="001D7AF4">
              <w:t>H.SedWeirExit</w:t>
            </w:r>
            <w:proofErr w:type="spellEnd"/>
          </w:p>
        </w:tc>
      </w:tr>
    </w:tbl>
    <w:p w:rsidR="00977F73" w:rsidRPr="001D7AF4" w:rsidRDefault="00977F73" w:rsidP="004F3CC2">
      <w:pPr>
        <w:pStyle w:val="Heading3"/>
      </w:pPr>
    </w:p>
    <w:p w:rsidR="00977F73" w:rsidRPr="001D7AF4" w:rsidRDefault="00977F73" w:rsidP="00977F73"/>
    <w:p w:rsidR="00162F0E" w:rsidRPr="001D7AF4" w:rsidRDefault="00162F0E" w:rsidP="00977F73"/>
    <w:p w:rsidR="00162F0E" w:rsidRPr="001D7AF4" w:rsidRDefault="00162F0E" w:rsidP="00977F73"/>
    <w:p w:rsidR="00162F0E" w:rsidRPr="001D7AF4" w:rsidRDefault="00162F0E" w:rsidP="00977F73"/>
    <w:p w:rsidR="00162F0E" w:rsidRPr="001D7AF4" w:rsidRDefault="00162F0E" w:rsidP="00977F73"/>
    <w:p w:rsidR="00162F0E" w:rsidRPr="001D7AF4" w:rsidRDefault="00162F0E" w:rsidP="00977F73"/>
    <w:p w:rsidR="00162F0E" w:rsidRPr="001D7AF4" w:rsidRDefault="00162F0E" w:rsidP="00977F73"/>
    <w:p w:rsidR="00162F0E" w:rsidRPr="001D7AF4" w:rsidRDefault="00162F0E" w:rsidP="00977F73"/>
    <w:p w:rsidR="00162F0E" w:rsidRPr="001D7AF4" w:rsidRDefault="00162F0E" w:rsidP="00977F73"/>
    <w:p w:rsidR="00162F0E" w:rsidRPr="001D7AF4" w:rsidRDefault="00162F0E" w:rsidP="00977F73"/>
    <w:p w:rsidR="00162F0E" w:rsidRPr="001D7AF4" w:rsidRDefault="00162F0E" w:rsidP="00977F73"/>
    <w:p w:rsidR="004F3CC2" w:rsidRPr="001D7AF4" w:rsidRDefault="00AE11C0" w:rsidP="004F3CC2">
      <w:pPr>
        <w:pStyle w:val="Heading3"/>
      </w:pPr>
      <w:r w:rsidRPr="001D7AF4">
        <w:t>D</w:t>
      </w:r>
      <w:r w:rsidR="000A311F" w:rsidRPr="001D7AF4">
        <w:t>ifusores</w:t>
      </w:r>
    </w:p>
    <w:p w:rsidR="000A311F" w:rsidRPr="001D7AF4" w:rsidRDefault="000A311F" w:rsidP="00AE11C0">
      <w:r w:rsidRPr="001D7AF4">
        <w:t xml:space="preserve">Los tubos de 1” que bajan del tubo distribuidor para dirigir los chorros de salida del tubo distribuidor tienen </w:t>
      </w:r>
      <w:r w:rsidR="008B707D" w:rsidRPr="001D7AF4">
        <w:t>14</w:t>
      </w:r>
      <w:r w:rsidRPr="001D7AF4">
        <w:t xml:space="preserve"> cm de longitud. Los extremos inferiores se forman con un molde para que la salida tenga forma rectangular de dimensiones de 0.5 cm por 6 cm, con la dimensión larga alineada con el tubo de 8”. Cada tubo distribuidor tiene </w:t>
      </w:r>
      <w:r w:rsidR="0023791E" w:rsidRPr="001D7AF4">
        <w:t>8</w:t>
      </w:r>
      <w:r w:rsidR="008B707D" w:rsidRPr="001D7AF4">
        <w:t>5</w:t>
      </w:r>
      <w:r w:rsidRPr="001D7AF4">
        <w:t xml:space="preserve"> agujeros de salida con </w:t>
      </w:r>
      <w:r w:rsidR="008B707D" w:rsidRPr="001D7AF4">
        <w:t>85</w:t>
      </w:r>
      <w:r w:rsidRPr="001D7AF4">
        <w:t xml:space="preserve"> tubos de 1” para dirigir los chorros. Los agujeros son de diámetro 1-1/4”, y los tubos de 1”</w:t>
      </w:r>
      <w:r w:rsidR="0023791E" w:rsidRPr="001D7AF4">
        <w:t xml:space="preserve"> que </w:t>
      </w:r>
      <w:r w:rsidRPr="001D7AF4">
        <w:t>tienen diámetro externo de 1-5/16”</w:t>
      </w:r>
      <w:r w:rsidR="0023791E" w:rsidRPr="001D7AF4">
        <w:t xml:space="preserve"> se forman con otro molde</w:t>
      </w:r>
      <w:r w:rsidRPr="001D7AF4">
        <w:t xml:space="preserve"> de aluminio para poder meter los extremos en ese agujero.</w:t>
      </w:r>
    </w:p>
    <w:p w:rsidR="004F3CC2" w:rsidRPr="001D7AF4" w:rsidRDefault="004F3CC2" w:rsidP="008B707D">
      <w:pPr>
        <w:contextualSpacing/>
      </w:pPr>
    </w:p>
    <w:p w:rsidR="004F3CC2" w:rsidRPr="001D7AF4" w:rsidRDefault="004F3CC2" w:rsidP="004F3CC2">
      <w:pPr>
        <w:pStyle w:val="Caption"/>
      </w:pPr>
      <w:bookmarkStart w:id="108" w:name="_Toc325794425"/>
      <w:bookmarkStart w:id="109" w:name="_Toc424289964"/>
      <w:r w:rsidRPr="001D7AF4">
        <w:t xml:space="preserve">Tabla </w:t>
      </w:r>
      <w:r w:rsidR="009E0D15" w:rsidRPr="001D7AF4">
        <w:fldChar w:fldCharType="begin"/>
      </w:r>
      <w:r w:rsidRPr="001D7AF4">
        <w:instrText xml:space="preserve"> SEQ Tabla \* ARABIC </w:instrText>
      </w:r>
      <w:r w:rsidR="009E0D15" w:rsidRPr="001D7AF4">
        <w:fldChar w:fldCharType="separate"/>
      </w:r>
      <w:r w:rsidR="00745DF2" w:rsidRPr="001D7AF4">
        <w:rPr>
          <w:noProof/>
        </w:rPr>
        <w:t>10</w:t>
      </w:r>
      <w:r w:rsidR="009E0D15" w:rsidRPr="001D7AF4">
        <w:fldChar w:fldCharType="end"/>
      </w:r>
      <w:r w:rsidRPr="001D7AF4">
        <w:t xml:space="preserve">. </w:t>
      </w:r>
      <w:r w:rsidR="007A5FC5" w:rsidRPr="001D7AF4">
        <w:t xml:space="preserve">Datos del </w:t>
      </w:r>
      <w:proofErr w:type="spellStart"/>
      <w:r w:rsidR="007A5FC5" w:rsidRPr="001D7AF4">
        <w:t>manifold</w:t>
      </w:r>
      <w:proofErr w:type="spellEnd"/>
      <w:r w:rsidRPr="001D7AF4">
        <w:t xml:space="preserve"> distribuidor</w:t>
      </w:r>
      <w:bookmarkEnd w:id="108"/>
      <w:r w:rsidR="007A5FC5" w:rsidRPr="001D7AF4">
        <w:t xml:space="preserve"> del tanque</w:t>
      </w:r>
      <w:r w:rsidRPr="001D7AF4">
        <w:t xml:space="preserve"> de sedimentación</w:t>
      </w:r>
      <w:bookmarkEnd w:id="109"/>
    </w:p>
    <w:tbl>
      <w:tblPr>
        <w:tblW w:w="6941"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212"/>
        <w:gridCol w:w="2729"/>
      </w:tblGrid>
      <w:tr w:rsidR="004F3CC2" w:rsidRPr="001D7AF4" w:rsidTr="00F61533">
        <w:trPr>
          <w:trHeight w:val="159"/>
          <w:jc w:val="center"/>
        </w:trPr>
        <w:tc>
          <w:tcPr>
            <w:tcW w:w="5196" w:type="dxa"/>
          </w:tcPr>
          <w:p w:rsidR="004F3CC2" w:rsidRPr="001D7AF4" w:rsidRDefault="004F3CC2" w:rsidP="007A5FC5">
            <w:pPr>
              <w:keepNext/>
              <w:keepLines/>
              <w:contextualSpacing/>
              <w:jc w:val="center"/>
              <w:rPr>
                <w:szCs w:val="24"/>
              </w:rPr>
            </w:pPr>
            <w:r w:rsidRPr="001D7AF4">
              <w:rPr>
                <w:szCs w:val="24"/>
              </w:rPr>
              <w:lastRenderedPageBreak/>
              <w:t xml:space="preserve">Diámetro nominal del </w:t>
            </w:r>
            <w:proofErr w:type="spellStart"/>
            <w:r w:rsidR="007A5FC5" w:rsidRPr="001D7AF4">
              <w:rPr>
                <w:szCs w:val="24"/>
              </w:rPr>
              <w:t>manifold</w:t>
            </w:r>
            <w:proofErr w:type="spellEnd"/>
            <w:r w:rsidR="007A5FC5" w:rsidRPr="001D7AF4">
              <w:rPr>
                <w:szCs w:val="24"/>
              </w:rPr>
              <w:t xml:space="preserve"> distribuidor</w:t>
            </w:r>
          </w:p>
        </w:tc>
        <w:tc>
          <w:tcPr>
            <w:tcW w:w="1745" w:type="dxa"/>
            <w:vAlign w:val="bottom"/>
          </w:tcPr>
          <w:p w:rsidR="004F3CC2" w:rsidRPr="001D7AF4" w:rsidRDefault="007A5FC5" w:rsidP="00F61533">
            <w:pPr>
              <w:keepNext/>
              <w:keepLines/>
              <w:contextualSpacing/>
              <w:jc w:val="center"/>
              <w:rPr>
                <w:szCs w:val="24"/>
              </w:rPr>
            </w:pPr>
            <w:proofErr w:type="spellStart"/>
            <w:r w:rsidRPr="001D7AF4">
              <w:rPr>
                <w:szCs w:val="24"/>
              </w:rPr>
              <w:t>ND.SedManifold</w:t>
            </w:r>
            <w:proofErr w:type="spellEnd"/>
          </w:p>
        </w:tc>
      </w:tr>
      <w:tr w:rsidR="004F3CC2" w:rsidRPr="001D7AF4" w:rsidTr="00F61533">
        <w:trPr>
          <w:trHeight w:val="328"/>
          <w:jc w:val="center"/>
        </w:trPr>
        <w:tc>
          <w:tcPr>
            <w:tcW w:w="5196" w:type="dxa"/>
          </w:tcPr>
          <w:p w:rsidR="004F3CC2" w:rsidRPr="001D7AF4" w:rsidRDefault="004F3CC2" w:rsidP="00F61533">
            <w:pPr>
              <w:keepNext/>
              <w:keepLines/>
              <w:contextualSpacing/>
              <w:jc w:val="center"/>
              <w:rPr>
                <w:szCs w:val="24"/>
              </w:rPr>
            </w:pPr>
            <w:r w:rsidRPr="001D7AF4">
              <w:rPr>
                <w:szCs w:val="24"/>
              </w:rPr>
              <w:t>Diámetro de los agujeros</w:t>
            </w:r>
          </w:p>
        </w:tc>
        <w:tc>
          <w:tcPr>
            <w:tcW w:w="1745" w:type="dxa"/>
            <w:vAlign w:val="bottom"/>
          </w:tcPr>
          <w:p w:rsidR="004F3CC2" w:rsidRPr="001D7AF4" w:rsidRDefault="007A5FC5" w:rsidP="00F61533">
            <w:pPr>
              <w:keepNext/>
              <w:keepLines/>
              <w:contextualSpacing/>
              <w:jc w:val="center"/>
              <w:rPr>
                <w:szCs w:val="24"/>
              </w:rPr>
            </w:pPr>
            <w:proofErr w:type="spellStart"/>
            <w:r w:rsidRPr="001D7AF4">
              <w:rPr>
                <w:szCs w:val="24"/>
              </w:rPr>
              <w:t>D.SedManifoldPort</w:t>
            </w:r>
            <w:proofErr w:type="spellEnd"/>
          </w:p>
        </w:tc>
      </w:tr>
      <w:tr w:rsidR="004F3CC2" w:rsidRPr="001D7AF4" w:rsidTr="00F61533">
        <w:trPr>
          <w:trHeight w:val="328"/>
          <w:jc w:val="center"/>
        </w:trPr>
        <w:tc>
          <w:tcPr>
            <w:tcW w:w="5196" w:type="dxa"/>
          </w:tcPr>
          <w:p w:rsidR="004F3CC2" w:rsidRPr="001D7AF4" w:rsidRDefault="004F3CC2" w:rsidP="00F61533">
            <w:pPr>
              <w:keepNext/>
              <w:keepLines/>
              <w:contextualSpacing/>
              <w:jc w:val="center"/>
              <w:rPr>
                <w:szCs w:val="24"/>
              </w:rPr>
            </w:pPr>
            <w:r w:rsidRPr="001D7AF4">
              <w:rPr>
                <w:szCs w:val="24"/>
              </w:rPr>
              <w:t>Número de agujeros</w:t>
            </w:r>
            <w:r w:rsidR="007A5FC5" w:rsidRPr="001D7AF4">
              <w:rPr>
                <w:szCs w:val="24"/>
              </w:rPr>
              <w:t xml:space="preserve"> y difusores</w:t>
            </w:r>
          </w:p>
        </w:tc>
        <w:tc>
          <w:tcPr>
            <w:tcW w:w="1745" w:type="dxa"/>
            <w:vAlign w:val="bottom"/>
          </w:tcPr>
          <w:p w:rsidR="004F3CC2" w:rsidRPr="001D7AF4" w:rsidRDefault="007A5FC5" w:rsidP="00F61533">
            <w:pPr>
              <w:keepNext/>
              <w:keepLines/>
              <w:contextualSpacing/>
              <w:jc w:val="center"/>
              <w:rPr>
                <w:szCs w:val="24"/>
              </w:rPr>
            </w:pPr>
            <w:proofErr w:type="spellStart"/>
            <w:r w:rsidRPr="001D7AF4">
              <w:rPr>
                <w:szCs w:val="24"/>
              </w:rPr>
              <w:t>N.SedManifoldPorts</w:t>
            </w:r>
            <w:proofErr w:type="spellEnd"/>
          </w:p>
        </w:tc>
      </w:tr>
      <w:tr w:rsidR="004F3CC2" w:rsidRPr="001D7AF4" w:rsidTr="00F61533">
        <w:trPr>
          <w:trHeight w:val="340"/>
          <w:jc w:val="center"/>
        </w:trPr>
        <w:tc>
          <w:tcPr>
            <w:tcW w:w="5196" w:type="dxa"/>
          </w:tcPr>
          <w:p w:rsidR="004F3CC2" w:rsidRPr="001D7AF4" w:rsidRDefault="004F3CC2" w:rsidP="00F61533">
            <w:pPr>
              <w:keepNext/>
              <w:keepLines/>
              <w:contextualSpacing/>
              <w:jc w:val="center"/>
              <w:rPr>
                <w:szCs w:val="24"/>
              </w:rPr>
            </w:pPr>
            <w:r w:rsidRPr="001D7AF4">
              <w:rPr>
                <w:szCs w:val="24"/>
              </w:rPr>
              <w:t>Distancia entre agujeros (centro a centro)</w:t>
            </w:r>
          </w:p>
        </w:tc>
        <w:tc>
          <w:tcPr>
            <w:tcW w:w="1745" w:type="dxa"/>
          </w:tcPr>
          <w:p w:rsidR="004F3CC2" w:rsidRPr="001D7AF4" w:rsidRDefault="007A5FC5" w:rsidP="00F61533">
            <w:pPr>
              <w:keepNext/>
              <w:keepLines/>
              <w:contextualSpacing/>
              <w:jc w:val="center"/>
              <w:rPr>
                <w:szCs w:val="24"/>
              </w:rPr>
            </w:pPr>
            <w:proofErr w:type="spellStart"/>
            <w:r w:rsidRPr="001D7AF4">
              <w:rPr>
                <w:szCs w:val="24"/>
              </w:rPr>
              <w:t>B.SedDiffuser</w:t>
            </w:r>
            <w:proofErr w:type="spellEnd"/>
          </w:p>
        </w:tc>
      </w:tr>
      <w:tr w:rsidR="004F3CC2" w:rsidRPr="001D7AF4" w:rsidTr="00F61533">
        <w:trPr>
          <w:trHeight w:val="328"/>
          <w:jc w:val="center"/>
        </w:trPr>
        <w:tc>
          <w:tcPr>
            <w:tcW w:w="5196" w:type="dxa"/>
          </w:tcPr>
          <w:p w:rsidR="004F3CC2" w:rsidRPr="001D7AF4" w:rsidRDefault="007A5FC5" w:rsidP="00F61533">
            <w:pPr>
              <w:keepNext/>
              <w:keepLines/>
              <w:contextualSpacing/>
              <w:jc w:val="center"/>
              <w:rPr>
                <w:szCs w:val="24"/>
              </w:rPr>
            </w:pPr>
            <w:r w:rsidRPr="001D7AF4">
              <w:rPr>
                <w:szCs w:val="24"/>
              </w:rPr>
              <w:t>Longitud de la parte desmontable del</w:t>
            </w:r>
            <w:r w:rsidR="004F3CC2" w:rsidRPr="001D7AF4">
              <w:rPr>
                <w:szCs w:val="24"/>
              </w:rPr>
              <w:t xml:space="preserve"> </w:t>
            </w:r>
            <w:proofErr w:type="spellStart"/>
            <w:r w:rsidRPr="001D7AF4">
              <w:rPr>
                <w:szCs w:val="24"/>
              </w:rPr>
              <w:t>manifold</w:t>
            </w:r>
            <w:proofErr w:type="spellEnd"/>
            <w:r w:rsidRPr="001D7AF4">
              <w:rPr>
                <w:szCs w:val="24"/>
              </w:rPr>
              <w:t xml:space="preserve"> distribuidor</w:t>
            </w:r>
          </w:p>
        </w:tc>
        <w:tc>
          <w:tcPr>
            <w:tcW w:w="1745" w:type="dxa"/>
          </w:tcPr>
          <w:p w:rsidR="004F3CC2" w:rsidRPr="001D7AF4" w:rsidRDefault="007A5FC5" w:rsidP="00F61533">
            <w:pPr>
              <w:keepNext/>
              <w:keepLines/>
              <w:contextualSpacing/>
              <w:jc w:val="center"/>
              <w:rPr>
                <w:szCs w:val="24"/>
              </w:rPr>
            </w:pPr>
            <w:r w:rsidRPr="001D7AF4">
              <w:t>L.SedManHorizPipe2</w:t>
            </w:r>
          </w:p>
        </w:tc>
      </w:tr>
      <w:tr w:rsidR="004F3CC2" w:rsidRPr="001D7AF4" w:rsidTr="00F61533">
        <w:trPr>
          <w:trHeight w:val="328"/>
          <w:jc w:val="center"/>
        </w:trPr>
        <w:tc>
          <w:tcPr>
            <w:tcW w:w="5196" w:type="dxa"/>
            <w:shd w:val="clear" w:color="auto" w:fill="auto"/>
          </w:tcPr>
          <w:p w:rsidR="004F3CC2" w:rsidRPr="001D7AF4" w:rsidRDefault="007A5FC5" w:rsidP="00F61533">
            <w:pPr>
              <w:keepNext/>
              <w:keepLines/>
              <w:contextualSpacing/>
              <w:jc w:val="center"/>
              <w:rPr>
                <w:szCs w:val="24"/>
              </w:rPr>
            </w:pPr>
            <w:r w:rsidRPr="001D7AF4">
              <w:rPr>
                <w:szCs w:val="24"/>
              </w:rPr>
              <w:t xml:space="preserve">Diámetro nominal de los </w:t>
            </w:r>
            <w:r w:rsidR="004F3CC2" w:rsidRPr="001D7AF4">
              <w:rPr>
                <w:szCs w:val="24"/>
              </w:rPr>
              <w:t>difusores</w:t>
            </w:r>
          </w:p>
        </w:tc>
        <w:tc>
          <w:tcPr>
            <w:tcW w:w="1745" w:type="dxa"/>
            <w:vAlign w:val="center"/>
          </w:tcPr>
          <w:p w:rsidR="004F3CC2" w:rsidRPr="001D7AF4" w:rsidRDefault="007A5FC5" w:rsidP="00F61533">
            <w:pPr>
              <w:keepNext/>
              <w:keepLines/>
              <w:contextualSpacing/>
              <w:jc w:val="center"/>
              <w:rPr>
                <w:szCs w:val="24"/>
              </w:rPr>
            </w:pPr>
            <w:proofErr w:type="spellStart"/>
            <w:r w:rsidRPr="001D7AF4">
              <w:rPr>
                <w:szCs w:val="24"/>
              </w:rPr>
              <w:t>ND.SedDiffuser</w:t>
            </w:r>
            <w:proofErr w:type="spellEnd"/>
          </w:p>
        </w:tc>
      </w:tr>
      <w:tr w:rsidR="004F3CC2" w:rsidRPr="001D7AF4" w:rsidTr="00F61533">
        <w:trPr>
          <w:trHeight w:val="340"/>
          <w:jc w:val="center"/>
        </w:trPr>
        <w:tc>
          <w:tcPr>
            <w:tcW w:w="5196" w:type="dxa"/>
            <w:shd w:val="clear" w:color="auto" w:fill="auto"/>
          </w:tcPr>
          <w:p w:rsidR="004F3CC2" w:rsidRPr="001D7AF4" w:rsidRDefault="007A5FC5" w:rsidP="00F61533">
            <w:pPr>
              <w:keepNext/>
              <w:keepLines/>
              <w:contextualSpacing/>
              <w:jc w:val="center"/>
              <w:rPr>
                <w:szCs w:val="24"/>
              </w:rPr>
            </w:pPr>
            <w:r w:rsidRPr="001D7AF4">
              <w:rPr>
                <w:szCs w:val="24"/>
              </w:rPr>
              <w:t xml:space="preserve">Longitud de los </w:t>
            </w:r>
            <w:r w:rsidR="004F3CC2" w:rsidRPr="001D7AF4">
              <w:rPr>
                <w:szCs w:val="24"/>
              </w:rPr>
              <w:t>difusores</w:t>
            </w:r>
          </w:p>
        </w:tc>
        <w:tc>
          <w:tcPr>
            <w:tcW w:w="1745" w:type="dxa"/>
            <w:vAlign w:val="center"/>
          </w:tcPr>
          <w:p w:rsidR="004F3CC2" w:rsidRPr="001D7AF4" w:rsidRDefault="007A5FC5" w:rsidP="00F61533">
            <w:pPr>
              <w:keepNext/>
              <w:keepLines/>
              <w:contextualSpacing/>
              <w:jc w:val="center"/>
              <w:rPr>
                <w:szCs w:val="24"/>
              </w:rPr>
            </w:pPr>
            <w:proofErr w:type="spellStart"/>
            <w:r w:rsidRPr="001D7AF4">
              <w:rPr>
                <w:szCs w:val="24"/>
              </w:rPr>
              <w:t>L.Sed</w:t>
            </w:r>
            <w:r w:rsidR="009111DE" w:rsidRPr="001D7AF4">
              <w:rPr>
                <w:szCs w:val="24"/>
              </w:rPr>
              <w:t>Manifold</w:t>
            </w:r>
            <w:r w:rsidRPr="001D7AF4">
              <w:rPr>
                <w:szCs w:val="24"/>
              </w:rPr>
              <w:t>Diffuser</w:t>
            </w:r>
            <w:proofErr w:type="spellEnd"/>
          </w:p>
        </w:tc>
      </w:tr>
      <w:tr w:rsidR="007A5FC5" w:rsidRPr="001D7AF4" w:rsidTr="00F61533">
        <w:trPr>
          <w:trHeight w:val="340"/>
          <w:jc w:val="center"/>
        </w:trPr>
        <w:tc>
          <w:tcPr>
            <w:tcW w:w="5196" w:type="dxa"/>
            <w:shd w:val="clear" w:color="auto" w:fill="auto"/>
          </w:tcPr>
          <w:p w:rsidR="007A5FC5" w:rsidRPr="001D7AF4" w:rsidRDefault="00BA505A" w:rsidP="00F61533">
            <w:pPr>
              <w:keepNext/>
              <w:keepLines/>
              <w:contextualSpacing/>
              <w:jc w:val="center"/>
              <w:rPr>
                <w:szCs w:val="24"/>
              </w:rPr>
            </w:pPr>
            <w:r w:rsidRPr="001D7AF4">
              <w:rPr>
                <w:szCs w:val="24"/>
              </w:rPr>
              <w:t>Ancho interno de la salida formada de los difusores</w:t>
            </w:r>
          </w:p>
        </w:tc>
        <w:tc>
          <w:tcPr>
            <w:tcW w:w="1745" w:type="dxa"/>
            <w:vAlign w:val="center"/>
          </w:tcPr>
          <w:p w:rsidR="007A5FC5" w:rsidRPr="001D7AF4" w:rsidRDefault="00BA505A" w:rsidP="00F61533">
            <w:pPr>
              <w:keepNext/>
              <w:keepLines/>
              <w:contextualSpacing/>
              <w:jc w:val="center"/>
              <w:rPr>
                <w:szCs w:val="24"/>
              </w:rPr>
            </w:pPr>
            <w:proofErr w:type="spellStart"/>
            <w:r w:rsidRPr="001D7AF4">
              <w:rPr>
                <w:szCs w:val="24"/>
              </w:rPr>
              <w:t>W.SedDiffuserInner</w:t>
            </w:r>
            <w:proofErr w:type="spellEnd"/>
          </w:p>
        </w:tc>
      </w:tr>
      <w:tr w:rsidR="00BA505A" w:rsidRPr="001D7AF4" w:rsidTr="00F61533">
        <w:trPr>
          <w:trHeight w:val="340"/>
          <w:jc w:val="center"/>
        </w:trPr>
        <w:tc>
          <w:tcPr>
            <w:tcW w:w="5196" w:type="dxa"/>
            <w:shd w:val="clear" w:color="auto" w:fill="auto"/>
          </w:tcPr>
          <w:p w:rsidR="00BA505A" w:rsidRPr="001D7AF4" w:rsidRDefault="00BA505A" w:rsidP="00F61533">
            <w:pPr>
              <w:keepNext/>
              <w:keepLines/>
              <w:contextualSpacing/>
              <w:jc w:val="center"/>
              <w:rPr>
                <w:szCs w:val="24"/>
              </w:rPr>
            </w:pPr>
            <w:r w:rsidRPr="001D7AF4">
              <w:rPr>
                <w:szCs w:val="24"/>
              </w:rPr>
              <w:t>Tasa máxima de disipación de energía en la salida de los difusores</w:t>
            </w:r>
          </w:p>
        </w:tc>
        <w:tc>
          <w:tcPr>
            <w:tcW w:w="1745" w:type="dxa"/>
            <w:vAlign w:val="center"/>
          </w:tcPr>
          <w:p w:rsidR="00BA505A" w:rsidRPr="001D7AF4" w:rsidRDefault="00BA505A" w:rsidP="00F61533">
            <w:pPr>
              <w:keepNext/>
              <w:keepLines/>
              <w:contextualSpacing/>
              <w:jc w:val="center"/>
              <w:rPr>
                <w:szCs w:val="24"/>
              </w:rPr>
            </w:pPr>
            <w:proofErr w:type="spellStart"/>
            <w:r w:rsidRPr="001D7AF4">
              <w:rPr>
                <w:szCs w:val="24"/>
              </w:rPr>
              <w:t>ED.SedInlet</w:t>
            </w:r>
            <w:proofErr w:type="spellEnd"/>
          </w:p>
        </w:tc>
      </w:tr>
      <w:tr w:rsidR="00BA505A" w:rsidRPr="001D7AF4" w:rsidTr="00F61533">
        <w:trPr>
          <w:trHeight w:val="340"/>
          <w:jc w:val="center"/>
        </w:trPr>
        <w:tc>
          <w:tcPr>
            <w:tcW w:w="5196" w:type="dxa"/>
            <w:shd w:val="clear" w:color="auto" w:fill="auto"/>
          </w:tcPr>
          <w:p w:rsidR="00BA505A" w:rsidRPr="001D7AF4" w:rsidRDefault="00BA505A" w:rsidP="00F61533">
            <w:pPr>
              <w:keepNext/>
              <w:keepLines/>
              <w:contextualSpacing/>
              <w:jc w:val="center"/>
              <w:rPr>
                <w:szCs w:val="24"/>
              </w:rPr>
            </w:pPr>
            <w:r w:rsidRPr="001D7AF4">
              <w:rPr>
                <w:szCs w:val="24"/>
              </w:rPr>
              <w:t>Brecha vertical entre la orilla de la media caña y la salida de los difusores</w:t>
            </w:r>
          </w:p>
        </w:tc>
        <w:tc>
          <w:tcPr>
            <w:tcW w:w="1745" w:type="dxa"/>
            <w:vAlign w:val="center"/>
          </w:tcPr>
          <w:p w:rsidR="00BA505A" w:rsidRPr="001D7AF4" w:rsidRDefault="00BA505A" w:rsidP="00F61533">
            <w:pPr>
              <w:keepNext/>
              <w:keepLines/>
              <w:contextualSpacing/>
              <w:jc w:val="center"/>
              <w:rPr>
                <w:szCs w:val="24"/>
              </w:rPr>
            </w:pPr>
            <w:proofErr w:type="spellStart"/>
            <w:r w:rsidRPr="001D7AF4">
              <w:rPr>
                <w:szCs w:val="24"/>
              </w:rPr>
              <w:t>H.JetReverserToDiffusers</w:t>
            </w:r>
            <w:proofErr w:type="spellEnd"/>
          </w:p>
        </w:tc>
      </w:tr>
    </w:tbl>
    <w:p w:rsidR="00162F0E" w:rsidRPr="001D7AF4" w:rsidRDefault="00162F0E" w:rsidP="004F3CC2">
      <w:pPr>
        <w:contextualSpacing/>
        <w:rPr>
          <w:szCs w:val="24"/>
        </w:rPr>
      </w:pPr>
    </w:p>
    <w:p w:rsidR="00162F0E" w:rsidRPr="001D7AF4" w:rsidRDefault="00162F0E" w:rsidP="004F3CC2">
      <w:pPr>
        <w:contextualSpacing/>
        <w:rPr>
          <w:szCs w:val="24"/>
        </w:rPr>
      </w:pPr>
    </w:p>
    <w:p w:rsidR="007E6E66" w:rsidRPr="001D7AF4" w:rsidRDefault="00AE11C0" w:rsidP="007E6E66">
      <w:pPr>
        <w:pStyle w:val="Heading3"/>
      </w:pPr>
      <w:r w:rsidRPr="001D7AF4">
        <w:t>P</w:t>
      </w:r>
      <w:r w:rsidR="007E6E66" w:rsidRPr="001D7AF4">
        <w:t>lacas</w:t>
      </w:r>
      <w:r w:rsidRPr="001D7AF4">
        <w:t xml:space="preserve"> de sedimentación</w:t>
      </w:r>
    </w:p>
    <w:p w:rsidR="007E6E66" w:rsidRPr="001D7AF4" w:rsidRDefault="007E6E66" w:rsidP="00AE11C0">
      <w:r w:rsidRPr="001D7AF4">
        <w:t xml:space="preserve">El ancho de </w:t>
      </w:r>
      <w:r w:rsidR="00B57BFE" w:rsidRPr="001D7AF4">
        <w:t>1.07 m</w:t>
      </w:r>
      <w:r w:rsidRPr="001D7AF4">
        <w:t xml:space="preserve"> de las cámaras se diseña en base al ancho de las láminas de policarbonato que se usan para las placas, para no desperdiciar materiales. Las láminas de policarbonato, un buen material para placas </w:t>
      </w:r>
      <w:proofErr w:type="spellStart"/>
      <w:r w:rsidRPr="001D7AF4">
        <w:t>sedimentadoras</w:t>
      </w:r>
      <w:proofErr w:type="spellEnd"/>
      <w:r w:rsidRPr="001D7AF4">
        <w:t xml:space="preserve"> por su resistencia, flexibilidad, y lisura, son comerciales en dimensiones de 8’, 10’, 12’, y 20’ de largo por 42” de ancho por 2 mm de espesor. Para hacer el uso más eficiente de este material, el algoritmo de la herramienta de diseño de </w:t>
      </w:r>
      <w:proofErr w:type="spellStart"/>
      <w:r w:rsidRPr="001D7AF4">
        <w:t>AguaClara</w:t>
      </w:r>
      <w:proofErr w:type="spellEnd"/>
      <w:r w:rsidRPr="001D7AF4">
        <w:t xml:space="preserve"> optimiza la longitud de las placas de tal manera que el diseño requiere la compra de un mínimo número de láminas, dando una longitud mínima para cumplir con la velocidad de captura necesaria.</w:t>
      </w:r>
    </w:p>
    <w:p w:rsidR="00AE11C0" w:rsidRPr="001D7AF4" w:rsidRDefault="00AE11C0" w:rsidP="007E6E66">
      <w:pPr>
        <w:ind w:firstLine="360"/>
        <w:contextualSpacing/>
        <w:rPr>
          <w:szCs w:val="24"/>
        </w:rPr>
      </w:pPr>
    </w:p>
    <w:p w:rsidR="00162F0E" w:rsidRPr="001D7AF4" w:rsidRDefault="007E6E66" w:rsidP="007E6E66">
      <w:r w:rsidRPr="001D7AF4">
        <w:t xml:space="preserve">Las placas tienen un ángulo de 60 grados, el ángulo más eficiente para sedimentación. Cada cámara del tanque de sedimentación tiene un total de </w:t>
      </w:r>
      <w:r w:rsidR="00915F6E" w:rsidRPr="001D7AF4">
        <w:t>160 placas organizadas en 20</w:t>
      </w:r>
      <w:r w:rsidRPr="001D7AF4">
        <w:t xml:space="preserve"> módulos de </w:t>
      </w:r>
      <w:r w:rsidR="00915F6E" w:rsidRPr="001D7AF4">
        <w:t>8</w:t>
      </w:r>
      <w:r w:rsidRPr="001D7AF4">
        <w:t xml:space="preserve"> placas cada uno. Las placas descansan en una repisa de concreto. Las placas de los módulos están conectadas con tubería de diámetro 1/2”, con espaciadores concéntricos de tubería de diámetro 3/4". Las placas tienen 50 cm de longitud para lograr la velocidad de captura deseada de 0.12 mm/s.</w:t>
      </w:r>
    </w:p>
    <w:p w:rsidR="00162F0E" w:rsidRPr="001D7AF4" w:rsidRDefault="00162F0E" w:rsidP="007E6E66">
      <w:pPr>
        <w:contextualSpacing/>
        <w:rPr>
          <w:szCs w:val="24"/>
        </w:rPr>
      </w:pPr>
    </w:p>
    <w:p w:rsidR="007E6E66" w:rsidRPr="001D7AF4" w:rsidRDefault="007E6E66" w:rsidP="007E6E66">
      <w:pPr>
        <w:pStyle w:val="Caption"/>
      </w:pPr>
      <w:bookmarkStart w:id="110" w:name="_Toc325794426"/>
      <w:bookmarkStart w:id="111" w:name="_Toc424289965"/>
      <w:r w:rsidRPr="001D7AF4">
        <w:t xml:space="preserve">Tabla </w:t>
      </w:r>
      <w:r w:rsidR="009E0D15" w:rsidRPr="001D7AF4">
        <w:fldChar w:fldCharType="begin"/>
      </w:r>
      <w:r w:rsidRPr="001D7AF4">
        <w:instrText xml:space="preserve"> SEQ Tabla \* ARABIC </w:instrText>
      </w:r>
      <w:r w:rsidR="009E0D15" w:rsidRPr="001D7AF4">
        <w:fldChar w:fldCharType="separate"/>
      </w:r>
      <w:r w:rsidR="00745DF2" w:rsidRPr="001D7AF4">
        <w:rPr>
          <w:noProof/>
        </w:rPr>
        <w:t>11</w:t>
      </w:r>
      <w:r w:rsidR="009E0D15" w:rsidRPr="001D7AF4">
        <w:fldChar w:fldCharType="end"/>
      </w:r>
      <w:r w:rsidRPr="001D7AF4">
        <w:t xml:space="preserve">. </w:t>
      </w:r>
      <w:r w:rsidR="00BA505A" w:rsidRPr="001D7AF4">
        <w:t>Datos</w:t>
      </w:r>
      <w:r w:rsidRPr="001D7AF4">
        <w:t xml:space="preserve"> de las placas </w:t>
      </w:r>
      <w:bookmarkEnd w:id="110"/>
      <w:r w:rsidRPr="001D7AF4">
        <w:t>de sedimentación</w:t>
      </w:r>
      <w:bookmarkEnd w:id="111"/>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241"/>
        <w:gridCol w:w="1890"/>
      </w:tblGrid>
      <w:tr w:rsidR="007E6E66" w:rsidRPr="001D7AF4" w:rsidTr="00F61533">
        <w:trPr>
          <w:jc w:val="center"/>
        </w:trPr>
        <w:tc>
          <w:tcPr>
            <w:tcW w:w="4241" w:type="dxa"/>
            <w:vAlign w:val="center"/>
          </w:tcPr>
          <w:p w:rsidR="007E6E66" w:rsidRPr="001D7AF4" w:rsidRDefault="007E6E66" w:rsidP="00F61533">
            <w:pPr>
              <w:keepNext/>
              <w:keepLines/>
              <w:contextualSpacing/>
              <w:jc w:val="center"/>
              <w:rPr>
                <w:szCs w:val="24"/>
              </w:rPr>
            </w:pPr>
            <w:r w:rsidRPr="001D7AF4">
              <w:rPr>
                <w:szCs w:val="24"/>
              </w:rPr>
              <w:lastRenderedPageBreak/>
              <w:t>Ancho de las placas</w:t>
            </w:r>
          </w:p>
        </w:tc>
        <w:tc>
          <w:tcPr>
            <w:tcW w:w="1708" w:type="dxa"/>
            <w:vAlign w:val="center"/>
          </w:tcPr>
          <w:p w:rsidR="007E6E66" w:rsidRPr="001D7AF4" w:rsidRDefault="00BA505A" w:rsidP="00F61533">
            <w:pPr>
              <w:keepNext/>
              <w:keepLines/>
              <w:contextualSpacing/>
              <w:jc w:val="center"/>
              <w:rPr>
                <w:szCs w:val="24"/>
              </w:rPr>
            </w:pPr>
            <w:proofErr w:type="spellStart"/>
            <w:r w:rsidRPr="001D7AF4">
              <w:rPr>
                <w:szCs w:val="24"/>
              </w:rPr>
              <w:t>W.SedPlate</w:t>
            </w:r>
            <w:proofErr w:type="spellEnd"/>
          </w:p>
        </w:tc>
      </w:tr>
      <w:tr w:rsidR="007E6E66" w:rsidRPr="001D7AF4" w:rsidTr="00F61533">
        <w:trPr>
          <w:jc w:val="center"/>
        </w:trPr>
        <w:tc>
          <w:tcPr>
            <w:tcW w:w="4241" w:type="dxa"/>
            <w:vAlign w:val="center"/>
          </w:tcPr>
          <w:p w:rsidR="007E6E66" w:rsidRPr="001D7AF4" w:rsidRDefault="007E6E66" w:rsidP="00F61533">
            <w:pPr>
              <w:keepNext/>
              <w:keepLines/>
              <w:contextualSpacing/>
              <w:jc w:val="center"/>
              <w:rPr>
                <w:szCs w:val="24"/>
              </w:rPr>
            </w:pPr>
            <w:r w:rsidRPr="001D7AF4">
              <w:rPr>
                <w:szCs w:val="24"/>
              </w:rPr>
              <w:t>Longitud de las placas</w:t>
            </w:r>
          </w:p>
        </w:tc>
        <w:tc>
          <w:tcPr>
            <w:tcW w:w="1708" w:type="dxa"/>
            <w:vAlign w:val="center"/>
          </w:tcPr>
          <w:p w:rsidR="007E6E66" w:rsidRPr="001D7AF4" w:rsidRDefault="00BA505A" w:rsidP="00F61533">
            <w:pPr>
              <w:keepNext/>
              <w:keepLines/>
              <w:contextualSpacing/>
              <w:jc w:val="center"/>
              <w:rPr>
                <w:szCs w:val="24"/>
              </w:rPr>
            </w:pPr>
            <w:proofErr w:type="spellStart"/>
            <w:r w:rsidRPr="001D7AF4">
              <w:rPr>
                <w:szCs w:val="24"/>
              </w:rPr>
              <w:t>L.SedPlate</w:t>
            </w:r>
            <w:proofErr w:type="spellEnd"/>
          </w:p>
        </w:tc>
      </w:tr>
      <w:tr w:rsidR="007E6E66" w:rsidRPr="001D7AF4" w:rsidTr="00F61533">
        <w:trPr>
          <w:jc w:val="center"/>
        </w:trPr>
        <w:tc>
          <w:tcPr>
            <w:tcW w:w="4241" w:type="dxa"/>
            <w:vAlign w:val="center"/>
          </w:tcPr>
          <w:p w:rsidR="007E6E66" w:rsidRPr="001D7AF4" w:rsidRDefault="007E6E66" w:rsidP="00BA505A">
            <w:pPr>
              <w:keepNext/>
              <w:keepLines/>
              <w:contextualSpacing/>
              <w:jc w:val="center"/>
              <w:rPr>
                <w:szCs w:val="24"/>
              </w:rPr>
            </w:pPr>
            <w:r w:rsidRPr="001D7AF4">
              <w:rPr>
                <w:szCs w:val="24"/>
              </w:rPr>
              <w:t>Espacio perpendicular entre las placas</w:t>
            </w:r>
          </w:p>
        </w:tc>
        <w:tc>
          <w:tcPr>
            <w:tcW w:w="1708" w:type="dxa"/>
            <w:vAlign w:val="center"/>
          </w:tcPr>
          <w:p w:rsidR="007E6E66" w:rsidRPr="001D7AF4" w:rsidRDefault="00BA505A" w:rsidP="00F61533">
            <w:pPr>
              <w:keepNext/>
              <w:keepLines/>
              <w:contextualSpacing/>
              <w:jc w:val="center"/>
              <w:rPr>
                <w:szCs w:val="24"/>
              </w:rPr>
            </w:pPr>
            <w:proofErr w:type="spellStart"/>
            <w:r w:rsidRPr="001D7AF4">
              <w:rPr>
                <w:szCs w:val="24"/>
              </w:rPr>
              <w:t>S.SedPlate</w:t>
            </w:r>
            <w:proofErr w:type="spellEnd"/>
          </w:p>
        </w:tc>
      </w:tr>
      <w:tr w:rsidR="00BA505A" w:rsidRPr="001D7AF4" w:rsidTr="00F61533">
        <w:trPr>
          <w:jc w:val="center"/>
        </w:trPr>
        <w:tc>
          <w:tcPr>
            <w:tcW w:w="4241" w:type="dxa"/>
            <w:vAlign w:val="center"/>
          </w:tcPr>
          <w:p w:rsidR="00BA505A" w:rsidRPr="001D7AF4" w:rsidRDefault="00BA505A" w:rsidP="00F61533">
            <w:pPr>
              <w:keepNext/>
              <w:keepLines/>
              <w:contextualSpacing/>
              <w:jc w:val="center"/>
              <w:rPr>
                <w:szCs w:val="24"/>
              </w:rPr>
            </w:pPr>
            <w:r w:rsidRPr="001D7AF4">
              <w:rPr>
                <w:szCs w:val="24"/>
              </w:rPr>
              <w:t>Ángulo de inclinación de las placas</w:t>
            </w:r>
          </w:p>
        </w:tc>
        <w:tc>
          <w:tcPr>
            <w:tcW w:w="1708" w:type="dxa"/>
            <w:vAlign w:val="center"/>
          </w:tcPr>
          <w:p w:rsidR="00BA505A" w:rsidRPr="001D7AF4" w:rsidRDefault="00BA505A" w:rsidP="00F61533">
            <w:pPr>
              <w:keepNext/>
              <w:keepLines/>
              <w:contextualSpacing/>
              <w:jc w:val="center"/>
              <w:rPr>
                <w:szCs w:val="24"/>
              </w:rPr>
            </w:pPr>
            <w:proofErr w:type="spellStart"/>
            <w:r w:rsidRPr="001D7AF4">
              <w:rPr>
                <w:szCs w:val="24"/>
              </w:rPr>
              <w:t>AN.SedPlate</w:t>
            </w:r>
            <w:proofErr w:type="spellEnd"/>
          </w:p>
        </w:tc>
      </w:tr>
      <w:tr w:rsidR="007E6E66" w:rsidRPr="001D7AF4" w:rsidTr="00F61533">
        <w:trPr>
          <w:jc w:val="center"/>
        </w:trPr>
        <w:tc>
          <w:tcPr>
            <w:tcW w:w="4241" w:type="dxa"/>
            <w:vAlign w:val="center"/>
          </w:tcPr>
          <w:p w:rsidR="007E6E66" w:rsidRPr="001D7AF4" w:rsidRDefault="007E6E66" w:rsidP="00F61533">
            <w:pPr>
              <w:keepNext/>
              <w:keepLines/>
              <w:contextualSpacing/>
              <w:jc w:val="center"/>
              <w:rPr>
                <w:szCs w:val="24"/>
              </w:rPr>
            </w:pPr>
            <w:r w:rsidRPr="001D7AF4">
              <w:rPr>
                <w:szCs w:val="24"/>
              </w:rPr>
              <w:t xml:space="preserve">Número de placas en cada </w:t>
            </w:r>
            <w:r w:rsidR="00BA505A" w:rsidRPr="001D7AF4">
              <w:rPr>
                <w:szCs w:val="24"/>
              </w:rPr>
              <w:t>módulo</w:t>
            </w:r>
          </w:p>
        </w:tc>
        <w:tc>
          <w:tcPr>
            <w:tcW w:w="1708" w:type="dxa"/>
            <w:vAlign w:val="center"/>
          </w:tcPr>
          <w:p w:rsidR="007E6E66" w:rsidRPr="001D7AF4" w:rsidRDefault="00BA505A" w:rsidP="00F61533">
            <w:pPr>
              <w:keepNext/>
              <w:keepLines/>
              <w:contextualSpacing/>
              <w:jc w:val="center"/>
              <w:rPr>
                <w:szCs w:val="24"/>
              </w:rPr>
            </w:pPr>
            <w:proofErr w:type="spellStart"/>
            <w:r w:rsidRPr="001D7AF4">
              <w:rPr>
                <w:szCs w:val="24"/>
              </w:rPr>
              <w:t>N.SedModPlates</w:t>
            </w:r>
            <w:proofErr w:type="spellEnd"/>
          </w:p>
        </w:tc>
      </w:tr>
      <w:tr w:rsidR="007E6E66" w:rsidRPr="001D7AF4" w:rsidTr="00F61533">
        <w:trPr>
          <w:jc w:val="center"/>
        </w:trPr>
        <w:tc>
          <w:tcPr>
            <w:tcW w:w="4241" w:type="dxa"/>
            <w:vAlign w:val="center"/>
          </w:tcPr>
          <w:p w:rsidR="007E6E66" w:rsidRPr="001D7AF4" w:rsidRDefault="007E6E66" w:rsidP="00BA505A">
            <w:pPr>
              <w:keepNext/>
              <w:keepLines/>
              <w:contextualSpacing/>
              <w:jc w:val="center"/>
              <w:rPr>
                <w:szCs w:val="24"/>
              </w:rPr>
            </w:pPr>
            <w:r w:rsidRPr="001D7AF4">
              <w:rPr>
                <w:szCs w:val="24"/>
              </w:rPr>
              <w:t xml:space="preserve">Número de módulos en cada </w:t>
            </w:r>
            <w:r w:rsidR="00BA505A" w:rsidRPr="001D7AF4">
              <w:rPr>
                <w:szCs w:val="24"/>
              </w:rPr>
              <w:t>tanque</w:t>
            </w:r>
          </w:p>
        </w:tc>
        <w:tc>
          <w:tcPr>
            <w:tcW w:w="1708" w:type="dxa"/>
            <w:vAlign w:val="center"/>
          </w:tcPr>
          <w:p w:rsidR="007E6E66" w:rsidRPr="001D7AF4" w:rsidRDefault="00BA505A" w:rsidP="00F61533">
            <w:pPr>
              <w:keepNext/>
              <w:keepLines/>
              <w:contextualSpacing/>
              <w:jc w:val="center"/>
              <w:rPr>
                <w:szCs w:val="24"/>
              </w:rPr>
            </w:pPr>
            <w:proofErr w:type="spellStart"/>
            <w:r w:rsidRPr="001D7AF4">
              <w:rPr>
                <w:szCs w:val="24"/>
              </w:rPr>
              <w:t>N.SedModules</w:t>
            </w:r>
            <w:proofErr w:type="spellEnd"/>
          </w:p>
        </w:tc>
      </w:tr>
      <w:tr w:rsidR="007E6E66" w:rsidRPr="001D7AF4" w:rsidTr="00F61533">
        <w:trPr>
          <w:jc w:val="center"/>
        </w:trPr>
        <w:tc>
          <w:tcPr>
            <w:tcW w:w="4241" w:type="dxa"/>
            <w:vAlign w:val="center"/>
          </w:tcPr>
          <w:p w:rsidR="007E6E66" w:rsidRPr="001D7AF4" w:rsidRDefault="007E6E66" w:rsidP="00BA505A">
            <w:pPr>
              <w:keepNext/>
              <w:keepLines/>
              <w:contextualSpacing/>
              <w:jc w:val="center"/>
              <w:rPr>
                <w:szCs w:val="24"/>
              </w:rPr>
            </w:pPr>
            <w:r w:rsidRPr="001D7AF4">
              <w:rPr>
                <w:szCs w:val="24"/>
              </w:rPr>
              <w:t xml:space="preserve">Número de placas </w:t>
            </w:r>
            <w:r w:rsidR="00BA505A" w:rsidRPr="001D7AF4">
              <w:rPr>
                <w:szCs w:val="24"/>
              </w:rPr>
              <w:t>en cada tanque</w:t>
            </w:r>
          </w:p>
        </w:tc>
        <w:tc>
          <w:tcPr>
            <w:tcW w:w="1708" w:type="dxa"/>
            <w:vAlign w:val="center"/>
          </w:tcPr>
          <w:p w:rsidR="007E6E66" w:rsidRPr="001D7AF4" w:rsidRDefault="00BA505A" w:rsidP="00F61533">
            <w:pPr>
              <w:keepNext/>
              <w:keepLines/>
              <w:contextualSpacing/>
              <w:jc w:val="center"/>
              <w:rPr>
                <w:szCs w:val="24"/>
              </w:rPr>
            </w:pPr>
            <w:proofErr w:type="spellStart"/>
            <w:r w:rsidRPr="001D7AF4">
              <w:rPr>
                <w:szCs w:val="24"/>
              </w:rPr>
              <w:t>N.SedPlates</w:t>
            </w:r>
            <w:proofErr w:type="spellEnd"/>
          </w:p>
        </w:tc>
      </w:tr>
      <w:tr w:rsidR="00BA505A" w:rsidRPr="001D7AF4" w:rsidTr="00F61533">
        <w:trPr>
          <w:jc w:val="center"/>
        </w:trPr>
        <w:tc>
          <w:tcPr>
            <w:tcW w:w="4241" w:type="dxa"/>
            <w:vAlign w:val="center"/>
          </w:tcPr>
          <w:p w:rsidR="00BA505A" w:rsidRPr="001D7AF4" w:rsidRDefault="00BA505A" w:rsidP="00F61533">
            <w:pPr>
              <w:keepNext/>
              <w:keepLines/>
              <w:contextualSpacing/>
              <w:jc w:val="center"/>
              <w:rPr>
                <w:szCs w:val="24"/>
              </w:rPr>
            </w:pPr>
            <w:r w:rsidRPr="001D7AF4">
              <w:rPr>
                <w:szCs w:val="24"/>
              </w:rPr>
              <w:t>Número de placas total en la planta</w:t>
            </w:r>
          </w:p>
        </w:tc>
        <w:tc>
          <w:tcPr>
            <w:tcW w:w="1708" w:type="dxa"/>
            <w:vAlign w:val="center"/>
          </w:tcPr>
          <w:p w:rsidR="00BA505A" w:rsidRPr="001D7AF4" w:rsidRDefault="00BA505A" w:rsidP="00F61533">
            <w:pPr>
              <w:keepNext/>
              <w:keepLines/>
              <w:contextualSpacing/>
              <w:jc w:val="center"/>
              <w:rPr>
                <w:szCs w:val="24"/>
              </w:rPr>
            </w:pPr>
            <w:proofErr w:type="spellStart"/>
            <w:r w:rsidRPr="001D7AF4">
              <w:rPr>
                <w:szCs w:val="24"/>
              </w:rPr>
              <w:t>N.SedPlatesTotal</w:t>
            </w:r>
            <w:proofErr w:type="spellEnd"/>
          </w:p>
        </w:tc>
      </w:tr>
    </w:tbl>
    <w:p w:rsidR="007E6E66" w:rsidRPr="001D7AF4" w:rsidRDefault="007E6E66" w:rsidP="004F3CC2">
      <w:pPr>
        <w:contextualSpacing/>
        <w:rPr>
          <w:szCs w:val="24"/>
        </w:rPr>
      </w:pPr>
    </w:p>
    <w:p w:rsidR="007E6E66" w:rsidRPr="001D7AF4" w:rsidRDefault="00AE11C0" w:rsidP="007E6E66">
      <w:pPr>
        <w:pStyle w:val="Heading3"/>
      </w:pPr>
      <w:r w:rsidRPr="001D7AF4">
        <w:t>T</w:t>
      </w:r>
      <w:r w:rsidR="007E6E66" w:rsidRPr="001D7AF4">
        <w:t>ubos recolectores</w:t>
      </w:r>
    </w:p>
    <w:p w:rsidR="007E6E66" w:rsidRPr="001D7AF4" w:rsidRDefault="008F6EAE" w:rsidP="008F6EAE">
      <w:r w:rsidRPr="001D7AF4">
        <w:t>La siguiente tabla contiene las especificaciones de los tubos recolectores.</w:t>
      </w:r>
    </w:p>
    <w:p w:rsidR="008F6EAE" w:rsidRPr="001D7AF4" w:rsidRDefault="008F6EAE" w:rsidP="008F6EAE"/>
    <w:p w:rsidR="000A311F" w:rsidRPr="001D7AF4" w:rsidRDefault="000A311F" w:rsidP="000A311F">
      <w:pPr>
        <w:pStyle w:val="Caption"/>
      </w:pPr>
      <w:bookmarkStart w:id="112" w:name="_Toc325794427"/>
      <w:bookmarkStart w:id="113" w:name="_Toc424289966"/>
      <w:r w:rsidRPr="001D7AF4">
        <w:t xml:space="preserve">Tabla </w:t>
      </w:r>
      <w:r w:rsidR="009E0D15" w:rsidRPr="001D7AF4">
        <w:fldChar w:fldCharType="begin"/>
      </w:r>
      <w:r w:rsidRPr="001D7AF4">
        <w:instrText xml:space="preserve"> SEQ Tabla \* ARABIC </w:instrText>
      </w:r>
      <w:r w:rsidR="009E0D15" w:rsidRPr="001D7AF4">
        <w:fldChar w:fldCharType="separate"/>
      </w:r>
      <w:r w:rsidR="00745DF2" w:rsidRPr="001D7AF4">
        <w:rPr>
          <w:noProof/>
        </w:rPr>
        <w:t>12</w:t>
      </w:r>
      <w:r w:rsidR="009E0D15" w:rsidRPr="001D7AF4">
        <w:rPr>
          <w:noProof/>
        </w:rPr>
        <w:fldChar w:fldCharType="end"/>
      </w:r>
      <w:r w:rsidR="00A3440E" w:rsidRPr="001D7AF4">
        <w:rPr>
          <w:noProof/>
        </w:rPr>
        <w:t>.</w:t>
      </w:r>
      <w:r w:rsidRPr="001D7AF4">
        <w:t xml:space="preserve"> Especificaciones de los tubos recolectores</w:t>
      </w:r>
      <w:bookmarkEnd w:id="112"/>
      <w:r w:rsidRPr="001D7AF4">
        <w:t xml:space="preserve"> de los tanques de sedimentación</w:t>
      </w:r>
      <w:bookmarkEnd w:id="113"/>
    </w:p>
    <w:tbl>
      <w:tblPr>
        <w:tblpPr w:leftFromText="180" w:rightFromText="180" w:vertAnchor="text" w:tblpXSpec="center"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423"/>
        <w:gridCol w:w="2382"/>
      </w:tblGrid>
      <w:tr w:rsidR="000A311F" w:rsidRPr="001D7AF4" w:rsidTr="008F6EAE">
        <w:tc>
          <w:tcPr>
            <w:tcW w:w="5423" w:type="dxa"/>
            <w:shd w:val="clear" w:color="auto" w:fill="auto"/>
            <w:vAlign w:val="center"/>
          </w:tcPr>
          <w:p w:rsidR="000A311F" w:rsidRPr="001D7AF4" w:rsidRDefault="000A311F" w:rsidP="008F6EAE">
            <w:pPr>
              <w:keepNext/>
              <w:keepLines/>
              <w:contextualSpacing/>
              <w:jc w:val="center"/>
              <w:rPr>
                <w:szCs w:val="24"/>
              </w:rPr>
            </w:pPr>
            <w:r w:rsidRPr="001D7AF4">
              <w:rPr>
                <w:szCs w:val="24"/>
              </w:rPr>
              <w:t>Número de agujeros en cada tubo recolector</w:t>
            </w:r>
          </w:p>
        </w:tc>
        <w:tc>
          <w:tcPr>
            <w:tcW w:w="1660" w:type="dxa"/>
            <w:shd w:val="clear" w:color="auto" w:fill="auto"/>
            <w:vAlign w:val="center"/>
          </w:tcPr>
          <w:p w:rsidR="000A311F" w:rsidRPr="001D7AF4" w:rsidRDefault="00712B6B" w:rsidP="008F6EAE">
            <w:pPr>
              <w:keepNext/>
              <w:keepLines/>
              <w:contextualSpacing/>
              <w:jc w:val="center"/>
              <w:rPr>
                <w:szCs w:val="24"/>
              </w:rPr>
            </w:pPr>
            <w:proofErr w:type="spellStart"/>
            <w:r w:rsidRPr="001D7AF4">
              <w:rPr>
                <w:szCs w:val="24"/>
              </w:rPr>
              <w:t>N.SedLaunderOrifices</w:t>
            </w:r>
            <w:proofErr w:type="spellEnd"/>
          </w:p>
        </w:tc>
      </w:tr>
      <w:tr w:rsidR="000A311F" w:rsidRPr="001D7AF4" w:rsidTr="008F6EAE">
        <w:tc>
          <w:tcPr>
            <w:tcW w:w="5423" w:type="dxa"/>
            <w:shd w:val="clear" w:color="auto" w:fill="auto"/>
            <w:vAlign w:val="center"/>
          </w:tcPr>
          <w:p w:rsidR="000A311F" w:rsidRPr="001D7AF4" w:rsidRDefault="000A311F" w:rsidP="008F6EAE">
            <w:pPr>
              <w:keepNext/>
              <w:keepLines/>
              <w:contextualSpacing/>
              <w:jc w:val="center"/>
              <w:rPr>
                <w:szCs w:val="24"/>
              </w:rPr>
            </w:pPr>
            <w:r w:rsidRPr="001D7AF4">
              <w:rPr>
                <w:szCs w:val="24"/>
              </w:rPr>
              <w:t>Separación entre agujeros</w:t>
            </w:r>
          </w:p>
        </w:tc>
        <w:tc>
          <w:tcPr>
            <w:tcW w:w="1660" w:type="dxa"/>
            <w:shd w:val="clear" w:color="auto" w:fill="auto"/>
            <w:vAlign w:val="center"/>
          </w:tcPr>
          <w:p w:rsidR="000A311F" w:rsidRPr="001D7AF4" w:rsidRDefault="00712B6B" w:rsidP="008F6EAE">
            <w:pPr>
              <w:keepNext/>
              <w:keepLines/>
              <w:contextualSpacing/>
              <w:jc w:val="center"/>
              <w:rPr>
                <w:szCs w:val="24"/>
              </w:rPr>
            </w:pPr>
            <w:proofErr w:type="spellStart"/>
            <w:r w:rsidRPr="001D7AF4">
              <w:rPr>
                <w:szCs w:val="24"/>
              </w:rPr>
              <w:t>B.SedLaunderOrifice</w:t>
            </w:r>
            <w:proofErr w:type="spellEnd"/>
          </w:p>
        </w:tc>
      </w:tr>
      <w:tr w:rsidR="000A311F" w:rsidRPr="001D7AF4" w:rsidTr="008F6EAE">
        <w:tc>
          <w:tcPr>
            <w:tcW w:w="5423" w:type="dxa"/>
            <w:shd w:val="clear" w:color="auto" w:fill="auto"/>
            <w:vAlign w:val="center"/>
          </w:tcPr>
          <w:p w:rsidR="000A311F" w:rsidRPr="001D7AF4" w:rsidRDefault="000A311F" w:rsidP="008F6EAE">
            <w:pPr>
              <w:keepNext/>
              <w:keepLines/>
              <w:contextualSpacing/>
              <w:jc w:val="center"/>
              <w:rPr>
                <w:szCs w:val="24"/>
              </w:rPr>
            </w:pPr>
            <w:r w:rsidRPr="001D7AF4">
              <w:rPr>
                <w:szCs w:val="24"/>
              </w:rPr>
              <w:t>Diámetro de los agujeros</w:t>
            </w:r>
          </w:p>
        </w:tc>
        <w:tc>
          <w:tcPr>
            <w:tcW w:w="1660" w:type="dxa"/>
            <w:shd w:val="clear" w:color="auto" w:fill="auto"/>
            <w:vAlign w:val="center"/>
          </w:tcPr>
          <w:p w:rsidR="000A311F" w:rsidRPr="001D7AF4" w:rsidRDefault="00712B6B" w:rsidP="008F6EAE">
            <w:pPr>
              <w:keepNext/>
              <w:keepLines/>
              <w:contextualSpacing/>
              <w:jc w:val="center"/>
              <w:rPr>
                <w:szCs w:val="24"/>
              </w:rPr>
            </w:pPr>
            <w:proofErr w:type="spellStart"/>
            <w:r w:rsidRPr="001D7AF4">
              <w:rPr>
                <w:szCs w:val="24"/>
              </w:rPr>
              <w:t>D.SedLaunderOrifice</w:t>
            </w:r>
            <w:proofErr w:type="spellEnd"/>
          </w:p>
        </w:tc>
      </w:tr>
      <w:tr w:rsidR="000A311F" w:rsidRPr="001D7AF4" w:rsidTr="008F6EAE">
        <w:tc>
          <w:tcPr>
            <w:tcW w:w="5423" w:type="dxa"/>
            <w:shd w:val="clear" w:color="auto" w:fill="auto"/>
            <w:vAlign w:val="center"/>
          </w:tcPr>
          <w:p w:rsidR="000A311F" w:rsidRPr="001D7AF4" w:rsidRDefault="000A311F" w:rsidP="008F6EAE">
            <w:pPr>
              <w:keepNext/>
              <w:keepLines/>
              <w:contextualSpacing/>
              <w:jc w:val="center"/>
              <w:rPr>
                <w:szCs w:val="24"/>
              </w:rPr>
            </w:pPr>
            <w:r w:rsidRPr="001D7AF4">
              <w:rPr>
                <w:szCs w:val="24"/>
              </w:rPr>
              <w:t>Diámetro nominal del tubo recolector</w:t>
            </w:r>
          </w:p>
        </w:tc>
        <w:tc>
          <w:tcPr>
            <w:tcW w:w="1660" w:type="dxa"/>
            <w:shd w:val="clear" w:color="auto" w:fill="auto"/>
            <w:vAlign w:val="center"/>
          </w:tcPr>
          <w:p w:rsidR="000A311F" w:rsidRPr="001D7AF4" w:rsidRDefault="00712B6B" w:rsidP="008F6EAE">
            <w:pPr>
              <w:keepNext/>
              <w:keepLines/>
              <w:contextualSpacing/>
              <w:jc w:val="center"/>
              <w:rPr>
                <w:szCs w:val="24"/>
              </w:rPr>
            </w:pPr>
            <w:proofErr w:type="spellStart"/>
            <w:r w:rsidRPr="001D7AF4">
              <w:rPr>
                <w:szCs w:val="24"/>
              </w:rPr>
              <w:t>ND.SedLaunder</w:t>
            </w:r>
            <w:proofErr w:type="spellEnd"/>
          </w:p>
        </w:tc>
      </w:tr>
      <w:tr w:rsidR="000A311F" w:rsidRPr="001D7AF4" w:rsidTr="008F6EAE">
        <w:tc>
          <w:tcPr>
            <w:tcW w:w="5423" w:type="dxa"/>
            <w:shd w:val="clear" w:color="auto" w:fill="auto"/>
            <w:vAlign w:val="center"/>
          </w:tcPr>
          <w:p w:rsidR="000A311F" w:rsidRPr="001D7AF4" w:rsidRDefault="000A311F" w:rsidP="00712B6B">
            <w:pPr>
              <w:keepNext/>
              <w:keepLines/>
              <w:contextualSpacing/>
              <w:jc w:val="center"/>
              <w:rPr>
                <w:szCs w:val="24"/>
              </w:rPr>
            </w:pPr>
            <w:r w:rsidRPr="001D7AF4">
              <w:rPr>
                <w:szCs w:val="24"/>
              </w:rPr>
              <w:t>Altura del</w:t>
            </w:r>
            <w:r w:rsidR="00B57BFE" w:rsidRPr="001D7AF4">
              <w:rPr>
                <w:szCs w:val="24"/>
              </w:rPr>
              <w:t xml:space="preserve"> </w:t>
            </w:r>
            <w:r w:rsidR="00712B6B" w:rsidRPr="001D7AF4">
              <w:rPr>
                <w:szCs w:val="24"/>
              </w:rPr>
              <w:t>tubo, medida de la orilla de la media caña</w:t>
            </w:r>
          </w:p>
        </w:tc>
        <w:tc>
          <w:tcPr>
            <w:tcW w:w="1660" w:type="dxa"/>
            <w:shd w:val="clear" w:color="auto" w:fill="auto"/>
            <w:vAlign w:val="center"/>
          </w:tcPr>
          <w:p w:rsidR="000A311F" w:rsidRPr="001D7AF4" w:rsidRDefault="000A311F" w:rsidP="00AA5680">
            <w:pPr>
              <w:keepNext/>
              <w:keepLines/>
              <w:contextualSpacing/>
              <w:jc w:val="center"/>
              <w:rPr>
                <w:szCs w:val="24"/>
              </w:rPr>
            </w:pPr>
            <w:r w:rsidRPr="001D7AF4">
              <w:rPr>
                <w:szCs w:val="24"/>
              </w:rPr>
              <w:t>1</w:t>
            </w:r>
            <w:r w:rsidR="00AA5680" w:rsidRPr="001D7AF4">
              <w:rPr>
                <w:szCs w:val="24"/>
              </w:rPr>
              <w:t>.36</w:t>
            </w:r>
            <w:r w:rsidRPr="001D7AF4">
              <w:rPr>
                <w:szCs w:val="24"/>
              </w:rPr>
              <w:t xml:space="preserve"> m</w:t>
            </w:r>
          </w:p>
        </w:tc>
      </w:tr>
      <w:tr w:rsidR="000A311F" w:rsidRPr="001D7AF4" w:rsidTr="008F6EAE">
        <w:tc>
          <w:tcPr>
            <w:tcW w:w="5423" w:type="dxa"/>
            <w:shd w:val="clear" w:color="auto" w:fill="auto"/>
            <w:vAlign w:val="center"/>
          </w:tcPr>
          <w:p w:rsidR="000A311F" w:rsidRPr="001D7AF4" w:rsidRDefault="000A311F" w:rsidP="008F6EAE">
            <w:pPr>
              <w:keepNext/>
              <w:keepLines/>
              <w:contextualSpacing/>
              <w:jc w:val="center"/>
              <w:rPr>
                <w:szCs w:val="24"/>
              </w:rPr>
            </w:pPr>
            <w:r w:rsidRPr="001D7AF4">
              <w:rPr>
                <w:szCs w:val="24"/>
              </w:rPr>
              <w:t>Longitud de cada tubo recolector</w:t>
            </w:r>
          </w:p>
        </w:tc>
        <w:tc>
          <w:tcPr>
            <w:tcW w:w="1660" w:type="dxa"/>
            <w:shd w:val="clear" w:color="auto" w:fill="auto"/>
            <w:vAlign w:val="center"/>
          </w:tcPr>
          <w:p w:rsidR="000A311F" w:rsidRPr="001D7AF4" w:rsidRDefault="00AA5680" w:rsidP="008F6EAE">
            <w:pPr>
              <w:keepNext/>
              <w:keepLines/>
              <w:contextualSpacing/>
              <w:jc w:val="center"/>
              <w:rPr>
                <w:szCs w:val="24"/>
              </w:rPr>
            </w:pPr>
            <w:r w:rsidRPr="001D7AF4">
              <w:rPr>
                <w:szCs w:val="24"/>
              </w:rPr>
              <w:t>5.12</w:t>
            </w:r>
            <w:r w:rsidR="000A311F" w:rsidRPr="001D7AF4">
              <w:rPr>
                <w:szCs w:val="24"/>
              </w:rPr>
              <w:t xml:space="preserve"> m</w:t>
            </w:r>
          </w:p>
        </w:tc>
      </w:tr>
    </w:tbl>
    <w:p w:rsidR="004F3CC2" w:rsidRPr="001D7AF4" w:rsidRDefault="008F6EAE" w:rsidP="004F3CC2">
      <w:pPr>
        <w:ind w:firstLine="360"/>
        <w:contextualSpacing/>
      </w:pPr>
      <w:r w:rsidRPr="001D7AF4">
        <w:br w:type="textWrapping" w:clear="all"/>
      </w:r>
    </w:p>
    <w:p w:rsidR="0098473C" w:rsidRPr="001D7AF4" w:rsidRDefault="0098473C" w:rsidP="00E37292"/>
    <w:p w:rsidR="000D720D" w:rsidRPr="001D7AF4" w:rsidRDefault="00F16D2D" w:rsidP="00E37292">
      <w:r w:rsidRPr="001D7AF4">
        <w:t xml:space="preserve"> </w:t>
      </w:r>
    </w:p>
    <w:p w:rsidR="00AE11C0" w:rsidRPr="001D7AF4" w:rsidRDefault="00AE11C0" w:rsidP="00E37292">
      <w:pPr>
        <w:pStyle w:val="Heading1"/>
      </w:pPr>
      <w:bookmarkStart w:id="114" w:name="_Toc298764158"/>
      <w:bookmarkStart w:id="115" w:name="_Toc325794409"/>
      <w:bookmarkStart w:id="116" w:name="_Toc298764156"/>
    </w:p>
    <w:p w:rsidR="00AE11C0" w:rsidRPr="001D7AF4" w:rsidRDefault="00AE11C0">
      <w:r w:rsidRPr="001D7AF4">
        <w:br w:type="page"/>
      </w:r>
    </w:p>
    <w:p w:rsidR="0057542E" w:rsidRPr="001D7AF4" w:rsidRDefault="0057542E" w:rsidP="00AE11C0">
      <w:pPr>
        <w:pStyle w:val="Heading1"/>
      </w:pPr>
      <w:bookmarkStart w:id="117" w:name="_Toc424289922"/>
      <w:r w:rsidRPr="001D7AF4">
        <w:lastRenderedPageBreak/>
        <w:t>Filtro Rápido de Arena en Múltiples Capas</w:t>
      </w:r>
      <w:r w:rsidR="00AE11C0" w:rsidRPr="001D7AF4">
        <w:t xml:space="preserve"> Abierto</w:t>
      </w:r>
      <w:r w:rsidRPr="001D7AF4">
        <w:t xml:space="preserve">: </w:t>
      </w:r>
      <w:bookmarkEnd w:id="114"/>
      <w:bookmarkEnd w:id="115"/>
      <w:r w:rsidR="00EA634F" w:rsidRPr="001D7AF4">
        <w:t>FRAMCA</w:t>
      </w:r>
      <w:bookmarkEnd w:id="117"/>
    </w:p>
    <w:p w:rsidR="00E37292" w:rsidRPr="001D7AF4" w:rsidRDefault="00E37292" w:rsidP="00E37292">
      <w:pPr>
        <w:pStyle w:val="Heading2"/>
      </w:pPr>
      <w:bookmarkStart w:id="118" w:name="_Toc424289923"/>
      <w:r w:rsidRPr="001D7AF4">
        <w:t>Propósito y Descripción</w:t>
      </w:r>
      <w:bookmarkEnd w:id="118"/>
    </w:p>
    <w:p w:rsidR="003B4D81" w:rsidRPr="001D7AF4" w:rsidRDefault="0057542E" w:rsidP="00AE11C0">
      <w:r w:rsidRPr="001D7AF4">
        <w:t xml:space="preserve">Las plantas de </w:t>
      </w:r>
      <w:proofErr w:type="spellStart"/>
      <w:r w:rsidRPr="001D7AF4">
        <w:t>AguaClara</w:t>
      </w:r>
      <w:proofErr w:type="spellEnd"/>
      <w:r w:rsidRPr="001D7AF4">
        <w:t xml:space="preserve"> cuentan con un sistema de filtración no convencional. Se ha diseñado el Filtro Rápido de Arena en Múltiples Capas (</w:t>
      </w:r>
      <w:r w:rsidR="00EA634F" w:rsidRPr="001D7AF4">
        <w:t>FRAMCA</w:t>
      </w:r>
      <w:r w:rsidRPr="001D7AF4">
        <w:t xml:space="preserve">) de </w:t>
      </w:r>
      <w:proofErr w:type="spellStart"/>
      <w:r w:rsidRPr="001D7AF4">
        <w:t>AguaClara</w:t>
      </w:r>
      <w:proofErr w:type="spellEnd"/>
      <w:r w:rsidRPr="001D7AF4">
        <w:t xml:space="preserve"> para </w:t>
      </w:r>
    </w:p>
    <w:p w:rsidR="003B4D81" w:rsidRPr="001D7AF4" w:rsidRDefault="0057542E" w:rsidP="003B4D81">
      <w:pPr>
        <w:pStyle w:val="ListParagraph"/>
        <w:numPr>
          <w:ilvl w:val="0"/>
          <w:numId w:val="18"/>
        </w:numPr>
        <w:rPr>
          <w:szCs w:val="24"/>
        </w:rPr>
      </w:pPr>
      <w:r w:rsidRPr="001D7AF4">
        <w:rPr>
          <w:szCs w:val="24"/>
        </w:rPr>
        <w:t>ocupar</w:t>
      </w:r>
      <w:r w:rsidR="00F36B3D" w:rsidRPr="001D7AF4">
        <w:rPr>
          <w:szCs w:val="24"/>
        </w:rPr>
        <w:t xml:space="preserve"> un mínimo de área</w:t>
      </w:r>
      <w:r w:rsidRPr="001D7AF4">
        <w:rPr>
          <w:szCs w:val="24"/>
        </w:rPr>
        <w:t xml:space="preserve">, </w:t>
      </w:r>
    </w:p>
    <w:p w:rsidR="003B4D81" w:rsidRPr="001D7AF4" w:rsidRDefault="0057542E" w:rsidP="003B4D81">
      <w:pPr>
        <w:pStyle w:val="ListParagraph"/>
        <w:numPr>
          <w:ilvl w:val="0"/>
          <w:numId w:val="18"/>
        </w:numPr>
        <w:rPr>
          <w:szCs w:val="24"/>
        </w:rPr>
      </w:pPr>
      <w:r w:rsidRPr="001D7AF4">
        <w:rPr>
          <w:szCs w:val="24"/>
        </w:rPr>
        <w:t>funcionar</w:t>
      </w:r>
      <w:r w:rsidR="003B4D81" w:rsidRPr="001D7AF4">
        <w:rPr>
          <w:szCs w:val="24"/>
        </w:rPr>
        <w:t xml:space="preserve"> sin ninguna energía eléctrica</w:t>
      </w:r>
    </w:p>
    <w:p w:rsidR="003B4D81" w:rsidRPr="001D7AF4" w:rsidRDefault="0057542E" w:rsidP="003B4D81">
      <w:pPr>
        <w:pStyle w:val="ListParagraph"/>
        <w:numPr>
          <w:ilvl w:val="0"/>
          <w:numId w:val="18"/>
        </w:numPr>
        <w:rPr>
          <w:szCs w:val="24"/>
        </w:rPr>
      </w:pPr>
      <w:r w:rsidRPr="001D7AF4">
        <w:rPr>
          <w:szCs w:val="24"/>
        </w:rPr>
        <w:t>usar un mínimo de parte</w:t>
      </w:r>
      <w:r w:rsidR="003B4D81" w:rsidRPr="001D7AF4">
        <w:rPr>
          <w:szCs w:val="24"/>
        </w:rPr>
        <w:t>s mecánicas</w:t>
      </w:r>
    </w:p>
    <w:p w:rsidR="003B4D81" w:rsidRPr="001D7AF4" w:rsidRDefault="003B4D81" w:rsidP="003B4D81">
      <w:pPr>
        <w:pStyle w:val="ListParagraph"/>
        <w:numPr>
          <w:ilvl w:val="0"/>
          <w:numId w:val="18"/>
        </w:numPr>
        <w:rPr>
          <w:szCs w:val="24"/>
        </w:rPr>
      </w:pPr>
      <w:r w:rsidRPr="001D7AF4">
        <w:rPr>
          <w:szCs w:val="24"/>
        </w:rPr>
        <w:t>ser fácil de operar y mantener</w:t>
      </w:r>
    </w:p>
    <w:p w:rsidR="003B4D81" w:rsidRPr="001D7AF4" w:rsidRDefault="0057542E" w:rsidP="003B4D81">
      <w:pPr>
        <w:pStyle w:val="ListParagraph"/>
        <w:numPr>
          <w:ilvl w:val="0"/>
          <w:numId w:val="18"/>
        </w:numPr>
        <w:rPr>
          <w:szCs w:val="24"/>
        </w:rPr>
      </w:pPr>
      <w:r w:rsidRPr="001D7AF4">
        <w:rPr>
          <w:szCs w:val="24"/>
        </w:rPr>
        <w:t>lograr un alto nivel de rendimiento con respecto a la remoción de partículas y el uso eficiente de agua para</w:t>
      </w:r>
      <w:r w:rsidR="0074349D" w:rsidRPr="001D7AF4">
        <w:rPr>
          <w:szCs w:val="24"/>
        </w:rPr>
        <w:t xml:space="preserve"> el </w:t>
      </w:r>
      <w:proofErr w:type="spellStart"/>
      <w:r w:rsidR="0074349D" w:rsidRPr="001D7AF4">
        <w:rPr>
          <w:szCs w:val="24"/>
        </w:rPr>
        <w:t>retrolavado</w:t>
      </w:r>
      <w:proofErr w:type="spellEnd"/>
      <w:r w:rsidRPr="001D7AF4">
        <w:rPr>
          <w:szCs w:val="24"/>
        </w:rPr>
        <w:t xml:space="preserve">. </w:t>
      </w:r>
    </w:p>
    <w:p w:rsidR="006A7F43" w:rsidRPr="001D7AF4" w:rsidRDefault="0057542E" w:rsidP="006A7F43">
      <w:pPr>
        <w:rPr>
          <w:szCs w:val="24"/>
        </w:rPr>
      </w:pPr>
      <w:r w:rsidRPr="001D7AF4">
        <w:rPr>
          <w:szCs w:val="24"/>
        </w:rPr>
        <w:t xml:space="preserve">La tecnología surge de dos innovaciones claves. </w:t>
      </w:r>
    </w:p>
    <w:p w:rsidR="006A7F43" w:rsidRPr="001D7AF4" w:rsidRDefault="006A7F43" w:rsidP="006A7F43">
      <w:pPr>
        <w:rPr>
          <w:szCs w:val="24"/>
        </w:rPr>
      </w:pPr>
    </w:p>
    <w:p w:rsidR="006A7F43" w:rsidRPr="001D7AF4" w:rsidRDefault="001F48F0" w:rsidP="006A7F43">
      <w:pPr>
        <w:pStyle w:val="Heading3"/>
      </w:pPr>
      <w:r w:rsidRPr="001D7AF4">
        <w:t>P</w:t>
      </w:r>
      <w:r w:rsidR="00D55025" w:rsidRPr="001D7AF4">
        <w:t xml:space="preserve">rimera innovación: </w:t>
      </w:r>
      <w:proofErr w:type="spellStart"/>
      <w:r w:rsidR="003861F6" w:rsidRPr="001D7AF4">
        <w:t>retrolavar</w:t>
      </w:r>
      <w:proofErr w:type="spellEnd"/>
      <w:r w:rsidR="003861F6" w:rsidRPr="001D7AF4">
        <w:t xml:space="preserve"> sin bombas</w:t>
      </w:r>
    </w:p>
    <w:p w:rsidR="003861F6" w:rsidRPr="001D7AF4" w:rsidRDefault="0057542E" w:rsidP="003B4D81">
      <w:pPr>
        <w:rPr>
          <w:szCs w:val="24"/>
        </w:rPr>
      </w:pPr>
      <w:r w:rsidRPr="001D7AF4">
        <w:rPr>
          <w:szCs w:val="24"/>
        </w:rPr>
        <w:t xml:space="preserve">La primera es la manera en que se logra la velocidad requerida para </w:t>
      </w:r>
      <w:proofErr w:type="spellStart"/>
      <w:r w:rsidRPr="001D7AF4">
        <w:rPr>
          <w:szCs w:val="24"/>
        </w:rPr>
        <w:t>retrolavar</w:t>
      </w:r>
      <w:proofErr w:type="spellEnd"/>
      <w:r w:rsidRPr="001D7AF4">
        <w:rPr>
          <w:szCs w:val="24"/>
        </w:rPr>
        <w:t xml:space="preserve"> el lecho de arena sin bombas. El ciclo de </w:t>
      </w:r>
      <w:proofErr w:type="spellStart"/>
      <w:r w:rsidRPr="001D7AF4">
        <w:rPr>
          <w:szCs w:val="24"/>
        </w:rPr>
        <w:t>retrolavado</w:t>
      </w:r>
      <w:proofErr w:type="spellEnd"/>
      <w:r w:rsidRPr="001D7AF4">
        <w:rPr>
          <w:szCs w:val="24"/>
        </w:rPr>
        <w:t xml:space="preserve"> necesita una velocidad de agua aproximadamente seis veces más alta que el ciclo de filtración para fluidificar la arena y quitar l</w:t>
      </w:r>
      <w:r w:rsidR="00F36B3D" w:rsidRPr="001D7AF4">
        <w:rPr>
          <w:szCs w:val="24"/>
        </w:rPr>
        <w:t>as partículas acumuladas</w:t>
      </w:r>
      <w:r w:rsidRPr="001D7AF4">
        <w:rPr>
          <w:szCs w:val="24"/>
        </w:rPr>
        <w:t xml:space="preserve">. En </w:t>
      </w:r>
      <w:r w:rsidR="00C55245" w:rsidRPr="001D7AF4">
        <w:rPr>
          <w:szCs w:val="24"/>
        </w:rPr>
        <w:t xml:space="preserve">muchos </w:t>
      </w:r>
      <w:r w:rsidRPr="001D7AF4">
        <w:rPr>
          <w:szCs w:val="24"/>
        </w:rPr>
        <w:t>sistemas convencionales de filtros de arena hidráulicos (q</w:t>
      </w:r>
      <w:r w:rsidR="00C55245" w:rsidRPr="001D7AF4">
        <w:rPr>
          <w:szCs w:val="24"/>
        </w:rPr>
        <w:t>ue funcionan sólo aprovechando la fuerza</w:t>
      </w:r>
      <w:r w:rsidRPr="001D7AF4">
        <w:rPr>
          <w:szCs w:val="24"/>
        </w:rPr>
        <w:t xml:space="preserve"> de gravedad,</w:t>
      </w:r>
      <w:r w:rsidR="00C55245" w:rsidRPr="001D7AF4">
        <w:rPr>
          <w:szCs w:val="24"/>
        </w:rPr>
        <w:t xml:space="preserve"> sin energía eléctrica)</w:t>
      </w:r>
      <w:r w:rsidRPr="001D7AF4">
        <w:rPr>
          <w:szCs w:val="24"/>
        </w:rPr>
        <w:t xml:space="preserve"> </w:t>
      </w:r>
      <w:r w:rsidR="00C55245" w:rsidRPr="001D7AF4">
        <w:rPr>
          <w:szCs w:val="24"/>
        </w:rPr>
        <w:t>se usa una batería de filtros</w:t>
      </w:r>
      <w:r w:rsidRPr="001D7AF4">
        <w:rPr>
          <w:szCs w:val="24"/>
        </w:rPr>
        <w:t xml:space="preserve"> para que los caudales de seis filtros activos en el ciclo de filtración se puedan combinar para </w:t>
      </w:r>
      <w:proofErr w:type="spellStart"/>
      <w:r w:rsidRPr="001D7AF4">
        <w:rPr>
          <w:szCs w:val="24"/>
        </w:rPr>
        <w:t>retrolavar</w:t>
      </w:r>
      <w:proofErr w:type="spellEnd"/>
      <w:r w:rsidRPr="001D7AF4">
        <w:rPr>
          <w:szCs w:val="24"/>
        </w:rPr>
        <w:t xml:space="preserve"> uno a la vez. </w:t>
      </w:r>
    </w:p>
    <w:p w:rsidR="0057542E" w:rsidRPr="001D7AF4" w:rsidRDefault="0057542E" w:rsidP="003B4D81">
      <w:pPr>
        <w:rPr>
          <w:szCs w:val="24"/>
        </w:rPr>
      </w:pPr>
      <w:r w:rsidRPr="001D7AF4">
        <w:rPr>
          <w:szCs w:val="24"/>
        </w:rPr>
        <w:t xml:space="preserve">El </w:t>
      </w:r>
      <w:r w:rsidR="00EA634F" w:rsidRPr="001D7AF4">
        <w:rPr>
          <w:szCs w:val="24"/>
        </w:rPr>
        <w:t>FRAMCA</w:t>
      </w:r>
      <w:r w:rsidRPr="001D7AF4">
        <w:rPr>
          <w:szCs w:val="24"/>
        </w:rPr>
        <w:t xml:space="preserve"> de </w:t>
      </w:r>
      <w:proofErr w:type="spellStart"/>
      <w:r w:rsidRPr="001D7AF4">
        <w:rPr>
          <w:szCs w:val="24"/>
        </w:rPr>
        <w:t>AguaClara</w:t>
      </w:r>
      <w:proofErr w:type="spellEnd"/>
      <w:r w:rsidRPr="001D7AF4">
        <w:rPr>
          <w:szCs w:val="24"/>
        </w:rPr>
        <w:t xml:space="preserve">, por otro lado, efectivamente pone los filtros de esta batería uno encima de otro, en seis capas horizontales, así conservando el área plana. De esta manera, todo el caudal que normalmente se divide entre las entradas de las seis capas en el ciclo de filtración, se concentra en una sola entrada inferior en el ciclo de </w:t>
      </w:r>
      <w:proofErr w:type="spellStart"/>
      <w:r w:rsidRPr="001D7AF4">
        <w:rPr>
          <w:szCs w:val="24"/>
        </w:rPr>
        <w:t>retrolavado</w:t>
      </w:r>
      <w:proofErr w:type="spellEnd"/>
      <w:r w:rsidRPr="001D7AF4">
        <w:rPr>
          <w:szCs w:val="24"/>
        </w:rPr>
        <w:t>.</w:t>
      </w:r>
    </w:p>
    <w:p w:rsidR="005F0B6D" w:rsidRPr="001D7AF4" w:rsidRDefault="005F0B6D" w:rsidP="0057542E">
      <w:pPr>
        <w:pStyle w:val="Figure"/>
        <w:contextualSpacing/>
      </w:pPr>
    </w:p>
    <w:p w:rsidR="0057542E" w:rsidRPr="001D7AF4" w:rsidRDefault="00D01873" w:rsidP="007B12D8">
      <w:pPr>
        <w:pStyle w:val="Figure"/>
      </w:pPr>
      <w:r>
        <w:rPr>
          <w:noProof/>
          <w:lang w:eastAsia="es-HN"/>
        </w:rPr>
      </w:r>
      <w:r>
        <w:rPr>
          <w:noProof/>
          <w:lang w:eastAsia="es-HN"/>
        </w:rPr>
        <w:pict>
          <v:group id="Group 102556" o:spid="_x0000_s1302" style="width:363pt;height:184.5pt;mso-position-horizontal-relative:char;mso-position-vertical-relative:line" coordsize="54584,28384">
            <v:shape id="Picture 779" o:spid="_x0000_s1303" type="#_x0000_t75" style="position:absolute;width:54584;height:28384;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oiByXFAAAA3AAAAA8AAABkcnMvZG93bnJldi54bWxEj9FqwkAURN+F/sNyC75I3eiDptFVSkEt&#10;gkKtH3DJ3mZTs3dDdo2pX+8Kgo/DzJxh5svOVqKlxpeOFYyGCQji3OmSCwXHn9VbCsIHZI2VY1Lw&#10;Tx6Wi5feHDPtLvxN7SEUIkLYZ6jAhFBnUvrckEU/dDVx9H5dYzFE2RRSN3iJcFvJcZJMpMWS44LB&#10;mj4N5afD2SrYbnzaFnZgqvVJJuvBfqevfzul+q/dxwxEoC48w4/2l1Ywnb7D/Uw8AnJxAw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CaIgclxQAAANwAAAAPAAAAAAAAAAAAAAAA&#10;AJ8CAABkcnMvZG93bnJldi54bWxQSwUGAAAAAAQABAD3AAAAkQMAAAAA&#10;">
              <v:imagedata r:id="rId38" o:title=""/>
              <v:path arrowok="t"/>
            </v:shape>
            <v:shape id="Text Box 831" o:spid="_x0000_s1304" type="#_x0000_t202" style="position:absolute;left:1714;top:6191;width:7762;height:265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kN2mcQA&#10;AADcAAAADwAAAGRycy9kb3ducmV2LnhtbESP3YrCMBSE7xd8h3AEbxZN1V2r1Sgq7OKtPw9w2hzb&#10;YnNSmmjr228EYS+HmfmGWW06U4kHNa60rGA8ikAQZ1aXnCu4nH+GcxDOI2usLJOCJznYrHsfK0y0&#10;bflIj5PPRYCwS1BB4X2dSOmyggy6ka2Jg3e1jUEfZJNL3WAb4KaSkyiaSYMlh4UCa9oXlN1Od6Pg&#10;emg/vxdt+usv8fFrtsMyTu1TqUG/2y5BeOr8f/jdPmgF8+kYXmfCEZDr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5DdpnEAAAA3AAAAA8AAAAAAAAAAAAAAAAAmAIAAGRycy9k&#10;b3ducmV2LnhtbFBLBQYAAAAABAAEAPUAAACJAwAAAAA=&#10;" stroked="f">
              <v:textbox style="mso-next-textbox:#Text Box 831">
                <w:txbxContent>
                  <w:p w:rsidR="008D13D9" w:rsidRPr="005F0B6D" w:rsidRDefault="008D13D9" w:rsidP="007E2EFF">
                    <w:pPr>
                      <w:rPr>
                        <w:sz w:val="22"/>
                        <w:szCs w:val="22"/>
                        <w:lang w:val="en-US"/>
                      </w:rPr>
                    </w:pPr>
                    <w:r w:rsidRPr="005F0B6D">
                      <w:rPr>
                        <w:sz w:val="22"/>
                        <w:szCs w:val="22"/>
                      </w:rPr>
                      <w:t>Entradas</w:t>
                    </w:r>
                  </w:p>
                </w:txbxContent>
              </v:textbox>
            </v:shape>
            <v:shape id="Text Box 832" o:spid="_x0000_s1305" type="#_x0000_t202" style="position:absolute;left:19240;top:9048;width:7144;height:314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pHo7sUA&#10;AADcAAAADwAAAGRycy9kb3ducmV2LnhtbESP3WrCQBSE7wXfYTmF3ojZ+NMYo6u0QsVbNQ9wzB6T&#10;0OzZkN2a+PbdQqGXw8x8w2z3g2nEgzpXW1Ywi2IQxIXVNZcK8uvnNAXhPLLGxjIpeJKD/W482mKm&#10;bc9nelx8KQKEXYYKKu/bTEpXVGTQRbYlDt7ddgZ9kF0pdYd9gJtGzuM4kQZrDgsVtnSoqPi6fBsF&#10;91M/eVv3t6PPV+dl8oH16mafSr2+DO8bEJ4G/x/+a5+0gnQxh98z4QjI3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ekejuxQAAANwAAAAPAAAAAAAAAAAAAAAAAJgCAABkcnMv&#10;ZG93bnJldi54bWxQSwUGAAAAAAQABAD1AAAAigMAAAAA&#10;" stroked="f">
              <v:textbox style="mso-next-textbox:#Text Box 832">
                <w:txbxContent>
                  <w:p w:rsidR="008D13D9" w:rsidRPr="005F0B6D" w:rsidRDefault="008D13D9" w:rsidP="007E2EFF">
                    <w:pPr>
                      <w:rPr>
                        <w:sz w:val="22"/>
                        <w:szCs w:val="22"/>
                        <w:lang w:val="es-ES"/>
                      </w:rPr>
                    </w:pPr>
                    <w:r w:rsidRPr="005F0B6D">
                      <w:rPr>
                        <w:sz w:val="22"/>
                        <w:szCs w:val="22"/>
                        <w:lang w:val="es-ES"/>
                      </w:rPr>
                      <w:t>Salidas</w:t>
                    </w:r>
                  </w:p>
                </w:txbxContent>
              </v:textbox>
            </v:shape>
            <v:shape id="Text Box 833" o:spid="_x0000_s1306" type="#_x0000_t202" style="position:absolute;left:24860;top:12668;width:8763;height:466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d1NdcQA&#10;AADcAAAADwAAAGRycy9kb3ducmV2LnhtbESP3YrCMBSE7wXfIRzBG1lTf9a6XaO4C4q3uj7AaXNs&#10;i81JaaKtb28EYS+HmfmGWW06U4k7Na60rGAyjkAQZ1aXnCs4/+0+liCcR9ZYWSYFD3KwWfd7K0y0&#10;bflI95PPRYCwS1BB4X2dSOmyggy6sa2Jg3exjUEfZJNL3WAb4KaS0yhaSIMlh4UCa/otKLuebkbB&#10;5dCOPr/adO/P8XG++MEyTu1DqeGg236D8NT5//C7fdAKlrMZvM6EIyDXT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HdTXXEAAAA3AAAAA8AAAAAAAAAAAAAAAAAmAIAAGRycy9k&#10;b3ducmV2LnhtbFBLBQYAAAAABAAEAPUAAACJAwAAAAA=&#10;" stroked="f">
              <v:textbox style="mso-next-textbox:#Text Box 833">
                <w:txbxContent>
                  <w:p w:rsidR="008D13D9" w:rsidRPr="005F0B6D" w:rsidRDefault="008D13D9" w:rsidP="007E2EFF">
                    <w:pPr>
                      <w:jc w:val="center"/>
                      <w:rPr>
                        <w:sz w:val="22"/>
                        <w:szCs w:val="22"/>
                        <w:lang w:val="es-ES"/>
                      </w:rPr>
                    </w:pPr>
                    <w:r w:rsidRPr="005F0B6D">
                      <w:rPr>
                        <w:sz w:val="22"/>
                        <w:szCs w:val="22"/>
                        <w:lang w:val="es-ES"/>
                      </w:rPr>
                      <w:t xml:space="preserve">Tubos </w:t>
                    </w:r>
                    <w:proofErr w:type="spellStart"/>
                    <w:r w:rsidRPr="005F0B6D">
                      <w:rPr>
                        <w:sz w:val="22"/>
                        <w:szCs w:val="22"/>
                        <w:lang w:val="es-ES"/>
                      </w:rPr>
                      <w:t>ranurados</w:t>
                    </w:r>
                    <w:proofErr w:type="spellEnd"/>
                  </w:p>
                </w:txbxContent>
              </v:textbox>
            </v:shape>
            <v:shape id="Text Box 834" o:spid="_x0000_s1307" type="#_x0000_t202" style="position:absolute;left:44862;top:7048;width:9697;height:476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jTVAcMA&#10;AADcAAAADwAAAGRycy9kb3ducmV2LnhtbESP3YrCMBSE7wXfIRzBG1lTf+t2jbIKLt7q+gCnzbEt&#10;Nielydr69kZY8HKYmW+Y9bYzlbhT40rLCibjCARxZnXJuYLL7+FjBcJ5ZI2VZVLwIAfbTb+3xkTb&#10;lk90P/tcBAi7BBUU3teJlC4ryKAb25o4eFfbGPRBNrnUDbYBbio5jaKlNFhyWCiwpn1B2e38ZxRc&#10;j+1o8dmmP/4Sn+bLHZZxah9KDQfd9xcIT51/h//bR61gNZvD60w4AnLzB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jTVAcMAAADcAAAADwAAAAAAAAAAAAAAAACYAgAAZHJzL2Rv&#10;d25yZXYueG1sUEsFBgAAAAAEAAQA9QAAAIgDAAAAAA==&#10;" stroked="f">
              <v:textbox style="mso-next-textbox:#Text Box 834">
                <w:txbxContent>
                  <w:p w:rsidR="008D13D9" w:rsidRPr="005F0B6D" w:rsidRDefault="008D13D9" w:rsidP="007E2EFF">
                    <w:pPr>
                      <w:jc w:val="center"/>
                      <w:rPr>
                        <w:sz w:val="22"/>
                        <w:szCs w:val="22"/>
                        <w:lang w:val="en-US"/>
                      </w:rPr>
                    </w:pPr>
                    <w:r w:rsidRPr="005F0B6D">
                      <w:rPr>
                        <w:sz w:val="22"/>
                        <w:szCs w:val="22"/>
                      </w:rPr>
                      <w:t xml:space="preserve">Salida para </w:t>
                    </w:r>
                    <w:proofErr w:type="spellStart"/>
                    <w:r w:rsidRPr="005F0B6D">
                      <w:rPr>
                        <w:sz w:val="22"/>
                        <w:szCs w:val="22"/>
                      </w:rPr>
                      <w:t>retrolavado</w:t>
                    </w:r>
                    <w:proofErr w:type="spellEnd"/>
                  </w:p>
                </w:txbxContent>
              </v:textbox>
            </v:shape>
            <w10:anchorlock/>
          </v:group>
        </w:pict>
      </w:r>
    </w:p>
    <w:p w:rsidR="0057542E" w:rsidRPr="001D7AF4" w:rsidRDefault="0057542E" w:rsidP="007B12D8">
      <w:pPr>
        <w:pStyle w:val="Figure"/>
      </w:pPr>
      <w:r w:rsidRPr="001D7AF4">
        <w:t xml:space="preserve">Los esquemas muestran los recorridos de agua en el lecho de arena en (a) la carrera de filtración y (b) la carrera de </w:t>
      </w:r>
      <w:proofErr w:type="spellStart"/>
      <w:r w:rsidRPr="001D7AF4">
        <w:t>retrolavado</w:t>
      </w:r>
      <w:proofErr w:type="spellEnd"/>
      <w:r w:rsidRPr="001D7AF4">
        <w:t>. Dirigir el caudal entero del filtro por una sola entrada al fondo del lecho de arena aumenta seis veces la velocidad del flujo en cada capa. De esta manera se logra fluidificar el lecho y limpiar la arena con la misma cantidad de agua que pasa por el filtro durante la carrera de filtración.</w:t>
      </w:r>
    </w:p>
    <w:p w:rsidR="0057542E" w:rsidRPr="001D7AF4" w:rsidRDefault="00AE3651" w:rsidP="008C15A6">
      <w:pPr>
        <w:pStyle w:val="Caption"/>
      </w:pPr>
      <w:bookmarkStart w:id="119" w:name="_Toc424289951"/>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22</w:t>
      </w:r>
      <w:r w:rsidR="009E0D15" w:rsidRPr="001D7AF4">
        <w:fldChar w:fldCharType="end"/>
      </w:r>
      <w:r w:rsidRPr="001D7AF4">
        <w:t xml:space="preserve">. </w:t>
      </w:r>
      <w:r w:rsidR="0057542E" w:rsidRPr="001D7AF4">
        <w:t xml:space="preserve">Concepto de los recorridos de agua en </w:t>
      </w:r>
      <w:r w:rsidRPr="001D7AF4">
        <w:t>la arena</w:t>
      </w:r>
      <w:r w:rsidR="0057542E" w:rsidRPr="001D7AF4">
        <w:t xml:space="preserve"> de</w:t>
      </w:r>
      <w:r w:rsidRPr="001D7AF4">
        <w:t xml:space="preserve">l </w:t>
      </w:r>
      <w:r w:rsidR="00EA634F" w:rsidRPr="001D7AF4">
        <w:t>FRAMCA</w:t>
      </w:r>
      <w:r w:rsidRPr="001D7AF4">
        <w:t xml:space="preserve"> durante </w:t>
      </w:r>
      <w:r w:rsidR="008C15A6" w:rsidRPr="001D7AF4">
        <w:t xml:space="preserve">el ciclo de filtración y el ciclo de </w:t>
      </w:r>
      <w:proofErr w:type="spellStart"/>
      <w:r w:rsidR="008C15A6" w:rsidRPr="001D7AF4">
        <w:t>retrolavado</w:t>
      </w:r>
      <w:bookmarkEnd w:id="119"/>
      <w:proofErr w:type="spellEnd"/>
    </w:p>
    <w:p w:rsidR="003861F6" w:rsidRPr="001D7AF4" w:rsidRDefault="001F48F0" w:rsidP="003861F6">
      <w:pPr>
        <w:pStyle w:val="Heading3"/>
      </w:pPr>
      <w:r w:rsidRPr="001D7AF4">
        <w:t>S</w:t>
      </w:r>
      <w:r w:rsidR="003861F6" w:rsidRPr="001D7AF4">
        <w:t xml:space="preserve">egunda innovación: </w:t>
      </w:r>
      <w:proofErr w:type="spellStart"/>
      <w:r w:rsidR="003861F6" w:rsidRPr="001D7AF4">
        <w:t>retrolavar</w:t>
      </w:r>
      <w:proofErr w:type="spellEnd"/>
      <w:r w:rsidR="003861F6" w:rsidRPr="001D7AF4">
        <w:t xml:space="preserve"> sin válvulas</w:t>
      </w:r>
    </w:p>
    <w:p w:rsidR="003861F6" w:rsidRPr="001D7AF4" w:rsidRDefault="0057542E" w:rsidP="001F48F0">
      <w:r w:rsidRPr="001D7AF4">
        <w:t xml:space="preserve">La segunda innovación clave del </w:t>
      </w:r>
      <w:r w:rsidR="00EA634F" w:rsidRPr="001D7AF4">
        <w:t>FRAMCA</w:t>
      </w:r>
      <w:r w:rsidRPr="001D7AF4">
        <w:t xml:space="preserve"> de </w:t>
      </w:r>
      <w:proofErr w:type="spellStart"/>
      <w:r w:rsidRPr="001D7AF4">
        <w:t>Agua</w:t>
      </w:r>
      <w:r w:rsidR="00FF3701" w:rsidRPr="001D7AF4">
        <w:t>Clara</w:t>
      </w:r>
      <w:proofErr w:type="spellEnd"/>
      <w:r w:rsidR="00FF3701" w:rsidRPr="001D7AF4">
        <w:t xml:space="preserve"> es el uso de un</w:t>
      </w:r>
      <w:r w:rsidRPr="001D7AF4">
        <w:t xml:space="preserve"> sifón para controlar los ciclos del filtr</w:t>
      </w:r>
      <w:r w:rsidR="008C15A6" w:rsidRPr="001D7AF4">
        <w:t>o</w:t>
      </w:r>
      <w:r w:rsidR="00FF3701" w:rsidRPr="001D7AF4">
        <w:t>, así evitando</w:t>
      </w:r>
      <w:r w:rsidR="00E706E8" w:rsidRPr="001D7AF4">
        <w:t xml:space="preserve"> el uso de bombas o</w:t>
      </w:r>
      <w:r w:rsidRPr="001D7AF4">
        <w:t xml:space="preserve"> válvulas</w:t>
      </w:r>
      <w:r w:rsidR="00FF3701" w:rsidRPr="001D7AF4">
        <w:t xml:space="preserve"> de diámetro grande</w:t>
      </w:r>
      <w:r w:rsidRPr="001D7AF4">
        <w:t xml:space="preserve">. La pérdida de carga en el ciclo de filtración es una fracción pequeña de la pérdida de carga en el ciclo de </w:t>
      </w:r>
      <w:proofErr w:type="spellStart"/>
      <w:r w:rsidRPr="001D7AF4">
        <w:t>retrolavado</w:t>
      </w:r>
      <w:proofErr w:type="spellEnd"/>
      <w:r w:rsidRPr="001D7AF4">
        <w:t>, en el cual hay que fluidificar todo el lecho de arena con una velocidad seis veces más alta. Sin embargo, el agua entra en el sistema en los dos ciclos a la misma altura</w:t>
      </w:r>
      <w:r w:rsidR="008C15A6" w:rsidRPr="001D7AF4">
        <w:t xml:space="preserve"> en la caja de entrada. Por</w:t>
      </w:r>
      <w:r w:rsidR="003861F6" w:rsidRPr="001D7AF4">
        <w:t xml:space="preserve"> lo</w:t>
      </w:r>
      <w:r w:rsidR="008C15A6" w:rsidRPr="001D7AF4">
        <w:t xml:space="preserve"> tanto</w:t>
      </w:r>
      <w:r w:rsidRPr="001D7AF4">
        <w:t xml:space="preserve">, para cambiar entre los </w:t>
      </w:r>
      <w:r w:rsidR="008C15A6" w:rsidRPr="001D7AF4">
        <w:t xml:space="preserve">dos </w:t>
      </w:r>
      <w:r w:rsidRPr="001D7AF4">
        <w:t xml:space="preserve">ciclos hay que cambiar la altura a que </w:t>
      </w:r>
      <w:r w:rsidR="007F7FD2" w:rsidRPr="001D7AF4">
        <w:t>sale el agua</w:t>
      </w:r>
      <w:r w:rsidRPr="001D7AF4">
        <w:t xml:space="preserve"> del sistema. </w:t>
      </w:r>
      <w:r w:rsidR="008C15A6" w:rsidRPr="001D7AF4">
        <w:t>Esto se hace</w:t>
      </w:r>
      <w:r w:rsidRPr="001D7AF4">
        <w:t xml:space="preserve"> con u</w:t>
      </w:r>
      <w:r w:rsidR="008C15A6" w:rsidRPr="001D7AF4">
        <w:t>na sola válvula de aire que activa</w:t>
      </w:r>
      <w:r w:rsidRPr="001D7AF4">
        <w:t xml:space="preserve"> o rompe un sifón. Con el sif</w:t>
      </w:r>
      <w:r w:rsidR="008C15A6" w:rsidRPr="001D7AF4">
        <w:t>ón roto, el agua sale</w:t>
      </w:r>
      <w:r w:rsidRPr="001D7AF4">
        <w:t xml:space="preserve"> en la caja de salida al lado de la caja de entrada. Con el sifón activo, el agua sucia, que es el producto del proceso de </w:t>
      </w:r>
      <w:proofErr w:type="spellStart"/>
      <w:r w:rsidRPr="001D7AF4">
        <w:t>retrolavado</w:t>
      </w:r>
      <w:proofErr w:type="spellEnd"/>
      <w:r w:rsidRPr="001D7AF4">
        <w:t xml:space="preserve">, sale en el canal de drenaje de la planta a una altura mucho más baja. </w:t>
      </w:r>
    </w:p>
    <w:p w:rsidR="001F48F0" w:rsidRPr="001D7AF4" w:rsidRDefault="001F48F0" w:rsidP="0057542E">
      <w:pPr>
        <w:ind w:firstLine="360"/>
        <w:contextualSpacing/>
        <w:rPr>
          <w:szCs w:val="24"/>
        </w:rPr>
      </w:pPr>
    </w:p>
    <w:p w:rsidR="0057542E" w:rsidRPr="001D7AF4" w:rsidRDefault="0057542E" w:rsidP="001F48F0">
      <w:r w:rsidRPr="001D7AF4">
        <w:t>Para operar el sistema completo, el operador sólo tiene que manipular la válvula de aire, y el proceso sigue automáticamente. Cuando está roto el sifón, abrir la válvula causa que el aire salga y el tubo se llene de agua. Cuando está activo el sifón y el nivel de agua en el filtro está más bajo, abrir la válvula causa que aire entre en el tubo e impida el flu</w:t>
      </w:r>
      <w:r w:rsidR="008C15A6" w:rsidRPr="001D7AF4">
        <w:t>jo de agua hacia la salida baja (</w:t>
      </w:r>
      <w:r w:rsidR="009E0D15" w:rsidRPr="001D7AF4">
        <w:fldChar w:fldCharType="begin"/>
      </w:r>
      <w:r w:rsidR="008C15A6" w:rsidRPr="001D7AF4">
        <w:instrText xml:space="preserve"> REF _Ref381775067 \h </w:instrText>
      </w:r>
      <w:r w:rsidR="009E0D15" w:rsidRPr="001D7AF4">
        <w:fldChar w:fldCharType="separate"/>
      </w:r>
      <w:r w:rsidR="008C0B3C" w:rsidRPr="001D7AF4">
        <w:t xml:space="preserve">Ilustración </w:t>
      </w:r>
      <w:r w:rsidR="008C0B3C" w:rsidRPr="001D7AF4">
        <w:rPr>
          <w:noProof/>
        </w:rPr>
        <w:t>20</w:t>
      </w:r>
      <w:r w:rsidR="009E0D15" w:rsidRPr="001D7AF4">
        <w:fldChar w:fldCharType="end"/>
      </w:r>
      <w:r w:rsidR="008C15A6" w:rsidRPr="001D7AF4">
        <w:t>).</w:t>
      </w:r>
    </w:p>
    <w:p w:rsidR="007B12D8" w:rsidRPr="001D7AF4" w:rsidRDefault="007B12D8" w:rsidP="0093311D">
      <w:pPr>
        <w:pStyle w:val="Figure"/>
        <w:rPr>
          <w:szCs w:val="24"/>
        </w:rPr>
      </w:pPr>
    </w:p>
    <w:p w:rsidR="0056713B" w:rsidRPr="001D7AF4" w:rsidRDefault="00D01873" w:rsidP="0093311D">
      <w:pPr>
        <w:pStyle w:val="Figure"/>
        <w:rPr>
          <w:szCs w:val="24"/>
        </w:rPr>
      </w:pPr>
      <w:r>
        <w:rPr>
          <w:noProof/>
          <w:lang w:eastAsia="es-HN"/>
        </w:rPr>
      </w:r>
      <w:r>
        <w:rPr>
          <w:noProof/>
          <w:lang w:eastAsia="es-HN"/>
        </w:rPr>
        <w:pict>
          <v:group id="Group 204" o:spid="_x0000_s1308" style="width:435.75pt;height:261.75pt;mso-position-horizontal-relative:char;mso-position-vertical-relative:line" coordorigin=",190" coordsize="54197,31527">
            <v:shape id="Picture 778" o:spid="_x0000_s1309" type="#_x0000_t75" style="position:absolute;top:1143;width:53244;height:30575;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9gDLnAAAAA3AAAAA8AAABkcnMvZG93bnJldi54bWxET89rwjAUvg/8H8ITdltTN7C1GkUEYRcP&#10;trvs9miebTV5KUmm3X9vDoMdP77fm91kjbiTD4NjBYssB0HcOj1wp+CrOb6VIEJE1mgck4JfCrDb&#10;zl42WGn34DPd69iJFMKhQgV9jGMlZWh7shgyNxIn7uK8xZig76T2+Ejh1sj3PF9KiwOnhh5HOvTU&#10;3uofq8Bfm4/VKdxKs19+n32NhgIelXqdT/s1iEhT/Bf/uT+1gqJIa9OZdATk9gk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n2AMucAAAADcAAAADwAAAAAAAAAAAAAAAACfAgAA&#10;ZHJzL2Rvd25yZXYueG1sUEsFBgAAAAAEAAQA9wAAAIwDAAAAAA==&#10;">
              <v:imagedata r:id="rId39" o:title=""/>
              <v:path arrowok="t"/>
            </v:shape>
            <v:shape id="Text Box 829" o:spid="_x0000_s1310" type="#_x0000_t202" style="position:absolute;left:6350;top:285;width:4794;height:3429;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dMSicMA&#10;AADcAAAADwAAAGRycy9kb3ducmV2LnhtbESPQWsCMRSE7wX/Q3hCbzWrh5JdjSKC0JOgrXh9bJ6b&#10;1c3LuknX1V/fFAo9DjPzDbNYDa4RPXWh9qxhOslAEJfe1Fxp+PrcvikQISIbbDyThgcFWC1HLwss&#10;jL/znvpDrESCcChQg42xLaQMpSWHYeJb4uSdfecwJtlV0nR4T3DXyFmWvUuHNacFiy1tLJXXw7fT&#10;cFMXUu6YY3585rsGT+pi+6D163hYz0FEGuJ/+K/9YTSoWQ6/Z9IRkMs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dMSicMAAADcAAAADwAAAAAAAAAAAAAAAACYAgAAZHJzL2Rv&#10;d25yZXYueG1sUEsFBgAAAAAEAAQA9QAAAIgDAAAAAA==&#10;" fillcolor="white [3212]" stroked="f">
              <v:textbox style="mso-next-textbox:#Text Box 829" inset="0,0,0,0">
                <w:txbxContent>
                  <w:p w:rsidR="008D13D9" w:rsidRPr="008C79E1" w:rsidRDefault="008D13D9" w:rsidP="007E2EFF">
                    <w:pPr>
                      <w:rPr>
                        <w:sz w:val="20"/>
                        <w:lang w:val="es-ES"/>
                      </w:rPr>
                    </w:pPr>
                    <w:r w:rsidRPr="008C79E1">
                      <w:rPr>
                        <w:sz w:val="20"/>
                        <w:lang w:val="es-ES"/>
                      </w:rPr>
                      <w:t>Caja de entrada</w:t>
                    </w:r>
                  </w:p>
                </w:txbxContent>
              </v:textbox>
            </v:shape>
            <v:shape id="Text Box 197" o:spid="_x0000_s1311" type="#_x0000_t202" style="position:absolute;left:9620;top:3810;width:4000;height:3721;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EC8KcEA&#10;AADcAAAADwAAAGRycy9kb3ducmV2LnhtbERPTWvCQBC9F/wPywi91Y0e2iS6ESkUPAnaitchO2YT&#10;s7Mxu8bYX98tFHqbx/uc1Xq0rRio97VjBfNZAoK4dLrmSsHX58dLCsIHZI2tY1LwIA/rYvK0wly7&#10;O+9pOIRKxBD2OSowIXS5lL40ZNHPXEccubPrLYYI+0rqHu8x3LZykSSv0mLNscFgR++GysvhZhVc&#10;04ZSe8wwO35nuxZPaWMGr9TzdNwsQQQaw7/4z73VcX72Br/PxAtk8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hAvCnBAAAA3AAAAA8AAAAAAAAAAAAAAAAAmAIAAGRycy9kb3du&#10;cmV2LnhtbFBLBQYAAAAABAAEAPUAAACGAwAAAAA=&#10;" fillcolor="white [3212]" stroked="f">
              <v:textbox style="mso-next-textbox:#Text Box 197" inset="0,0,0,0">
                <w:txbxContent>
                  <w:p w:rsidR="008D13D9" w:rsidRPr="008C79E1" w:rsidRDefault="008D13D9" w:rsidP="0093311D">
                    <w:pPr>
                      <w:jc w:val="center"/>
                      <w:rPr>
                        <w:sz w:val="20"/>
                        <w:lang w:val="es-ES"/>
                      </w:rPr>
                    </w:pPr>
                    <w:r>
                      <w:rPr>
                        <w:sz w:val="20"/>
                        <w:lang w:val="es-ES"/>
                      </w:rPr>
                      <w:t>Caja de salida</w:t>
                    </w:r>
                  </w:p>
                </w:txbxContent>
              </v:textbox>
            </v:shape>
            <v:shape id="Text Box 198" o:spid="_x0000_s1312" type="#_x0000_t202" style="position:absolute;left:15144;top:1238;width:5144;height:3721;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d8oW8MA&#10;AADcAAAADwAAAGRycy9kb3ducmV2LnhtbESPQWvCQBCF74X+h2UKvdWNPUgSXUUEoaeCtuJ1yI7Z&#10;aHY2Zrcx9dc7h0JvM7w3732zWI2+VQP1sQlsYDrJQBFXwTZcG/j+2r7loGJCttgGJgO/FGG1fH5a&#10;YGnDjXc07FOtJIRjiQZcSl2pdawceYyT0BGLdgq9xyRrX2vb403Cfavfs2ymPTYsDQ472jiqLvsf&#10;b+Canyn3hwKLw734bPGYn90QjXl9GddzUInG9G/+u/6wgl8IrTwjE+jl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d8oW8MAAADcAAAADwAAAAAAAAAAAAAAAACYAgAAZHJzL2Rv&#10;d25yZXYueG1sUEsFBgAAAAAEAAQA9QAAAIgDAAAAAA==&#10;" fillcolor="white [3212]" stroked="f">
              <v:textbox style="mso-next-textbox:#Text Box 198" inset="0,0,0,0">
                <w:txbxContent>
                  <w:p w:rsidR="008D13D9" w:rsidRPr="008C79E1" w:rsidRDefault="008D13D9" w:rsidP="0093311D">
                    <w:pPr>
                      <w:jc w:val="center"/>
                      <w:rPr>
                        <w:sz w:val="20"/>
                        <w:lang w:val="es-ES"/>
                      </w:rPr>
                    </w:pPr>
                    <w:r>
                      <w:rPr>
                        <w:sz w:val="20"/>
                        <w:lang w:val="es-ES"/>
                      </w:rPr>
                      <w:t>Vertedero de salida</w:t>
                    </w:r>
                  </w:p>
                </w:txbxContent>
              </v:textbox>
            </v:shape>
            <v:shape id="Text Box 199" o:spid="_x0000_s1313" type="#_x0000_t202" style="position:absolute;left:22383;top:8191;width:5144;height:3721;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pONwMEA&#10;AADcAAAADwAAAGRycy9kb3ducmV2LnhtbERPS2sCMRC+C/0PYQreNNseZLMapRQET4X6wOuwmW7W&#10;bibbTbqu/nojCN7m43vOYjW4RvTUhdqzhrdpBoK49KbmSsN+t57kIEJENth4Jg0XCrBavowWWBh/&#10;5m/qt7ESKYRDgRpsjG0hZSgtOQxT3xIn7sd3DmOCXSVNh+cU7hr5nmUz6bDm1GCxpU9L5e/232n4&#10;y0+Uu4NCdbiqrwaP+cn2Qevx6/AxBxFpiE/xw70xab5ScH8mXSCX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aTjcDBAAAA3AAAAA8AAAAAAAAAAAAAAAAAmAIAAGRycy9kb3du&#10;cmV2LnhtbFBLBQYAAAAABAAEAPUAAACGAwAAAAA=&#10;" fillcolor="white [3212]" stroked="f">
              <v:textbox style="mso-next-textbox:#Text Box 199" inset="0,0,0,0">
                <w:txbxContent>
                  <w:p w:rsidR="008D13D9" w:rsidRPr="008C79E1" w:rsidRDefault="008D13D9" w:rsidP="0093311D">
                    <w:pPr>
                      <w:jc w:val="center"/>
                      <w:rPr>
                        <w:sz w:val="20"/>
                        <w:lang w:val="es-ES"/>
                      </w:rPr>
                    </w:pPr>
                    <w:proofErr w:type="spellStart"/>
                    <w:r>
                      <w:rPr>
                        <w:sz w:val="20"/>
                        <w:lang w:val="es-ES"/>
                      </w:rPr>
                      <w:t>Niples</w:t>
                    </w:r>
                    <w:proofErr w:type="spellEnd"/>
                    <w:r>
                      <w:rPr>
                        <w:sz w:val="20"/>
                        <w:lang w:val="es-ES"/>
                      </w:rPr>
                      <w:t xml:space="preserve"> de tubo</w:t>
                    </w:r>
                  </w:p>
                </w:txbxContent>
              </v:textbox>
            </v:shape>
            <v:shape id="Text Box 200" o:spid="_x0000_s1314" type="#_x0000_t202" style="position:absolute;left:23907;top:14382;width:4191;height:3721;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IbQpsMA&#10;AADcAAAADwAAAGRycy9kb3ducmV2LnhtbESPwWrDMBBE74X8g9hAbrWcHoLtWgkhUOipULem18Xa&#10;WE6slWOpjpOvrwqFHoeZecOUu9n2YqLRd44VrJMUBHHjdMetgs+Pl8cMhA/IGnvHpOBGHnbbxUOJ&#10;hXZXfqepCq2IEPYFKjAhDIWUvjFk0SduII7e0Y0WQ5RjK/WI1wi3vXxK04202HFcMDjQwVBzrr6t&#10;gkt2oszWOeb1PX/r8Ss7mckrtVrO+2cQgebwH/5rv2oFkQi/Z+IRkNs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IbQpsMAAADcAAAADwAAAAAAAAAAAAAAAACYAgAAZHJzL2Rv&#10;d25yZXYueG1sUEsFBgAAAAAEAAQA9QAAAIgDAAAAAA==&#10;" fillcolor="white [3212]" stroked="f">
              <v:textbox style="mso-next-textbox:#Text Box 200" inset="0,0,0,0">
                <w:txbxContent>
                  <w:p w:rsidR="008D13D9" w:rsidRPr="008C79E1" w:rsidRDefault="008D13D9" w:rsidP="0093311D">
                    <w:pPr>
                      <w:jc w:val="center"/>
                      <w:rPr>
                        <w:sz w:val="20"/>
                        <w:lang w:val="es-ES"/>
                      </w:rPr>
                    </w:pPr>
                    <w:r>
                      <w:rPr>
                        <w:sz w:val="20"/>
                        <w:lang w:val="es-ES"/>
                      </w:rPr>
                      <w:t>Trampa de aire</w:t>
                    </w:r>
                  </w:p>
                </w:txbxContent>
              </v:textbox>
            </v:shape>
            <v:shape id="Text Box 201" o:spid="_x0000_s1315" type="#_x0000_t202" style="position:absolute;left:33337;top:5143;width:4191;height:1524;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8p1PcMA&#10;AADcAAAADwAAAGRycy9kb3ducmV2LnhtbESPT4vCMBTE78J+h/AWvGmqB2mrUURY8LSw/sHro3nb&#10;1G1euk2s1U9vBMHjMDO/YRar3taio9ZXjhVMxgkI4sLpiksFh/3XKAXhA7LG2jEpuJGH1fJjsMBc&#10;uyv/ULcLpYgQ9jkqMCE0uZS+MGTRj11DHL1f11oMUbal1C1eI9zWcpokM2mx4rhgsKGNoeJvd7EK&#10;/tMzpfaYYXa8Z981ntKz6bxSw89+PQcRqA/v8Ku91QqmyQSeZ+IRkM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8p1PcMAAADcAAAADwAAAAAAAAAAAAAAAACYAgAAZHJzL2Rv&#10;d25yZXYueG1sUEsFBgAAAAAEAAQA9QAAAIgDAAAAAA==&#10;" fillcolor="white [3212]" stroked="f">
              <v:textbox style="mso-next-textbox:#Text Box 201" inset="0,0,0,0">
                <w:txbxContent>
                  <w:p w:rsidR="008D13D9" w:rsidRPr="008C79E1" w:rsidRDefault="008D13D9" w:rsidP="0093311D">
                    <w:pPr>
                      <w:jc w:val="center"/>
                      <w:rPr>
                        <w:sz w:val="20"/>
                        <w:lang w:val="es-ES"/>
                      </w:rPr>
                    </w:pPr>
                    <w:r>
                      <w:rPr>
                        <w:sz w:val="20"/>
                        <w:lang w:val="es-ES"/>
                      </w:rPr>
                      <w:t>Sifón</w:t>
                    </w:r>
                  </w:p>
                </w:txbxContent>
              </v:textbox>
            </v:shape>
            <v:shape id="Text Box 202" o:spid="_x0000_s1316" type="#_x0000_t202" style="position:absolute;left:38100;top:190;width:5905;height:2953;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xjrSsMA&#10;AADcAAAADwAAAGRycy9kb3ducmV2LnhtbESPQWvCQBSE7wX/w/IEb3XTHCSJbkIpCD0J2orXR/aZ&#10;jc2+jdltjP76bqHQ4zAz3zCbarKdGGnwrWMFL8sEBHHtdMuNgs+P7XMGwgdkjZ1jUnAnD1U5e9pg&#10;od2N9zQeQiMihH2BCkwIfSGlrw1Z9EvXE0fv7AaLIcqhkXrAW4TbTqZJspIWW44LBnt6M1R/Hb6t&#10;gmt2ocwec8yPj3zX4Sm7mNErtZhPr2sQgabwH/5rv2sFaZLC75l4BGT5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xjrSsMAAADcAAAADwAAAAAAAAAAAAAAAACYAgAAZHJzL2Rv&#10;d25yZXYueG1sUEsFBgAAAAAEAAQA9QAAAIgDAAAAAA==&#10;" fillcolor="white [3212]" stroked="f">
              <v:textbox style="mso-next-textbox:#Text Box 202" inset="0,0,0,0">
                <w:txbxContent>
                  <w:p w:rsidR="008D13D9" w:rsidRPr="008C79E1" w:rsidRDefault="008D13D9" w:rsidP="0093311D">
                    <w:pPr>
                      <w:jc w:val="center"/>
                      <w:rPr>
                        <w:sz w:val="20"/>
                        <w:lang w:val="es-ES"/>
                      </w:rPr>
                    </w:pPr>
                    <w:r>
                      <w:rPr>
                        <w:sz w:val="20"/>
                        <w:lang w:val="es-ES"/>
                      </w:rPr>
                      <w:t>Válvula de aire</w:t>
                    </w:r>
                  </w:p>
                </w:txbxContent>
              </v:textbox>
            </v:shape>
            <v:shape id="Text Box 203" o:spid="_x0000_s1317" type="#_x0000_t202" style="position:absolute;left:47339;top:20097;width:6858;height:2953;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FRO0cMA&#10;AADcAAAADwAAAGRycy9kb3ducmV2LnhtbESPQWvCQBSE74L/YXlCb7rRQklSNyJCwZNQW+n1kX1m&#10;E7NvY3YbU3+9Wyj0OMzMN8x6M9pWDNT72rGC5SIBQVw6XXOl4PPjbZ6C8AFZY+uYFPyQh00xnawx&#10;1+7G7zQcQyUihH2OCkwIXS6lLw1Z9AvXEUfv7HqLIcq+krrHW4TbVq6S5EVarDkuGOxoZ6i8HL+t&#10;gmvaUGpPGWane3Zo8SttzOCVepqN21cQgcbwH/5r77WCVfIMv2fiEZDF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FRO0cMAAADcAAAADwAAAAAAAAAAAAAAAACYAgAAZHJzL2Rv&#10;d25yZXYueG1sUEsFBgAAAAAEAAQA9QAAAIgDAAAAAA==&#10;" fillcolor="white [3212]" stroked="f">
              <v:textbox style="mso-next-textbox:#Text Box 203" inset="0,0,0,0">
                <w:txbxContent>
                  <w:p w:rsidR="008D13D9" w:rsidRPr="008C79E1" w:rsidRDefault="008D13D9" w:rsidP="0093311D">
                    <w:pPr>
                      <w:jc w:val="center"/>
                      <w:rPr>
                        <w:sz w:val="20"/>
                        <w:lang w:val="es-ES"/>
                      </w:rPr>
                    </w:pPr>
                    <w:r>
                      <w:rPr>
                        <w:sz w:val="20"/>
                        <w:lang w:val="es-ES"/>
                      </w:rPr>
                      <w:t xml:space="preserve">Vertedero de </w:t>
                    </w:r>
                    <w:proofErr w:type="spellStart"/>
                    <w:r>
                      <w:rPr>
                        <w:sz w:val="20"/>
                        <w:lang w:val="es-ES"/>
                      </w:rPr>
                      <w:t>retrolavado</w:t>
                    </w:r>
                    <w:proofErr w:type="spellEnd"/>
                  </w:p>
                </w:txbxContent>
              </v:textbox>
            </v:shape>
            <w10:anchorlock/>
          </v:group>
        </w:pict>
      </w:r>
    </w:p>
    <w:p w:rsidR="0057542E" w:rsidRPr="001D7AF4" w:rsidRDefault="0057542E" w:rsidP="0057542E">
      <w:pPr>
        <w:pStyle w:val="Figure"/>
        <w:contextualSpacing/>
        <w:rPr>
          <w:noProof/>
        </w:rPr>
      </w:pPr>
      <w:r w:rsidRPr="001D7AF4">
        <w:rPr>
          <w:noProof/>
        </w:rPr>
        <w:t xml:space="preserve">Los esquemas muestran los recorridos de agua desde la caja de entrada hasta la salida durante (a) la carrera de filtración y (b) la carrera de retrolavado. Cuando está roto el sifón, como en (a), </w:t>
      </w:r>
      <w:r w:rsidR="008A4AB8" w:rsidRPr="001D7AF4">
        <w:rPr>
          <w:noProof/>
        </w:rPr>
        <w:t>el agua no puede pasar</w:t>
      </w:r>
      <w:r w:rsidRPr="001D7AF4">
        <w:rPr>
          <w:noProof/>
        </w:rPr>
        <w:t xml:space="preserve"> por él y el nivel de agua en la caja del filtro sube hasta salir por los tubos ranurados de salida. Al abrir la válvula para quitar aire, se crea el sifón (b) y </w:t>
      </w:r>
      <w:r w:rsidR="008A4AB8" w:rsidRPr="001D7AF4">
        <w:rPr>
          <w:noProof/>
        </w:rPr>
        <w:t>el agua ya puede pasar</w:t>
      </w:r>
      <w:r w:rsidRPr="001D7AF4">
        <w:rPr>
          <w:noProof/>
        </w:rPr>
        <w:t xml:space="preserve"> a la salida más baja en el canal de limpieza de la planta. En este caso el nivel de agua en la caja de entrada </w:t>
      </w:r>
      <w:r w:rsidR="008A4AB8" w:rsidRPr="001D7AF4">
        <w:rPr>
          <w:noProof/>
        </w:rPr>
        <w:t>está bajo de los tubos tapones en</w:t>
      </w:r>
      <w:r w:rsidRPr="001D7AF4">
        <w:rPr>
          <w:noProof/>
        </w:rPr>
        <w:t xml:space="preserve"> las tres entradas superiores, así que sólo puede pasar el agua por la entrada inferior.</w:t>
      </w:r>
    </w:p>
    <w:p w:rsidR="0057542E" w:rsidRPr="001D7AF4" w:rsidRDefault="00AE3651" w:rsidP="00AE3651">
      <w:pPr>
        <w:pStyle w:val="Caption"/>
      </w:pPr>
      <w:bookmarkStart w:id="120" w:name="_Ref381775067"/>
      <w:bookmarkStart w:id="121" w:name="_Toc424289952"/>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23</w:t>
      </w:r>
      <w:r w:rsidR="009E0D15" w:rsidRPr="001D7AF4">
        <w:fldChar w:fldCharType="end"/>
      </w:r>
      <w:bookmarkEnd w:id="120"/>
      <w:r w:rsidRPr="001D7AF4">
        <w:t xml:space="preserve">. </w:t>
      </w:r>
      <w:r w:rsidR="0057542E" w:rsidRPr="001D7AF4">
        <w:t>Con</w:t>
      </w:r>
      <w:r w:rsidRPr="001D7AF4">
        <w:t xml:space="preserve">cepto de los recorridos de agua en el </w:t>
      </w:r>
      <w:r w:rsidR="00EA634F" w:rsidRPr="001D7AF4">
        <w:t>FRAMCA</w:t>
      </w:r>
      <w:r w:rsidRPr="001D7AF4">
        <w:t xml:space="preserve"> durante los dos modos</w:t>
      </w:r>
      <w:bookmarkEnd w:id="121"/>
    </w:p>
    <w:p w:rsidR="0057542E" w:rsidRPr="001D7AF4" w:rsidRDefault="0057542E" w:rsidP="009F419F">
      <w:pPr>
        <w:pStyle w:val="Figure"/>
        <w:rPr>
          <w:noProof/>
        </w:rPr>
      </w:pPr>
    </w:p>
    <w:p w:rsidR="0057542E" w:rsidRPr="001D7AF4" w:rsidRDefault="00D01873" w:rsidP="009F419F">
      <w:pPr>
        <w:pStyle w:val="Figure"/>
        <w:rPr>
          <w:noProof/>
        </w:rPr>
      </w:pPr>
      <w:r>
        <w:rPr>
          <w:noProof/>
          <w:lang w:eastAsia="es-HN"/>
        </w:rPr>
      </w:r>
      <w:r>
        <w:rPr>
          <w:noProof/>
          <w:lang w:eastAsia="es-HN"/>
        </w:rPr>
        <w:pict>
          <v:group id="Group 102557" o:spid="_x0000_s1318" style="width:476.2pt;height:363.75pt;mso-position-horizontal-relative:char;mso-position-vertical-relative:line" coordsize="60477,46196">
            <v:shape id="Picture 777" o:spid="_x0000_s1319" type="#_x0000_t75" style="position:absolute;left:5334;top:952;width:50196;height:45244;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zzxGfGAAAA3AAAAA8AAABkcnMvZG93bnJldi54bWxEj91qwkAUhO8LvsNyBO/qRi1GYjYiFanQ&#10;FvwD8e6QPSbB7Nk0u2r69t1CoZfDzHzDpIvO1OJOrassKxgNIxDEudUVFwqOh/XzDITzyBpry6Tg&#10;mxwsst5Tiom2D97Rfe8LESDsElRQet8kUrq8JINuaBvi4F1sa9AH2RZSt/gIcFPLcRRNpcGKw0KJ&#10;Db2WlF/3N6PgY/X+MsVxt/6k0+RrVbzRebu5KTXod8s5CE+d/w//tTdaQRzH8HsmHAGZ/Q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XPPEZ8YAAADcAAAADwAAAAAAAAAAAAAA&#10;AACfAgAAZHJzL2Rvd25yZXYueG1sUEsFBgAAAAAEAAQA9wAAAJIDAAAAAA==&#10;">
              <v:imagedata r:id="rId40" o:title=""/>
              <v:path arrowok="t"/>
            </v:shape>
            <v:shape id="Text Box 790" o:spid="_x0000_s1320" type="#_x0000_t202" style="position:absolute;top:25431;width:15640;height:409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5FrWcIA&#10;AADcAAAADwAAAGRycy9kb3ducmV2LnhtbERPz2vCMBS+C/sfwht4kZlOpWpnlDFQ9Obc0OujebZl&#10;zUuXxFr/e3MQPH58vxerztSiJecrywrehwkI4tzqigsFvz/rtxkIH5A11pZJwY08rJYvvQVm2l75&#10;m9pDKEQMYZ+hgjKEJpPS5yUZ9EPbEEfubJ3BEKErpHZ4jeGmlqMkSaXBimNDiQ19lZT/HS5GwWyy&#10;bU9+N94f8/Rcz8Ng2m7+nVL91+7zA0SgLjzFD/dWK5jO4/x4Jh4Bubw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3kWtZwgAAANwAAAAPAAAAAAAAAAAAAAAAAJgCAABkcnMvZG93&#10;bnJldi54bWxQSwUGAAAAAAQABAD1AAAAhwMAAAAA&#10;">
              <v:textbox style="mso-next-textbox:#Text Box 790">
                <w:txbxContent>
                  <w:p w:rsidR="008D13D9" w:rsidRPr="00567044" w:rsidRDefault="008D13D9" w:rsidP="00911493">
                    <w:pPr>
                      <w:jc w:val="center"/>
                      <w:rPr>
                        <w:sz w:val="20"/>
                        <w:lang w:val="es-ES"/>
                      </w:rPr>
                    </w:pPr>
                    <w:r>
                      <w:rPr>
                        <w:sz w:val="20"/>
                        <w:lang w:val="es-ES"/>
                      </w:rPr>
                      <w:t>Entradas que vienen de los sedimentadores</w:t>
                    </w:r>
                  </w:p>
                </w:txbxContent>
              </v:textbox>
            </v:shape>
            <v:shape id="Straight Arrow Connector 791" o:spid="_x0000_s1321" type="#_x0000_t32" style="position:absolute;left:9334;top:16573;width:3169;height:9049;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NwDNccAAADcAAAADwAAAGRycy9kb3ducmV2LnhtbESPT2vCQBTE7wW/w/IKvdVNpFRN3YhI&#10;qxZawX+H3h7Z1ySafRuya4zfvlsQPA4z8xtmMu1MJVpqXGlZQdyPQBBnVpecK9jvPp5HIJxH1lhZ&#10;JgVXcjBNew8TTLS98Ibarc9FgLBLUEHhfZ1I6bKCDLq+rYmD92sbgz7IJpe6wUuAm0oOouhVGiw5&#10;LBRY07yg7LQ9GwUv85/2oNdL/O4WdNxny/fN1+dJqafHbvYGwlPn7+Fbe6UVDMcx/J8JR0Cm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w3AM1xwAAANwAAAAPAAAAAAAA&#10;AAAAAAAAAKECAABkcnMvZG93bnJldi54bWxQSwUGAAAAAAQABAD5AAAAlQMAAAAA&#10;" strokecolor="#f79646" strokeweight="1.5pt">
              <v:stroke endarrow="block"/>
              <v:shadow color="#974706" opacity=".5" offset="1pt"/>
            </v:shape>
            <v:shape id="Straight Arrow Connector 792" o:spid="_x0000_s1322" type="#_x0000_t32" style="position:absolute;left:9429;top:6191;width:11907;height:19336;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A6dQsYAAADcAAAADwAAAGRycy9kb3ducmV2LnhtbESPQWvCQBSE74L/YXmCN90o0troKiJt&#10;VdCC1h68PbLPJJp9G7LbGP99Vyh4HGbmG2Y6b0whaqpcblnBoB+BIE6szjlVcPz+6I1BOI+ssbBM&#10;Cu7kYD5rt6YYa3vjPdUHn4oAYRejgsz7MpbSJRkZdH1bEgfvbCuDPsgqlbrCW4CbQg6j6EUazDks&#10;ZFjSMqPkevg1CkbLU/2jv1a4az7pckxW7/vt5qpUt9MsJiA8Nf4Z/m+vtYLXtyE8zoQjIG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AOnULGAAAA3AAAAA8AAAAAAAAA&#10;AAAAAAAAoQIAAGRycy9kb3ducmV2LnhtbFBLBQYAAAAABAAEAPkAAACUAwAAAAA=&#10;" strokecolor="#f79646" strokeweight="1.5pt">
              <v:stroke endarrow="block"/>
              <v:shadow color="#974706" opacity=".5" offset="1pt"/>
            </v:shape>
            <v:shape id="Text Box 813" o:spid="_x0000_s1323" type="#_x0000_t202" style="position:absolute;left:29622;width:11976;height:255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CRiIsYA&#10;AADcAAAADwAAAGRycy9kb3ducmV2LnhtbESPS2vDMBCE74X+B7GFXEoi50EeruVQAi3prU1Dcl2s&#10;jW1qrVxJcZx/HxUCPQ4z3wyTrXvTiI6cry0rGI8SEMSF1TWXCvbfb8MlCB+QNTaWScGVPKzzx4cM&#10;U20v/EXdLpQilrBPUUEVQptK6YuKDPqRbYmjd7LOYIjSlVI7vMRy08hJksylwZrjQoUtbSoqfnZn&#10;o2A523ZH/zH9PBTzU7MKz4vu/dcpNXjqX19ABOrDf/hOb3XkxlP4OxOPgMx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CRiIsYAAADcAAAADwAAAAAAAAAAAAAAAACYAgAAZHJz&#10;L2Rvd25yZXYueG1sUEsFBgAAAAAEAAQA9QAAAIsDAAAAAA==&#10;">
              <v:textbox style="mso-next-textbox:#Text Box 813">
                <w:txbxContent>
                  <w:p w:rsidR="008D13D9" w:rsidRPr="00567044" w:rsidRDefault="008D13D9" w:rsidP="00911493">
                    <w:pPr>
                      <w:jc w:val="center"/>
                      <w:rPr>
                        <w:sz w:val="20"/>
                        <w:lang w:val="es-ES"/>
                      </w:rPr>
                    </w:pPr>
                    <w:r>
                      <w:rPr>
                        <w:sz w:val="20"/>
                        <w:lang w:val="es-ES"/>
                      </w:rPr>
                      <w:t>Canal distribuidor</w:t>
                    </w:r>
                  </w:p>
                </w:txbxContent>
              </v:textbox>
            </v:shape>
            <v:shape id="Straight Arrow Connector 793" o:spid="_x0000_s1324" type="#_x0000_t32" style="position:absolute;left:26098;top:2667;width:5715;height:4286;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0I42cYAAADcAAAADwAAAGRycy9kb3ducmV2LnhtbESPQWvCQBSE74L/YXmCt7qxSm2jqxTR&#10;aqEWtHrw9sg+k2j2bciuMf33bqHgcZiZb5jJrDGFqKlyuWUF/V4EgjixOudUwf5n+fQKwnlkjYVl&#10;UvBLDmbTdmuCsbY33lK986kIEHYxKsi8L2MpXZKRQdezJXHwTrYy6IOsUqkrvAW4KeRzFL1IgzmH&#10;hQxLmmeUXHZXo2A4P9YH/b3CTfNB532yWmy/Pi9KdTvN+xiEp8Y/wv/ttVYwehvA35lwBOT0D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9CONnGAAAA3AAAAA8AAAAAAAAA&#10;AAAAAAAAoQIAAGRycy9kb3ducmV2LnhtbFBLBQYAAAAABAAEAPkAAACUAwAAAAA=&#10;" strokecolor="#f79646" strokeweight="1.5pt">
              <v:stroke endarrow="block"/>
              <v:shadow color="#974706" opacity=".5" offset="1pt"/>
            </v:shape>
            <v:shape id="Text Box 804" o:spid="_x0000_s1325" type="#_x0000_t202" style="position:absolute;left:50006;top:15716;width:10471;height:255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hRsi8QA&#10;AADcAAAADwAAAGRycy9kb3ducmV2LnhtbESPQWsCMRSE7wX/Q3iCl6JZq1hdjVIKir2plfb62Dx3&#10;Fzcv2ySu6783QsHjMPPNMItVayrRkPOlZQXDQQKCOLO65FzB8Xvdn4LwAVljZZkU3MjDatl5WWCq&#10;7ZX31BxCLmIJ+xQVFCHUqZQ+K8igH9iaOHon6wyGKF0utcNrLDeVfEuSiTRYclwosKbPgrLz4WIU&#10;TMfb5td/jXY/2eRUzcLre7P5c0r1uu3HHESgNjzD//RWRy4Zw+NMPAJye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YUbIvEAAAA3AAAAA8AAAAAAAAAAAAAAAAAmAIAAGRycy9k&#10;b3ducmV2LnhtbFBLBQYAAAAABAAEAPUAAACJAwAAAAA=&#10;">
              <v:textbox style="mso-next-textbox:#Text Box 804">
                <w:txbxContent>
                  <w:p w:rsidR="008D13D9" w:rsidRPr="00567044" w:rsidRDefault="008D13D9" w:rsidP="00911493">
                    <w:pPr>
                      <w:jc w:val="center"/>
                      <w:rPr>
                        <w:sz w:val="20"/>
                        <w:lang w:val="es-ES"/>
                      </w:rPr>
                    </w:pPr>
                    <w:r>
                      <w:rPr>
                        <w:sz w:val="20"/>
                        <w:lang w:val="es-ES"/>
                      </w:rPr>
                      <w:t>Entrada al sifón</w:t>
                    </w:r>
                  </w:p>
                </w:txbxContent>
              </v:textbox>
            </v:shape>
            <v:shape id="Straight Arrow Connector 805" o:spid="_x0000_s1326" type="#_x0000_t32" style="position:absolute;left:47720;top:18383;width:3048;height:4667;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VkE58cAAADcAAAADwAAAGRycy9kb3ducmV2LnhtbESPT2vCQBTE7wW/w/IEb3XTUkViNlKk&#10;rRZUiH8OvT2yr0lq9m3IrjH99t2C4HGYmd8wyaI3teiodZVlBU/jCARxbnXFhYLj4f1xBsJ5ZI21&#10;ZVLwSw4W6eAhwVjbK2fU7X0hAoRdjApK75tYSpeXZNCNbUMcvG/bGvRBtoXULV4D3NTyOYqm0mDF&#10;YaHEhpYl5ef9xSh4WX51J71b4bb/oJ9jvnrLNp9npUbD/nUOwlPv7+Fbe60VzKIJ/J8JR0Cm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RWQTnxwAAANwAAAAPAAAAAAAA&#10;AAAAAAAAAKECAABkcnMvZG93bnJldi54bWxQSwUGAAAAAAQABAD5AAAAlQMAAAAA&#10;" strokecolor="#f79646" strokeweight="1.5pt">
              <v:stroke endarrow="block"/>
              <v:shadow color="#974706" opacity=".5" offset="1pt"/>
            </v:shape>
            <v:shape id="Text Box 806" o:spid="_x0000_s1327" type="#_x0000_t202" style="position:absolute;left:46482;top:12477;width:11290;height:255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YpXZ8UA&#10;AADcAAAADwAAAGRycy9kb3ducmV2LnhtbESPQWvCQBSE74X+h+UVeim6aZWoqauIoNibTUWvj+wz&#10;Cc2+TXfXmP77bkHwOMx8M8x82ZtGdOR8bVnB6zABQVxYXXOp4PC1GUxB+ICssbFMCn7Jw3Lx+DDH&#10;TNsrf1KXh1LEEvYZKqhCaDMpfVGRQT+0LXH0ztYZDFG6UmqH11huGvmWJKk0WHNcqLCldUXFd34x&#10;CqbjXXfyH6P9sUjPzSy8TLrtj1Pq+alfvYMI1Id7+EbvdOSSFP7PxCMgF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JildnxQAAANwAAAAPAAAAAAAAAAAAAAAAAJgCAABkcnMv&#10;ZG93bnJldi54bWxQSwUGAAAAAAQABAD1AAAAigMAAAAA&#10;">
              <v:textbox style="mso-next-textbox:#Text Box 806">
                <w:txbxContent>
                  <w:p w:rsidR="008D13D9" w:rsidRPr="00567044" w:rsidRDefault="008D13D9" w:rsidP="00911493">
                    <w:pPr>
                      <w:jc w:val="center"/>
                      <w:rPr>
                        <w:sz w:val="20"/>
                        <w:lang w:val="es-ES"/>
                      </w:rPr>
                    </w:pPr>
                    <w:r>
                      <w:rPr>
                        <w:sz w:val="20"/>
                        <w:lang w:val="es-ES"/>
                      </w:rPr>
                      <w:t>Válvula del sifón</w:t>
                    </w:r>
                  </w:p>
                </w:txbxContent>
              </v:textbox>
            </v:shape>
            <v:shape id="Straight Arrow Connector 807" o:spid="_x0000_s1328" type="#_x0000_t32" style="position:absolute;left:41243;top:14001;width:5258;height:1905;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sc/C8cAAADcAAAADwAAAGRycy9kb3ducmV2LnhtbESPT2vCQBTE7wW/w/IEb3XTUlRiNlKk&#10;rRZUiH8OvT2yr0lq9m3IrjH99t2C4HGYmd8wyaI3teiodZVlBU/jCARxbnXFhYLj4f1xBsJ5ZI21&#10;ZVLwSw4W6eAhwVjbK2fU7X0hAoRdjApK75tYSpeXZNCNbUMcvG/bGvRBtoXULV4D3NTyOYom0mDF&#10;YaHEhpYl5ef9xSh4WX51J71b4bb/oJ9jvnrLNp9npUbD/nUOwlPv7+Fbe60VzKIp/J8JR0Cm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Oxz8LxwAAANwAAAAPAAAAAAAA&#10;AAAAAAAAAKECAABkcnMvZG93bnJldi54bWxQSwUGAAAAAAQABAD5AAAAlQMAAAAA&#10;" strokecolor="#f79646" strokeweight="1.5pt">
              <v:stroke endarrow="block"/>
              <v:shadow color="#974706" opacity=".5" offset="1pt"/>
            </v:shape>
            <v:shape id="Text Box 794" o:spid="_x0000_s1329" type="#_x0000_t202" style="position:absolute;left:45053;top:40576;width:10471;height:393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KptWsYA&#10;AADcAAAADwAAAGRycy9kb3ducmV2LnhtbESPW2sCMRSE34X+h3AKfZFutipetkYRoUXfrC3t62Fz&#10;9kI3J2uSruu/N4LQx2FmvmGW6940oiPna8sKXpIUBHFudc2lgq/Pt+c5CB+QNTaWScGFPKxXD4Ml&#10;Ztqe+YO6YyhFhLDPUEEVQptJ6fOKDPrEtsTRK6wzGKJ0pdQOzxFuGjlK06k0WHNcqLClbUX57/HP&#10;KJhPdt2P348P3/m0aBZhOOveT06pp8d+8woiUB/+w/f2TiuYLSZwOxOPgFxd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KptWsYAAADcAAAADwAAAAAAAAAAAAAAAACYAgAAZHJz&#10;L2Rvd25yZXYueG1sUEsFBgAAAAAEAAQA9QAAAIsDAAAAAA==&#10;">
              <v:textbox style="mso-next-textbox:#Text Box 794">
                <w:txbxContent>
                  <w:p w:rsidR="008D13D9" w:rsidRPr="00567044" w:rsidRDefault="008D13D9" w:rsidP="00911493">
                    <w:pPr>
                      <w:jc w:val="center"/>
                      <w:rPr>
                        <w:sz w:val="20"/>
                        <w:lang w:val="es-ES"/>
                      </w:rPr>
                    </w:pPr>
                    <w:r>
                      <w:rPr>
                        <w:sz w:val="20"/>
                        <w:lang w:val="es-ES"/>
                      </w:rPr>
                      <w:t>Válvulas para sacar arena</w:t>
                    </w:r>
                  </w:p>
                </w:txbxContent>
              </v:textbox>
            </v:shape>
            <v:shape id="Straight Arrow Connector 795" o:spid="_x0000_s1330" type="#_x0000_t32" style="position:absolute;left:49815;top:30765;width:762;height:9716;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cFNsYAAADcAAAADwAAAGRycy9kb3ducmV2LnhtbESPQWvCQBSE74L/YXmCt7qxaG2jqxTR&#10;aqEWtHrw9sg+k2j2bciuMf33bqHgcZiZb5jJrDGFqKlyuWUF/V4EgjixOudUwf5n+fQKwnlkjYVl&#10;UvBLDmbTdmuCsbY33lK986kIEHYxKsi8L2MpXZKRQdezJXHwTrYy6IOsUqkrvAW4KeRzFL1IgzmH&#10;hQxLmmeUXHZXo2AwP9YH/b3CTfNB532yWmy/Pi9KdTvN+xiEp8Y/wv/ttVYwehvC35lwBOT0D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nBTbGAAAA3AAAAA8AAAAAAAAA&#10;AAAAAAAAoQIAAGRycy9kb3ducmV2LnhtbFBLBQYAAAAABAAEAPkAAACUAwAAAAA=&#10;" strokecolor="#f79646" strokeweight="1.5pt">
              <v:stroke endarrow="block"/>
              <v:shadow color="#974706" opacity=".5" offset="1pt"/>
            </v:shape>
            <v:shape id="Straight Arrow Connector 796" o:spid="_x0000_s1331" type="#_x0000_t32" style="position:absolute;left:44672;top:39528;width:5143;height:1048;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YafZsQAAADcAAAADwAAAGRycy9kb3ducmV2LnhtbESPUUvDMBSF3wX/Q7iCby510E7rsiHC&#10;QJDB2un7XXNtis1NSbK2/vtlIPh4OOd8h7PezrYXI/nQOVbwuMhAEDdOd9wq+DzuHp5AhIissXdM&#10;Cn4pwHZze7PGUruJKxrr2IoE4VCiAhPjUEoZGkMWw8INxMn7dt5iTNK3UnucEtz2cpllhbTYcVow&#10;ONCboeanPlsF45gXJ18dvk5TztmHPpv9Kq+Uur+bX19ARJrjf/iv/a4VrJ4LuJ5JR0BuL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1hp9mxAAAANwAAAAPAAAAAAAAAAAA&#10;AAAAAKECAABkcnMvZG93bnJldi54bWxQSwUGAAAAAAQABAD5AAAAkgMAAAAA&#10;" strokecolor="#f79646" strokeweight="1.5pt">
              <v:stroke endarrow="block"/>
              <v:shadow color="#974706" opacity=".5" offset="1pt"/>
            </v:shape>
            <v:shape id="Text Box 811" o:spid="_x0000_s1332" type="#_x0000_t202" style="position:absolute;left:18192;top:41814;width:12992;height:400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7pZzsUA&#10;AADcAAAADwAAAGRycy9kb3ducmV2LnhtbESPQWvCQBSE74X+h+UJvRTdpIra1FVKoaI3q6LXR/aZ&#10;BLNv091tjP/eFYQeh5lvhpktOlOLlpyvLCtIBwkI4tzqigsF+913fwrCB2SNtWVScCUPi/nz0wwz&#10;bS/8Q+02FCKWsM9QQRlCk0np85IM+oFtiKN3ss5giNIVUju8xHJTy7ckGUuDFceFEhv6Kik/b/+M&#10;gulo1R79erg55ONT/R5eJ+3y1yn10us+P0AE6sJ/+EGvdOTSFO5n4hGQ8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DulnOxQAAANwAAAAPAAAAAAAAAAAAAAAAAJgCAABkcnMv&#10;ZG93bnJldi54bWxQSwUGAAAAAAQABAD1AAAAigMAAAAA&#10;">
              <v:textbox style="mso-next-textbox:#Text Box 811">
                <w:txbxContent>
                  <w:p w:rsidR="008D13D9" w:rsidRPr="00567044" w:rsidRDefault="008D13D9" w:rsidP="00911493">
                    <w:pPr>
                      <w:jc w:val="center"/>
                      <w:rPr>
                        <w:sz w:val="20"/>
                        <w:lang w:val="es-ES"/>
                      </w:rPr>
                    </w:pPr>
                    <w:r>
                      <w:rPr>
                        <w:sz w:val="20"/>
                        <w:lang w:val="es-ES"/>
                      </w:rPr>
                      <w:t xml:space="preserve">Tubos </w:t>
                    </w:r>
                    <w:proofErr w:type="spellStart"/>
                    <w:r>
                      <w:rPr>
                        <w:sz w:val="20"/>
                        <w:lang w:val="es-ES"/>
                      </w:rPr>
                      <w:t>ranurados</w:t>
                    </w:r>
                    <w:proofErr w:type="spellEnd"/>
                    <w:r>
                      <w:rPr>
                        <w:sz w:val="20"/>
                        <w:lang w:val="es-ES"/>
                      </w:rPr>
                      <w:t xml:space="preserve"> y el lecho de arena</w:t>
                    </w:r>
                  </w:p>
                </w:txbxContent>
              </v:textbox>
            </v:shape>
            <v:shape id="Straight Arrow Connector 797" o:spid="_x0000_s1333" type="#_x0000_t32" style="position:absolute;left:29051;top:33051;width:8871;height:8668;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Hk+2sYAAADcAAAADwAAAGRycy9kb3ducmV2LnhtbESPT2vCQBTE7wW/w/KE3urGIlWjq4jU&#10;WqEV/Hfw9sg+k2j2bchuY/z2XUHwOMzMb5jxtDGFqKlyuWUF3U4EgjixOudUwX63eBuAcB5ZY2GZ&#10;FNzIwXTSehljrO2VN1RvfSoChF2MCjLvy1hKl2Rk0HVsSRy8k60M+iCrVOoKrwFuCvkeRR/SYM5h&#10;IcOS5hkll+2fUdCbH+uDXi/xt/mi8z5Zfm5+VhelXtvNbATCU+Of4Uf7WyvoD/twPxOOgJz8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B5PtrGAAAA3AAAAA8AAAAAAAAA&#10;AAAAAAAAoQIAAGRycy9kb3ducmV2LnhtbFBLBQYAAAAABAAEAPkAAACUAwAAAAA=&#10;" strokecolor="#f79646" strokeweight="1.5pt">
              <v:stroke endarrow="block"/>
              <v:shadow color="#974706" opacity=".5" offset="1pt"/>
            </v:shape>
            <v:shape id="Text Box 812" o:spid="_x0000_s1334" type="#_x0000_t202" style="position:absolute;left:34861;top:3048;width:11976;height:255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2jHucYA&#10;AADcAAAADwAAAGRycy9kb3ducmV2LnhtbESPS2vDMBCE74X8B7GBXkoi50EeruVQCgnprU1Dcl2s&#10;jW1qrVxJcdx/XxUCPQ4z3wyTbXrTiI6cry0rmIwTEMSF1TWXCo6f29EKhA/IGhvLpOCHPGzywUOG&#10;qbY3/qDuEEoRS9inqKAKoU2l9EVFBv3YtsTRu1hnMETpSqkd3mK5aeQ0SRbSYM1xocKWXisqvg5X&#10;o2A133dn/zZ7PxWLS7MOT8tu9+2Uehz2L88gAvXhP3yn9zpykyn8nYlHQOa/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2jHucYAAADcAAAADwAAAAAAAAAAAAAAAACYAgAAZHJz&#10;L2Rvd25yZXYueG1sUEsFBgAAAAAEAAQA9QAAAIsDAAAAAA==&#10;">
              <v:textbox style="mso-next-textbox:#Text Box 812">
                <w:txbxContent>
                  <w:p w:rsidR="008D13D9" w:rsidRPr="00567044" w:rsidRDefault="008D13D9" w:rsidP="00911493">
                    <w:pPr>
                      <w:jc w:val="center"/>
                      <w:rPr>
                        <w:sz w:val="20"/>
                        <w:lang w:val="es-ES"/>
                      </w:rPr>
                    </w:pPr>
                    <w:r>
                      <w:rPr>
                        <w:sz w:val="20"/>
                        <w:lang w:val="es-ES"/>
                      </w:rPr>
                      <w:t>Caja de entrada</w:t>
                    </w:r>
                  </w:p>
                </w:txbxContent>
              </v:textbox>
            </v:shape>
            <v:shape id="Straight Arrow Connector 798" o:spid="_x0000_s1335" type="#_x0000_t32" style="position:absolute;left:31623;top:4953;width:3238;height:4762;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eaqqMMAAADcAAAADwAAAGRycy9kb3ducmV2LnhtbERPy2rCQBTdF/yH4Qru6sQiVaOjFPFR&#10;oRV8LdxdMtckmrkTMmOMf+8sCl0eznsya0whaqpcbllBrxuBIE6szjlVcDws34cgnEfWWFgmBU9y&#10;MJu23iYYa/vgHdV7n4oQwi5GBZn3ZSylSzIy6Lq2JA7cxVYGfYBVKnWFjxBuCvkRRZ/SYM6hIcOS&#10;5hklt/3dKOjPz/VJb9f426zoekzWi93P5qZUp918jUF4avy/+M/9rRUMRmFtOBOOgJy+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HmqqjDAAAA3AAAAA8AAAAAAAAAAAAA&#10;AAAAoQIAAGRycy9kb3ducmV2LnhtbFBLBQYAAAAABAAEAPkAAACRAwAAAAA=&#10;" strokecolor="#f79646" strokeweight="1.5pt">
              <v:stroke endarrow="block"/>
              <v:shadow color="#974706" opacity=".5" offset="1pt"/>
            </v:shape>
            <v:shape id="Text Box 799" o:spid="_x0000_s1336" type="#_x0000_t202" style="position:absolute;left:18002;top:33242;width:9899;height:247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qvCxMUA&#10;AADcAAAADwAAAGRycy9kb3ducmV2LnhtbESPQWvCQBSE7wX/w/KEXkrdWEVNdJVSqNibxtJeH9ln&#10;Esy+jbvbmP77bkHwOMzMN8xq05tGdOR8bVnBeJSAIC6srrlU8Hl8f16A8AFZY2OZFPySh8168LDC&#10;TNsrH6jLQykihH2GCqoQ2kxKX1Rk0I9sSxy9k3UGQ5SulNrhNcJNI1+SZCYN1hwXKmzpraLinP8Y&#10;BYvprvv2H5P9VzE7NWl4mnfbi1Pqcdi/LkEE6sM9fGvvtIJ5msL/mXgE5Po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mq8LExQAAANwAAAAPAAAAAAAAAAAAAAAAAJgCAABkcnMv&#10;ZG93bnJldi54bWxQSwUGAAAAAAQABAD1AAAAigMAAAAA&#10;">
              <v:textbox style="mso-next-textbox:#Text Box 799">
                <w:txbxContent>
                  <w:p w:rsidR="008D13D9" w:rsidRPr="00567044" w:rsidRDefault="008D13D9" w:rsidP="00911493">
                    <w:pPr>
                      <w:jc w:val="center"/>
                      <w:rPr>
                        <w:sz w:val="20"/>
                        <w:lang w:val="es-ES"/>
                      </w:rPr>
                    </w:pPr>
                    <w:r>
                      <w:rPr>
                        <w:sz w:val="20"/>
                        <w:lang w:val="es-ES"/>
                      </w:rPr>
                      <w:t>Caja de rebose</w:t>
                    </w:r>
                  </w:p>
                </w:txbxContent>
              </v:textbox>
            </v:shape>
            <v:shape id="Straight Arrow Connector 800" o:spid="_x0000_s1337" type="#_x0000_t32" style="position:absolute;left:23431;top:15430;width:3359;height:17907;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S6nf8IAAADcAAAADwAAAGRycy9kb3ducmV2LnhtbERPy4rCMBTdD/gP4QqzG1MHEalGEXF0&#10;BlSoj4W7S3Ntq81NaTK1/r1ZCC4P5z2ZtaYUDdWusKyg34tAEKdWF5wpOB5+vkYgnEfWWFomBQ9y&#10;MJt2PiYYa3vnhJq9z0QIYRejgtz7KpbSpTkZdD1bEQfuYmuDPsA6k7rGewg3pfyOoqE0WHBoyLGi&#10;RU7pbf9vFAwW5+akd2vctiu6HtP1Mtn83ZT67LbzMQhPrX+LX+5frWAUhfnhTDgCcvoE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S6nf8IAAADcAAAADwAAAAAAAAAAAAAA&#10;AAChAgAAZHJzL2Rvd25yZXYueG1sUEsFBgAAAAAEAAQA+QAAAJADAAAAAA==&#10;" strokecolor="#f79646" strokeweight="1.5pt">
              <v:stroke endarrow="block"/>
              <v:shadow color="#974706" opacity=".5" offset="1pt"/>
            </v:shape>
            <v:shape id="Text Box 801" o:spid="_x0000_s1338" type="#_x0000_t202" style="position:absolute;left:8763;top:30289;width:13182;height:23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mPPE8QA&#10;AADcAAAADwAAAGRycy9kb3ducmV2LnhtbESPQWsCMRSE70L/Q3gFL6JZtajdGqUUFL1ZFb0+Ns/d&#10;pZuXbRLX9d8bodDjMPPNMPNlayrRkPOlZQXDQQKCOLO65FzB8bDqz0D4gKyxskwK7uRhuXjpzDHV&#10;9sbf1OxDLmIJ+xQVFCHUqZQ+K8igH9iaOHoX6wyGKF0utcNbLDeVHCXJRBosOS4UWNNXQdnP/moU&#10;zN42zdlvx7tTNrlU76E3bda/Tqnua/v5ASJQG/7Df/RGRy4ZwvNMPAJy8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ZjzxPEAAAA3AAAAA8AAAAAAAAAAAAAAAAAmAIAAGRycy9k&#10;b3ducmV2LnhtbFBLBQYAAAAABAAEAPUAAACJAwAAAAA=&#10;">
              <v:textbox style="mso-next-textbox:#Text Box 801">
                <w:txbxContent>
                  <w:p w:rsidR="008D13D9" w:rsidRPr="00567044" w:rsidRDefault="008D13D9" w:rsidP="00911493">
                    <w:pPr>
                      <w:jc w:val="center"/>
                      <w:rPr>
                        <w:sz w:val="20"/>
                        <w:lang w:val="es-ES"/>
                      </w:rPr>
                    </w:pPr>
                    <w:r>
                      <w:rPr>
                        <w:sz w:val="20"/>
                        <w:lang w:val="es-ES"/>
                      </w:rPr>
                      <w:t>Vertedero de entrada</w:t>
                    </w:r>
                  </w:p>
                </w:txbxContent>
              </v:textbox>
            </v:shape>
            <v:shape id="Straight Arrow Connector 802" o:spid="_x0000_s1339" type="#_x0000_t32" style="position:absolute;left:16097;top:17907;width:3810;height:12287;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rCck8cAAADcAAAADwAAAGRycy9kb3ducmV2LnhtbESPT2vCQBTE74LfYXlCb2ZjKCKpqxTx&#10;T4UqaNNDb4/sa5Im+zZktzH99t2C0OMwM79hluvBNKKnzlWWFcyiGARxbnXFhYLsbTddgHAeWWNj&#10;mRT8kIP1ajxaYqrtjS/UX30hAoRdigpK79tUSpeXZNBFtiUO3qftDPogu0LqDm8BbhqZxPFcGqw4&#10;LJTY0qakvL5+GwWPm4/+XZ8PeBr29JXlh+3l9Vgr9TAZnp9AeBr8f/jeftEKFnECf2fCEZCr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esJyTxwAAANwAAAAPAAAAAAAA&#10;AAAAAAAAAKECAABkcnMvZG93bnJldi54bWxQSwUGAAAAAAQABAD5AAAAlQMAAAAA&#10;" strokecolor="#f79646" strokeweight="1.5pt">
              <v:stroke endarrow="block"/>
              <v:shadow color="#974706" opacity=".5" offset="1pt"/>
            </v:shape>
            <v:shape id="Text Box 803" o:spid="_x0000_s1340" type="#_x0000_t202" style="position:absolute;left:39909;top:6096;width:11291;height:255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f30/8QA&#10;AADcAAAADwAAAGRycy9kb3ducmV2LnhtbESPQWsCMRSE74L/ITzBi2jWWqyuRikFRW9qpb0+Ns/d&#10;xc3LNonr9t83QsHjMPPNMMt1ayrRkPOlZQXjUQKCOLO65FzB+XMznIHwAVljZZkU/JKH9arbWWKq&#10;7Z2P1JxCLmIJ+xQVFCHUqZQ+K8igH9maOHoX6wyGKF0utcN7LDeVfEmSqTRYclwosKaPgrLr6WYU&#10;zF53zbffTw5f2fRSzcPgrdn+OKX6vfZ9ASJQG57hf3qnI5dM4HEmHgG5+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n99P/EAAAA3AAAAA8AAAAAAAAAAAAAAAAAmAIAAGRycy9k&#10;b3ducmV2LnhtbFBLBQYAAAAABAAEAPUAAACJAwAAAAA=&#10;">
              <v:textbox style="mso-next-textbox:#Text Box 803">
                <w:txbxContent>
                  <w:p w:rsidR="008D13D9" w:rsidRPr="00567044" w:rsidRDefault="008D13D9" w:rsidP="00911493">
                    <w:pPr>
                      <w:jc w:val="center"/>
                      <w:rPr>
                        <w:sz w:val="20"/>
                        <w:lang w:val="es-ES"/>
                      </w:rPr>
                    </w:pPr>
                    <w:r>
                      <w:rPr>
                        <w:sz w:val="20"/>
                        <w:lang w:val="es-ES"/>
                      </w:rPr>
                      <w:t>Caja de salida</w:t>
                    </w:r>
                  </w:p>
                </w:txbxContent>
              </v:textbox>
            </v:shape>
            <v:shape id="Straight Arrow Connector 810" o:spid="_x0000_s1341" type="#_x0000_t32" style="position:absolute;left:34480;top:7620;width:5429;height:5619;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PcxosEAAADcAAAADwAAAGRycy9kb3ducmV2LnhtbERPy4rCMBTdD/gP4QruxlQRkWoUEZ/g&#10;DPhauLs017ba3JQm1vr3ZjEwy8N5T2aNKURNlcstK+h1IxDEidU5pwrOp9X3CITzyBoLy6TgTQ5m&#10;09bXBGNtX3yg+uhTEULYxagg876MpXRJRgZd15bEgbvZyqAPsEqlrvAVwk0h+1E0lAZzDg0ZlrTI&#10;KHkcn0bBYHGtL/p3gz/Nmu7nZLM87HcPpTrtZj4G4anx/+I/91YrGPXC/HAmHAE5/Q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E9zGiwQAAANwAAAAPAAAAAAAAAAAAAAAA&#10;AKECAABkcnMvZG93bnJldi54bWxQSwUGAAAAAAQABAD5AAAAjwMAAAAA&#10;" strokecolor="#f79646" strokeweight="1.5pt">
              <v:stroke endarrow="block"/>
              <v:shadow color="#974706" opacity=".5" offset="1pt"/>
            </v:shape>
            <v:shape id="Text Box 808" o:spid="_x0000_s1342" type="#_x0000_t202" style="position:absolute;left:42767;top:9239;width:11290;height:255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1lmjsIA&#10;AADcAAAADwAAAGRycy9kb3ducmV2LnhtbERPS2vCQBC+F/oflil4KXWjFWtTVykFi958lPY6ZMck&#10;NDsbd9cY/71zKPT48b3ny941qqMQa88GRsMMFHHhbc2lga/D6mkGKiZki41nMnClCMvF/d0cc+sv&#10;vKNun0olIRxzNFCl1OZax6Iih3HoW2Lhjj44TAJDqW3Ai4S7Ro+zbKod1iwNFbb0UVHxuz87A7PJ&#10;uvuJm+ftdzE9Nq/p8aX7PAVjBg/9+xuoRH36F/+511Z8mayVM3IE9OI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XWWaOwgAAANwAAAAPAAAAAAAAAAAAAAAAAJgCAABkcnMvZG93&#10;bnJldi54bWxQSwUGAAAAAAQABAD1AAAAhwMAAAAA&#10;">
              <v:textbox style="mso-next-textbox:#Text Box 808">
                <w:txbxContent>
                  <w:p w:rsidR="008D13D9" w:rsidRPr="00567044" w:rsidRDefault="008D13D9" w:rsidP="00911493">
                    <w:pPr>
                      <w:jc w:val="center"/>
                      <w:rPr>
                        <w:sz w:val="20"/>
                        <w:lang w:val="es-ES"/>
                      </w:rPr>
                    </w:pPr>
                    <w:r>
                      <w:rPr>
                        <w:sz w:val="20"/>
                        <w:lang w:val="es-ES"/>
                      </w:rPr>
                      <w:t>Salida de la planta</w:t>
                    </w:r>
                  </w:p>
                </w:txbxContent>
              </v:textbox>
            </v:shape>
            <v:shape id="Straight Arrow Connector 809" o:spid="_x0000_s1343" type="#_x0000_t32" style="position:absolute;left:31242;top:10668;width:11626;height:8191;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BQO4sYAAADcAAAADwAAAGRycy9kb3ducmV2LnhtbESPT2vCQBTE74LfYXlCb7pRpNjUVUT8&#10;U6EKWnvw9sg+k2j2bchuY/z2rlDwOMzMb5jxtDGFqKlyuWUF/V4EgjixOudUwfFn2R2BcB5ZY2GZ&#10;FNzJwXTSbo0x1vbGe6oPPhUBwi5GBZn3ZSylSzIy6Hq2JA7e2VYGfZBVKnWFtwA3hRxE0bs0mHNY&#10;yLCkeUbJ9fBnFAznp/pX79a4bVZ0OSbrxf57c1XqrdPMPkF4avwr/N/+0gpG0Qc8z4QjICc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AUDuLGAAAA3AAAAA8AAAAAAAAA&#10;AAAAAAAAoQIAAGRycy9kb3ducmV2LnhtbFBLBQYAAAAABAAEAPkAAACUAwAAAAA=&#10;" strokecolor="#f79646" strokeweight="1.5pt">
              <v:stroke endarrow="block"/>
              <v:shadow color="#974706" opacity=".5" offset="1pt"/>
            </v:shape>
            <w10:anchorlock/>
          </v:group>
        </w:pict>
      </w:r>
    </w:p>
    <w:p w:rsidR="0057542E" w:rsidRPr="001D7AF4" w:rsidRDefault="0057542E" w:rsidP="009F419F">
      <w:pPr>
        <w:pStyle w:val="Figure"/>
      </w:pPr>
    </w:p>
    <w:p w:rsidR="0057542E" w:rsidRPr="001D7AF4" w:rsidRDefault="00AE3651" w:rsidP="00AE3651">
      <w:pPr>
        <w:pStyle w:val="Caption"/>
      </w:pPr>
      <w:bookmarkStart w:id="122" w:name="_Toc325794444"/>
      <w:bookmarkStart w:id="123" w:name="_Toc424289953"/>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24</w:t>
      </w:r>
      <w:r w:rsidR="009E0D15" w:rsidRPr="001D7AF4">
        <w:fldChar w:fldCharType="end"/>
      </w:r>
      <w:r w:rsidRPr="001D7AF4">
        <w:t xml:space="preserve">. </w:t>
      </w:r>
      <w:r w:rsidR="0057542E" w:rsidRPr="001D7AF4">
        <w:t xml:space="preserve">Vista superior de dos </w:t>
      </w:r>
      <w:proofErr w:type="spellStart"/>
      <w:r w:rsidR="00EA634F" w:rsidRPr="001D7AF4">
        <w:t>FRAMCA</w:t>
      </w:r>
      <w:r w:rsidRPr="001D7AF4">
        <w:t>’s</w:t>
      </w:r>
      <w:proofErr w:type="spellEnd"/>
      <w:r w:rsidR="0057542E" w:rsidRPr="001D7AF4">
        <w:t xml:space="preserve"> de </w:t>
      </w:r>
      <w:proofErr w:type="spellStart"/>
      <w:r w:rsidR="0057542E" w:rsidRPr="001D7AF4">
        <w:t>AguaClara</w:t>
      </w:r>
      <w:proofErr w:type="spellEnd"/>
      <w:r w:rsidR="0057542E" w:rsidRPr="001D7AF4">
        <w:t xml:space="preserve"> funcionando en paralelo</w:t>
      </w:r>
      <w:bookmarkEnd w:id="122"/>
      <w:bookmarkEnd w:id="123"/>
    </w:p>
    <w:p w:rsidR="00702CC5" w:rsidRPr="001D7AF4" w:rsidRDefault="001F48F0" w:rsidP="00702CC5">
      <w:pPr>
        <w:pStyle w:val="Heading3"/>
      </w:pPr>
      <w:r w:rsidRPr="001D7AF4">
        <w:t>R</w:t>
      </w:r>
      <w:r w:rsidR="00702CC5" w:rsidRPr="001D7AF4">
        <w:t>ecorrido del agua</w:t>
      </w:r>
    </w:p>
    <w:p w:rsidR="0057542E" w:rsidRPr="001D7AF4" w:rsidRDefault="0057542E" w:rsidP="001F48F0">
      <w:r w:rsidRPr="001D7AF4">
        <w:t>Agua decantada del tanque de sedi</w:t>
      </w:r>
      <w:r w:rsidR="00B2117D" w:rsidRPr="001D7AF4">
        <w:t>mentación pasa a</w:t>
      </w:r>
      <w:r w:rsidRPr="001D7AF4">
        <w:t>l canal distribuidor de los fi</w:t>
      </w:r>
      <w:r w:rsidR="00B2117D" w:rsidRPr="001D7AF4">
        <w:t>ltros y sobre</w:t>
      </w:r>
      <w:r w:rsidRPr="001D7AF4">
        <w:t xml:space="preserve"> un vertedero para entrar a la caja de entrada de un filtro. Durante el ciclo de filtración los cuatro tubos en la caja de entrada llevan a</w:t>
      </w:r>
      <w:r w:rsidR="00B2117D" w:rsidRPr="001D7AF4">
        <w:t>gua al filtro y la distribuyen entre</w:t>
      </w:r>
      <w:r w:rsidRPr="001D7AF4">
        <w:t xml:space="preserve"> las 6 capas de arena a través de tubos </w:t>
      </w:r>
      <w:proofErr w:type="spellStart"/>
      <w:r w:rsidRPr="001D7AF4">
        <w:t>ranurados</w:t>
      </w:r>
      <w:proofErr w:type="spellEnd"/>
      <w:r w:rsidRPr="001D7AF4">
        <w:t xml:space="preserve"> adentro del lecho de arena (los ramales del </w:t>
      </w:r>
      <w:proofErr w:type="spellStart"/>
      <w:r w:rsidRPr="001D7AF4">
        <w:t>manifol</w:t>
      </w:r>
      <w:r w:rsidR="00B2117D" w:rsidRPr="001D7AF4">
        <w:t>d</w:t>
      </w:r>
      <w:proofErr w:type="spellEnd"/>
      <w:r w:rsidR="00B2117D" w:rsidRPr="001D7AF4">
        <w:t>). Agua filtrada sale por las tres</w:t>
      </w:r>
      <w:r w:rsidRPr="001D7AF4">
        <w:t xml:space="preserve"> redes de tubos </w:t>
      </w:r>
      <w:proofErr w:type="spellStart"/>
      <w:r w:rsidRPr="001D7AF4">
        <w:t>ranurados</w:t>
      </w:r>
      <w:proofErr w:type="spellEnd"/>
      <w:r w:rsidR="00B2117D" w:rsidRPr="001D7AF4">
        <w:t xml:space="preserve"> de salida a</w:t>
      </w:r>
      <w:r w:rsidRPr="001D7AF4">
        <w:t xml:space="preserve"> la </w:t>
      </w:r>
      <w:r w:rsidR="00B2117D" w:rsidRPr="001D7AF4">
        <w:t>caja de salida. El agua pasa sobre</w:t>
      </w:r>
      <w:r w:rsidRPr="001D7AF4">
        <w:t xml:space="preserve"> un vertedero para llegar</w:t>
      </w:r>
      <w:r w:rsidR="00B2117D" w:rsidRPr="001D7AF4">
        <w:t xml:space="preserve"> a la salida de la planta</w:t>
      </w:r>
      <w:r w:rsidRPr="001D7AF4">
        <w:t>.</w:t>
      </w:r>
    </w:p>
    <w:p w:rsidR="001F48F0" w:rsidRPr="001D7AF4" w:rsidRDefault="001F48F0" w:rsidP="00712B6B">
      <w:pPr>
        <w:contextualSpacing/>
        <w:rPr>
          <w:szCs w:val="24"/>
        </w:rPr>
      </w:pPr>
    </w:p>
    <w:p w:rsidR="0057542E" w:rsidRPr="001D7AF4" w:rsidRDefault="0057542E" w:rsidP="001F48F0">
      <w:r w:rsidRPr="001D7AF4">
        <w:t xml:space="preserve">En el ciclo de </w:t>
      </w:r>
      <w:proofErr w:type="spellStart"/>
      <w:r w:rsidRPr="001D7AF4">
        <w:t>retrolavado</w:t>
      </w:r>
      <w:proofErr w:type="spellEnd"/>
      <w:r w:rsidRPr="001D7AF4">
        <w:t xml:space="preserve"> toda el agua pasa por el tubo de entrada inferior y sale por el sifón que recoge el agua </w:t>
      </w:r>
      <w:r w:rsidR="00B2117D" w:rsidRPr="001D7AF4">
        <w:t>arriba</w:t>
      </w:r>
      <w:r w:rsidRPr="001D7AF4">
        <w:t xml:space="preserve"> del lecho filtrante. El sifón descarga el agua del </w:t>
      </w:r>
      <w:proofErr w:type="spellStart"/>
      <w:r w:rsidRPr="001D7AF4">
        <w:t>retrolavado</w:t>
      </w:r>
      <w:proofErr w:type="spellEnd"/>
      <w:r w:rsidRPr="001D7AF4">
        <w:t xml:space="preserve"> en el canal de </w:t>
      </w:r>
      <w:r w:rsidR="00B2117D" w:rsidRPr="001D7AF4">
        <w:t>limpieza</w:t>
      </w:r>
      <w:r w:rsidRPr="001D7AF4">
        <w:t xml:space="preserve"> de la planta.</w:t>
      </w:r>
    </w:p>
    <w:p w:rsidR="0057542E" w:rsidRPr="001D7AF4" w:rsidRDefault="00D01873" w:rsidP="00A646CF">
      <w:pPr>
        <w:pStyle w:val="Figure"/>
        <w:jc w:val="left"/>
        <w:rPr>
          <w:noProof/>
        </w:rPr>
      </w:pPr>
      <w:r>
        <w:rPr>
          <w:noProof/>
          <w:lang w:eastAsia="es-HN"/>
        </w:rPr>
      </w:r>
      <w:r>
        <w:rPr>
          <w:noProof/>
          <w:lang w:eastAsia="es-HN"/>
        </w:rPr>
        <w:pict>
          <v:group id="Group 205" o:spid="_x0000_s1344" style="width:492.9pt;height:275.25pt;mso-position-horizontal-relative:char;mso-position-vertical-relative:line" coordsize="62598,34956">
            <v:shape id="Picture 776" o:spid="_x0000_s1345" type="#_x0000_t75" style="position:absolute;left:12096;width:41339;height:31718;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VVWrzDAAAA3AAAAA8AAABkcnMvZG93bnJldi54bWxEj91qwkAUhO8LvsNyhN7VjaVEia4SBKGW&#10;ovh3f8ges8Hs2ZBdTfr2XUHwcpiZb5j5sre1uFPrK8cKxqMEBHHhdMWlgtNx/TEF4QOyxtoxKfgj&#10;D8vF4G2OmXYd7+l+CKWIEPYZKjAhNJmUvjBk0Y9cQxy9i2sthijbUuoWuwi3tfxMklRarDguGGxo&#10;Zai4Hm5WQX40ZzR+87X9/dml51x22/0qV+p92OczEIH68Ao/299awWSSwuNMPAJy8Q8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tVVavMMAAADcAAAADwAAAAAAAAAAAAAAAACf&#10;AgAAZHJzL2Rvd25yZXYueG1sUEsFBgAAAAAEAAQA9wAAAI8DAAAAAA==&#10;">
              <v:imagedata r:id="rId41" o:title=""/>
              <v:path arrowok="t"/>
            </v:shape>
            <v:shape id="Text Box 783" o:spid="_x0000_s1346" type="#_x0000_t202" style="position:absolute;top:25050;width:11525;height:393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ppj88UA&#10;AADcAAAADwAAAGRycy9kb3ducmV2LnhtbESPQWvCQBSE70L/w/IKXkQ3raJp6ipSUOytTUWvj+wz&#10;Cc2+jbtrTP99tyD0OMzMN8xy3ZtGdOR8bVnB0yQBQVxYXXOp4PC1HacgfEDW2FgmBT/kYb16GCwx&#10;0/bGn9TloRQRwj5DBVUIbSalLyoy6Ce2JY7e2TqDIUpXSu3wFuGmkc9JMpcGa44LFbb0VlHxnV+N&#10;gnS2707+ffpxLObn5iWMFt3u4pQaPvabVxCB+vAfvrf3WsEincLfmXgE5Oo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CmmPzxQAAANwAAAAPAAAAAAAAAAAAAAAAAJgCAABkcnMv&#10;ZG93bnJldi54bWxQSwUGAAAAAAQABAD1AAAAigMAAAAA&#10;">
              <v:textbox style="mso-next-textbox:#Text Box 783">
                <w:txbxContent>
                  <w:p w:rsidR="008D13D9" w:rsidRPr="00567044" w:rsidRDefault="008D13D9" w:rsidP="00063404">
                    <w:pPr>
                      <w:jc w:val="center"/>
                      <w:rPr>
                        <w:sz w:val="20"/>
                        <w:lang w:val="es-ES"/>
                      </w:rPr>
                    </w:pPr>
                    <w:r>
                      <w:rPr>
                        <w:sz w:val="20"/>
                        <w:lang w:val="es-ES"/>
                      </w:rPr>
                      <w:t xml:space="preserve">Tubos </w:t>
                    </w:r>
                    <w:proofErr w:type="spellStart"/>
                    <w:r>
                      <w:rPr>
                        <w:sz w:val="20"/>
                        <w:lang w:val="es-ES"/>
                      </w:rPr>
                      <w:t>ranurados</w:t>
                    </w:r>
                    <w:proofErr w:type="spellEnd"/>
                    <w:r>
                      <w:rPr>
                        <w:sz w:val="20"/>
                        <w:lang w:val="es-ES"/>
                      </w:rPr>
                      <w:t xml:space="preserve"> y el lecho de arena</w:t>
                    </w:r>
                  </w:p>
                </w:txbxContent>
              </v:textbox>
            </v:shape>
            <v:shape id="Straight Arrow Connector 781" o:spid="_x0000_s1347" type="#_x0000_t32" style="position:absolute;left:11525;top:25336;width:8001;height:737;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QWV6McAAADcAAAADwAAAGRycy9kb3ducmV2LnhtbESPT2vCQBTE7wW/w/KE3upGkVbSbETE&#10;Py1UIdYeentkn0k0+zZktzH99t2C4HGYmd8wybw3teiodZVlBeNRBII4t7riQsHxc/00A+E8ssba&#10;Min4JQfzdPCQYKztlTPqDr4QAcIuRgWl900spctLMuhGtiEO3sm2Bn2QbSF1i9cAN7WcRNGzNFhx&#10;WCixoWVJ+eXwYxRMl9/dl95vcddv6HzMt6vs4/2i1OOwX7yC8NT7e/jWftMKXmZj+D8TjoBM/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1BZXoxwAAANwAAAAPAAAAAAAA&#10;AAAAAAAAAKECAABkcnMvZG93bnJldi54bWxQSwUGAAAAAAQABAD5AAAAlQMAAAAA&#10;" strokecolor="#f79646" strokeweight="1.5pt">
              <v:stroke endarrow="block"/>
              <v:shadow color="#974706" opacity=".5" offset="1pt"/>
            </v:shape>
            <v:shape id="Straight Arrow Connector 780" o:spid="_x0000_s1348" type="#_x0000_t32" style="position:absolute;left:11525;top:26098;width:8382;height:1905;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oD38IAAADcAAAADwAAAGRycy9kb3ducmV2LnhtbERPz2vCMBS+C/sfwht403QOtFTTsg0n&#10;noS5dbs+mmfbrXkJTdTqX78cBI8f3+9VMZhOnKj3rWUFT9MEBHFldcu1gq/P90kKwgdkjZ1lUnAh&#10;D0X+MFphpu2ZP+i0D7WIIewzVNCE4DIpfdWQQT+1jjhyB9sbDBH2tdQ9nmO46eQsSebSYMuxoUFH&#10;bw1Vf/ujUVDuzHrz7IYyla/OfNfl9Wd++VVq/Di8LEEEGsJdfHNvtYJFGufHM/EIyPw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oD38IAAADcAAAADwAAAAAAAAAAAAAA&#10;AAChAgAAZHJzL2Rvd25yZXYueG1sUEsFBgAAAAAEAAQA+QAAAJADAAAAAA==&#10;" strokecolor="#f79646" strokeweight="1.5pt">
              <v:stroke endarrow="block"/>
              <v:shadow color="#974706" opacity=".5" offset="1pt"/>
            </v:shape>
            <v:shape id="Straight Arrow Connector 782" o:spid="_x0000_s1349" type="#_x0000_t32" style="position:absolute;left:11525;top:22764;width:8382;height:3283;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dcLn8cAAADcAAAADwAAAGRycy9kb3ducmV2LnhtbESPT2vCQBTE74LfYXlCb7pRpEqajYj4&#10;pwUraO2ht0f2mUSzb0N2G9Nv3y0UPA4z8xsmWXSmEi01rrSsYDyKQBBnVpecKzh/bIZzEM4ja6ws&#10;k4IfcrBI+70EY23vfKT25HMRIOxiVFB4X8dSuqwgg25ka+LgXWxj0AfZ5FI3eA9wU8lJFD1LgyWH&#10;hQJrWhWU3U7fRsF09dV+6sMO37stXc/Zbn3cv92Uehp0yxcQnjr/CP+3X7WC2XwCf2fCEZDp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F1wufxwAAANwAAAAPAAAAAAAA&#10;AAAAAAAAAKECAABkcnMvZG93bnJldi54bWxQSwUGAAAAAAQABAD5AAAAlQMAAAAA&#10;" strokecolor="#f79646" strokeweight="1.5pt">
              <v:stroke endarrow="block"/>
              <v:shadow color="#974706" opacity=".5" offset="1pt"/>
            </v:shape>
            <v:shape id="Straight Arrow Connector 785" o:spid="_x0000_s1350" type="#_x0000_t32" style="position:absolute;left:22574;top:18954;width:14859;height:13691;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I2XzMMAAADcAAAADwAAAGRycy9kb3ducmV2LnhtbESPUWvCMBSF34X9h3CFvWnqoCrVKDIY&#10;DMbA6vZ+ba5NsbkpSWy7f78Igz0ezjnf4Wz3o21FTz40jhUs5hkI4srphmsFX+e32RpEiMgaW8ek&#10;4IcC7HdPky0W2g1cUn+KtUgQDgUqMDF2hZShMmQxzF1HnLyr8xZjkr6W2uOQ4LaVL1m2lBYbTgsG&#10;O3o1VN1Od6ug7/PlxZfH78uQc/ah7+ZzlZdKPU/HwwZEpDH+h//a71rBap3D40w6AnL3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CNl8zDAAAA3AAAAA8AAAAAAAAAAAAA&#10;AAAAoQIAAGRycy9kb3ducmV2LnhtbFBLBQYAAAAABAAEAPkAAACRAwAAAAA=&#10;" strokecolor="#f79646" strokeweight="1.5pt">
              <v:stroke endarrow="block"/>
              <v:shadow color="#974706" opacity=".5" offset="1pt"/>
            </v:shape>
            <v:shape id="Straight Arrow Connector 786" o:spid="_x0000_s1351" type="#_x0000_t32" style="position:absolute;left:37528;top:29813;width:0;height:2984;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uwNnMcAAADcAAAADwAAAGRycy9kb3ducmV2LnhtbESPT2vCQBTE7wW/w/IKvdVNpajEbKSI&#10;rS2oEP8cvD2yr0k0+zZktzH99t2C4HGYmd8wybw3teiodZVlBS/DCARxbnXFhYLD/v15CsJ5ZI21&#10;ZVLwSw7m6eAhwVjbK2fU7XwhAoRdjApK75tYSpeXZNANbUMcvG/bGvRBtoXULV4D3NRyFEVjabDi&#10;sFBiQ4uS8svuxyh4XZy6o96ucNN/0PmQr5bZ+uui1NNj/zYD4an39/Ct/akVTKZj+D8TjoBM/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67A2cxwAAANwAAAAPAAAAAAAA&#10;AAAAAAAAAKECAABkcnMvZG93bnJldi54bWxQSwUGAAAAAAQABAD5AAAAlQMAAAAA&#10;" strokecolor="#f79646" strokeweight="1.5pt">
              <v:stroke endarrow="block"/>
              <v:shadow color="#974706" opacity=".5" offset="1pt"/>
            </v:shape>
            <v:shape id="Straight Arrow Connector 787" o:spid="_x0000_s1352" type="#_x0000_t32" style="position:absolute;left:37528;top:20859;width:10382;height:11786;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aCoB8cAAADcAAAADwAAAGRycy9kb3ducmV2LnhtbESPT2vCQBTE7wW/w/IKvdVNpajEbKSI&#10;rQqtEP8cvD2yr0k0+zZk15h++26h4HGYmd8wybw3teiodZVlBS/DCARxbnXFhYLD/v15CsJ5ZI21&#10;ZVLwQw7m6eAhwVjbG2fU7XwhAoRdjApK75tYSpeXZNANbUMcvG/bGvRBtoXULd4C3NRyFEVjabDi&#10;sFBiQ4uS8svuahS8Lk7dUW9X+NV/0PmQr5bZ5+ai1NNj/zYD4an39/B/e60VTKYT+DsTjoBMf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VoKgHxwAAANwAAAAPAAAAAAAA&#10;AAAAAAAAAKECAABkcnMvZG93bnJldi54bWxQSwUGAAAAAAQABAD5AAAAlQMAAAAA&#10;" strokecolor="#f79646" strokeweight="1.5pt">
              <v:stroke endarrow="block"/>
              <v:shadow color="#974706" opacity=".5" offset="1pt"/>
            </v:shape>
            <v:shape id="Text Box 788" o:spid="_x0000_s1353" type="#_x0000_t202" style="position:absolute;left:51435;top:23431;width:11163;height:375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D7xgsIA&#10;AADcAAAADwAAAGRycy9kb3ducmV2LnhtbERPy2rCQBTdF/yH4QrdFJ1YRdPUUUSo6M4XdnvJXJPQ&#10;zJ04M43x751FocvDec+XnalFS85XlhWMhgkI4tzqigsF59PXIAXhA7LG2jIpeJCH5aL3MsdM2zsf&#10;qD2GQsQQ9hkqKENoMil9XpJBP7QNceSu1hkMEbpCaof3GG5q+Z4kU2mw4thQYkPrkvKf469RkE62&#10;7bffjfeXfHqtP8LbrN3cnFKv/W71CSJQF/7Ff+6tVjBL49p4Jh4BuXg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MPvGCwgAAANwAAAAPAAAAAAAAAAAAAAAAAJgCAABkcnMvZG93&#10;bnJldi54bWxQSwUGAAAAAAQABAD1AAAAhwMAAAAA&#10;">
              <v:textbox style="mso-next-textbox:#Text Box 788">
                <w:txbxContent>
                  <w:p w:rsidR="008D13D9" w:rsidRPr="00567044" w:rsidRDefault="008D13D9" w:rsidP="00063404">
                    <w:pPr>
                      <w:jc w:val="center"/>
                      <w:rPr>
                        <w:sz w:val="20"/>
                        <w:lang w:val="es-ES"/>
                      </w:rPr>
                    </w:pPr>
                    <w:r>
                      <w:rPr>
                        <w:sz w:val="20"/>
                        <w:lang w:val="es-ES"/>
                      </w:rPr>
                      <w:t>Canal de limpieza de la planta</w:t>
                    </w:r>
                  </w:p>
                </w:txbxContent>
              </v:textbox>
            </v:shape>
            <v:shape id="Straight Arrow Connector 789" o:spid="_x0000_s1354" type="#_x0000_t32" style="position:absolute;left:50387;top:17716;width:4191;height:5620;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cCdycQAAADcAAAADwAAAGRycy9kb3ducmV2LnhtbESPzWrDMBCE74G+g9hCb4mcgvPjRAml&#10;UCiUQp029421sUyslZEU2337qhDIcZiZb5jtfrSt6MmHxrGC+SwDQVw53XCt4Of7bboCESKyxtYx&#10;KfilAPvdw2SLhXYDl9QfYi0ShEOBCkyMXSFlqAxZDDPXESfv7LzFmKSvpfY4JLht5XOWLaTFhtOC&#10;wY5eDVWXw9Uq6Pt8cfLl1/E05Jx96Kv5XOalUk+P48sGRKQx3sO39rtWsFyt4f9MOgJy9w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BwJ3JxAAAANwAAAAPAAAAAAAAAAAA&#10;AAAAAKECAABkcnMvZG93bnJldi54bWxQSwUGAAAAAAQABAD5AAAAkgMAAAAA&#10;" strokecolor="#f79646" strokeweight="1.5pt">
              <v:stroke endarrow="block"/>
              <v:shadow color="#974706" opacity=".5" offset="1pt"/>
            </v:shape>
            <v:shape id="Text Box 784" o:spid="_x0000_s1355" type="#_x0000_t202" style="position:absolute;left:34956;top:32766;width:5152;height:2190;flip:x;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18hwMYA&#10;AADcAAAADwAAAGRycy9kb3ducmV2LnhtbESPS2vDMBCE74X8B7GB3Bq5TZqHEyWEgNMe3EPe18Xa&#10;WqbWylhq4v77qlDocZiZb5jlurO1uFHrK8cKnoYJCOLC6YpLBadj9jgD4QOyxtoxKfgmD+tV72GJ&#10;qXZ33tPtEEoRIexTVGBCaFIpfWHIoh+6hjh6H661GKJsS6lbvEe4reVzkkykxYrjgsGGtoaKz8OX&#10;VfBq5i/nd3fK5Wh3zTDPdvN8fFFq0O82CxCBuvAf/mu/aQXT2Rh+z8QjIF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18hwMYAAADcAAAADwAAAAAAAAAAAAAAAACYAgAAZHJz&#10;L2Rvd25yZXYueG1sUEsFBgAAAAAEAAQA9QAAAIsDAAAAAA==&#10;">
              <v:textbox style="mso-next-textbox:#Text Box 784">
                <w:txbxContent>
                  <w:p w:rsidR="008D13D9" w:rsidRPr="00567044" w:rsidRDefault="008D13D9" w:rsidP="00063404">
                    <w:pPr>
                      <w:jc w:val="center"/>
                      <w:rPr>
                        <w:sz w:val="20"/>
                        <w:lang w:val="es-ES"/>
                      </w:rPr>
                    </w:pPr>
                    <w:r>
                      <w:rPr>
                        <w:sz w:val="20"/>
                        <w:lang w:val="es-ES"/>
                      </w:rPr>
                      <w:t>Sifón</w:t>
                    </w:r>
                  </w:p>
                </w:txbxContent>
              </v:textbox>
            </v:shape>
            <w10:anchorlock/>
          </v:group>
        </w:pict>
      </w:r>
    </w:p>
    <w:p w:rsidR="00A646CF" w:rsidRPr="001D7AF4" w:rsidRDefault="00A646CF" w:rsidP="00A646CF">
      <w:pPr>
        <w:pStyle w:val="Figure"/>
      </w:pPr>
    </w:p>
    <w:p w:rsidR="002F554D" w:rsidRPr="001D7AF4" w:rsidRDefault="00AE3651" w:rsidP="00A646CF">
      <w:pPr>
        <w:pStyle w:val="Caption"/>
      </w:pPr>
      <w:bookmarkStart w:id="124" w:name="_Toc325794445"/>
      <w:bookmarkStart w:id="125" w:name="_Toc424289954"/>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25</w:t>
      </w:r>
      <w:r w:rsidR="009E0D15" w:rsidRPr="001D7AF4">
        <w:fldChar w:fldCharType="end"/>
      </w:r>
      <w:r w:rsidRPr="001D7AF4">
        <w:t xml:space="preserve">. </w:t>
      </w:r>
      <w:r w:rsidR="0057542E" w:rsidRPr="001D7AF4">
        <w:t xml:space="preserve">Vista lateral de un </w:t>
      </w:r>
      <w:r w:rsidR="00EA634F" w:rsidRPr="001D7AF4">
        <w:t>FRAMCA</w:t>
      </w:r>
      <w:r w:rsidR="0057542E" w:rsidRPr="001D7AF4">
        <w:t xml:space="preserve"> de </w:t>
      </w:r>
      <w:proofErr w:type="spellStart"/>
      <w:r w:rsidR="0057542E" w:rsidRPr="001D7AF4">
        <w:t>AguaClara</w:t>
      </w:r>
      <w:proofErr w:type="spellEnd"/>
      <w:r w:rsidR="0057542E" w:rsidRPr="001D7AF4">
        <w:t xml:space="preserve"> en rayo</w:t>
      </w:r>
      <w:r w:rsidRPr="001D7AF4">
        <w:t>s</w:t>
      </w:r>
      <w:r w:rsidR="0057542E" w:rsidRPr="001D7AF4">
        <w:t xml:space="preserve"> equis</w:t>
      </w:r>
      <w:bookmarkStart w:id="126" w:name="_Toc325794428"/>
      <w:bookmarkEnd w:id="124"/>
      <w:bookmarkEnd w:id="125"/>
    </w:p>
    <w:p w:rsidR="00702CC5" w:rsidRPr="001D7AF4" w:rsidRDefault="00702CC5" w:rsidP="00702CC5">
      <w:pPr>
        <w:pStyle w:val="Heading2"/>
        <w:pBdr>
          <w:bottom w:val="single" w:sz="4" w:space="1" w:color="auto"/>
        </w:pBdr>
      </w:pPr>
      <w:bookmarkStart w:id="127" w:name="_Toc424289924"/>
      <w:r w:rsidRPr="001D7AF4">
        <w:t>Teoría de</w:t>
      </w:r>
      <w:r w:rsidR="004C3B42" w:rsidRPr="001D7AF4">
        <w:t>l</w:t>
      </w:r>
      <w:r w:rsidRPr="001D7AF4">
        <w:t xml:space="preserve"> Diseño</w:t>
      </w:r>
      <w:bookmarkEnd w:id="127"/>
    </w:p>
    <w:p w:rsidR="00895265" w:rsidRPr="001D7AF4" w:rsidRDefault="001F48F0" w:rsidP="00895265">
      <w:pPr>
        <w:pStyle w:val="Heading3"/>
      </w:pPr>
      <w:r w:rsidRPr="001D7AF4">
        <w:t>P</w:t>
      </w:r>
      <w:r w:rsidR="00895265" w:rsidRPr="001D7AF4">
        <w:t xml:space="preserve">érdida de carga </w:t>
      </w:r>
      <w:r w:rsidR="00536CE2" w:rsidRPr="001D7AF4">
        <w:t>durante filtración</w:t>
      </w:r>
    </w:p>
    <w:p w:rsidR="00702CC5" w:rsidRPr="001D7AF4" w:rsidRDefault="00702CC5" w:rsidP="00702CC5">
      <w:r w:rsidRPr="001D7AF4">
        <w:t xml:space="preserve">La pérdida de carga a través del filtro </w:t>
      </w:r>
      <w:r w:rsidR="00536CE2" w:rsidRPr="001D7AF4">
        <w:t xml:space="preserve">durante filtración </w:t>
      </w:r>
      <w:r w:rsidRPr="001D7AF4">
        <w:t xml:space="preserve">se halla utilizando la ecuación de </w:t>
      </w:r>
      <w:proofErr w:type="spellStart"/>
      <w:r w:rsidRPr="001D7AF4">
        <w:t>Karmen</w:t>
      </w:r>
      <w:proofErr w:type="spellEnd"/>
      <w:r w:rsidRPr="001D7AF4">
        <w:t xml:space="preserve"> </w:t>
      </w:r>
      <w:proofErr w:type="spellStart"/>
      <w:r w:rsidRPr="001D7AF4">
        <w:t>Kozeny</w:t>
      </w:r>
      <w:proofErr w:type="spellEnd"/>
      <w:r w:rsidRPr="001D7AF4">
        <w:t>:</w:t>
      </w:r>
    </w:p>
    <w:p w:rsidR="00B2117D" w:rsidRPr="001D7AF4" w:rsidRDefault="00B2117D" w:rsidP="00702CC5"/>
    <w:p w:rsidR="00702CC5" w:rsidRPr="001D7AF4" w:rsidRDefault="00D01873" w:rsidP="00702CC5">
      <m:oMathPara>
        <m:oMath>
          <m:sSub>
            <m:sSubPr>
              <m:ctrlPr>
                <w:rPr>
                  <w:rFonts w:ascii="Cambria Math" w:hAnsi="Cambria Math"/>
                  <w:i/>
                </w:rPr>
              </m:ctrlPr>
            </m:sSubPr>
            <m:e>
              <m:r>
                <w:rPr>
                  <w:rFonts w:ascii="Cambria Math" w:hAnsi="Cambria Math"/>
                </w:rPr>
                <m:t>h</m:t>
              </m:r>
            </m:e>
            <m:sub>
              <m:r>
                <w:rPr>
                  <w:rFonts w:ascii="Cambria Math" w:hAnsi="Cambria Math"/>
                </w:rPr>
                <m:t>LFi</m:t>
              </m:r>
            </m:sub>
          </m:sSub>
          <m:r>
            <w:rPr>
              <w:rFonts w:ascii="Cambria Math" w:hAnsi="Cambria Math"/>
            </w:rPr>
            <m:t>=36</m:t>
          </m:r>
          <m:sSub>
            <m:sSubPr>
              <m:ctrlPr>
                <w:rPr>
                  <w:rFonts w:ascii="Cambria Math" w:hAnsi="Cambria Math"/>
                  <w:i/>
                </w:rPr>
              </m:ctrlPr>
            </m:sSubPr>
            <m:e>
              <m:r>
                <w:rPr>
                  <w:rFonts w:ascii="Cambria Math" w:hAnsi="Cambria Math"/>
                </w:rPr>
                <m:t>H</m:t>
              </m:r>
            </m:e>
            <m:sub>
              <m:r>
                <w:rPr>
                  <w:rFonts w:ascii="Cambria Math" w:hAnsi="Cambria Math"/>
                </w:rPr>
                <m:t>FiArena</m:t>
              </m:r>
            </m:sub>
          </m:sSub>
          <m:r>
            <w:rPr>
              <w:rFonts w:ascii="Cambria Math" w:hAnsi="Cambria Math"/>
            </w:rPr>
            <m:t>k</m:t>
          </m:r>
          <m:f>
            <m:fPr>
              <m:ctrlPr>
                <w:rPr>
                  <w:rFonts w:ascii="Cambria Math" w:hAnsi="Cambria Math"/>
                  <w:i/>
                </w:rPr>
              </m:ctrlPr>
            </m:fPr>
            <m:num>
              <m:sSup>
                <m:sSupPr>
                  <m:ctrlPr>
                    <w:rPr>
                      <w:rFonts w:ascii="Cambria Math" w:hAnsi="Cambria Math"/>
                      <w:i/>
                    </w:rPr>
                  </m:ctrlPr>
                </m:sSupPr>
                <m:e>
                  <m:d>
                    <m:dPr>
                      <m:ctrlPr>
                        <w:rPr>
                          <w:rFonts w:ascii="Cambria Math" w:hAnsi="Cambria Math"/>
                          <w:i/>
                        </w:rPr>
                      </m:ctrlPr>
                    </m:dPr>
                    <m:e>
                      <m:r>
                        <w:rPr>
                          <w:rFonts w:ascii="Cambria Math" w:hAnsi="Cambria Math"/>
                        </w:rPr>
                        <m:t>1-</m:t>
                      </m:r>
                      <m:sSub>
                        <m:sSubPr>
                          <m:ctrlPr>
                            <w:rPr>
                              <w:rFonts w:ascii="Cambria Math" w:hAnsi="Cambria Math"/>
                              <w:i/>
                            </w:rPr>
                          </m:ctrlPr>
                        </m:sSubPr>
                        <m:e>
                          <m:r>
                            <w:rPr>
                              <w:rFonts w:ascii="Cambria Math" w:hAnsi="Cambria Math"/>
                            </w:rPr>
                            <m:t>ε</m:t>
                          </m:r>
                        </m:e>
                        <m:sub>
                          <m:r>
                            <w:rPr>
                              <w:rFonts w:ascii="Cambria Math" w:hAnsi="Cambria Math"/>
                            </w:rPr>
                            <m:t>FiArena</m:t>
                          </m:r>
                        </m:sub>
                      </m:sSub>
                    </m:e>
                  </m:d>
                </m:e>
                <m:sup>
                  <m:r>
                    <w:rPr>
                      <w:rFonts w:ascii="Cambria Math" w:hAnsi="Cambria Math"/>
                    </w:rPr>
                    <m:t>2</m:t>
                  </m:r>
                </m:sup>
              </m:sSup>
            </m:num>
            <m:den>
              <m:sSup>
                <m:sSupPr>
                  <m:ctrlPr>
                    <w:rPr>
                      <w:rFonts w:ascii="Cambria Math" w:hAnsi="Cambria Math"/>
                      <w:i/>
                    </w:rPr>
                  </m:ctrlPr>
                </m:sSupPr>
                <m:e>
                  <m:sSub>
                    <m:sSubPr>
                      <m:ctrlPr>
                        <w:rPr>
                          <w:rFonts w:ascii="Cambria Math" w:hAnsi="Cambria Math"/>
                          <w:i/>
                        </w:rPr>
                      </m:ctrlPr>
                    </m:sSubPr>
                    <m:e>
                      <m:r>
                        <w:rPr>
                          <w:rFonts w:ascii="Cambria Math" w:hAnsi="Cambria Math"/>
                        </w:rPr>
                        <m:t>ε</m:t>
                      </m:r>
                    </m:e>
                    <m:sub>
                      <m:r>
                        <w:rPr>
                          <w:rFonts w:ascii="Cambria Math" w:hAnsi="Cambria Math"/>
                        </w:rPr>
                        <m:t>FiArena</m:t>
                      </m:r>
                    </m:sub>
                  </m:sSub>
                </m:e>
                <m:sup>
                  <m:r>
                    <w:rPr>
                      <w:rFonts w:ascii="Cambria Math" w:hAnsi="Cambria Math"/>
                    </w:rPr>
                    <m:t>3</m:t>
                  </m:r>
                </m:sup>
              </m:sSup>
            </m:den>
          </m:f>
          <m:f>
            <m:fPr>
              <m:ctrlPr>
                <w:rPr>
                  <w:rFonts w:ascii="Cambria Math" w:hAnsi="Cambria Math"/>
                  <w:i/>
                </w:rPr>
              </m:ctrlPr>
            </m:fPr>
            <m:num>
              <m:sSub>
                <m:sSubPr>
                  <m:ctrlPr>
                    <w:rPr>
                      <w:rFonts w:ascii="Cambria Math" w:hAnsi="Cambria Math"/>
                      <w:i/>
                    </w:rPr>
                  </m:ctrlPr>
                </m:sSubPr>
                <m:e>
                  <m:r>
                    <w:rPr>
                      <w:rFonts w:ascii="Cambria Math" w:hAnsi="Cambria Math"/>
                    </w:rPr>
                    <m:t>ν</m:t>
                  </m:r>
                </m:e>
                <m:sub>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m:t>
                  </m:r>
                </m:sub>
              </m:sSub>
              <m:sSub>
                <m:sSubPr>
                  <m:ctrlPr>
                    <w:rPr>
                      <w:rFonts w:ascii="Cambria Math" w:hAnsi="Cambria Math"/>
                      <w:i/>
                    </w:rPr>
                  </m:ctrlPr>
                </m:sSubPr>
                <m:e>
                  <m:r>
                    <w:rPr>
                      <w:rFonts w:ascii="Cambria Math" w:hAnsi="Cambria Math"/>
                    </w:rPr>
                    <m:t>V</m:t>
                  </m:r>
                </m:e>
                <m:sub>
                  <m:r>
                    <w:rPr>
                      <w:rFonts w:ascii="Cambria Math" w:hAnsi="Cambria Math"/>
                    </w:rPr>
                    <m:t>Fi</m:t>
                  </m:r>
                </m:sub>
              </m:sSub>
            </m:num>
            <m:den>
              <m:r>
                <w:rPr>
                  <w:rFonts w:ascii="Cambria Math" w:hAnsi="Cambria Math"/>
                </w:rPr>
                <m:t>g</m:t>
              </m:r>
              <m:sSubSup>
                <m:sSubSupPr>
                  <m:ctrlPr>
                    <w:rPr>
                      <w:rFonts w:ascii="Cambria Math" w:hAnsi="Cambria Math"/>
                      <w:i/>
                    </w:rPr>
                  </m:ctrlPr>
                </m:sSubSupPr>
                <m:e>
                  <m:r>
                    <w:rPr>
                      <w:rFonts w:ascii="Cambria Math" w:hAnsi="Cambria Math"/>
                    </w:rPr>
                    <m:t>D</m:t>
                  </m:r>
                </m:e>
                <m:sub>
                  <m:r>
                    <w:rPr>
                      <w:rFonts w:ascii="Cambria Math" w:hAnsi="Cambria Math"/>
                    </w:rPr>
                    <m:t>60</m:t>
                  </m:r>
                </m:sub>
                <m:sup>
                  <m:r>
                    <w:rPr>
                      <w:rFonts w:ascii="Cambria Math" w:hAnsi="Cambria Math"/>
                    </w:rPr>
                    <m:t>2</m:t>
                  </m:r>
                </m:sup>
              </m:sSubSup>
            </m:den>
          </m:f>
        </m:oMath>
      </m:oMathPara>
    </w:p>
    <w:p w:rsidR="000A4B7C" w:rsidRPr="001D7AF4" w:rsidRDefault="000A4B7C" w:rsidP="00702CC5">
      <w:r w:rsidRPr="001D7AF4">
        <w:t>En donde</w:t>
      </w:r>
    </w:p>
    <w:p w:rsidR="000A4B7C" w:rsidRPr="001D7AF4" w:rsidRDefault="00D01873" w:rsidP="00702CC5">
      <m:oMathPara>
        <m:oMathParaPr>
          <m:jc m:val="left"/>
        </m:oMathParaPr>
        <m:oMath>
          <m:sSub>
            <m:sSubPr>
              <m:ctrlPr>
                <w:rPr>
                  <w:rFonts w:ascii="Cambria Math" w:hAnsi="Cambria Math"/>
                  <w:i/>
                </w:rPr>
              </m:ctrlPr>
            </m:sSubPr>
            <m:e>
              <m:r>
                <w:rPr>
                  <w:rFonts w:ascii="Cambria Math" w:hAnsi="Cambria Math"/>
                </w:rPr>
                <m:t>H</m:t>
              </m:r>
            </m:e>
            <m:sub>
              <m:r>
                <w:rPr>
                  <w:rFonts w:ascii="Cambria Math" w:hAnsi="Cambria Math"/>
                </w:rPr>
                <m:t>FiArena</m:t>
              </m:r>
            </m:sub>
          </m:sSub>
          <m:r>
            <w:rPr>
              <w:rFonts w:ascii="Cambria Math" w:hAnsi="Cambria Math"/>
            </w:rPr>
            <m:t>=altura del lecho de arena</m:t>
          </m:r>
        </m:oMath>
      </m:oMathPara>
    </w:p>
    <w:p w:rsidR="000A4B7C" w:rsidRPr="001D7AF4" w:rsidRDefault="000A4B7C" w:rsidP="00702CC5">
      <m:oMathPara>
        <m:oMathParaPr>
          <m:jc m:val="left"/>
        </m:oMathParaPr>
        <m:oMath>
          <m:r>
            <w:rPr>
              <w:rFonts w:ascii="Cambria Math" w:hAnsi="Cambria Math"/>
            </w:rPr>
            <m:t>k=constante de Karmen Kozeny=5</m:t>
          </m:r>
        </m:oMath>
      </m:oMathPara>
    </w:p>
    <w:p w:rsidR="000A4B7C" w:rsidRPr="001D7AF4" w:rsidRDefault="00D01873" w:rsidP="00702CC5">
      <m:oMathPara>
        <m:oMathParaPr>
          <m:jc m:val="left"/>
        </m:oMathParaPr>
        <m:oMath>
          <m:sSub>
            <m:sSubPr>
              <m:ctrlPr>
                <w:rPr>
                  <w:rFonts w:ascii="Cambria Math" w:hAnsi="Cambria Math"/>
                  <w:i/>
                </w:rPr>
              </m:ctrlPr>
            </m:sSubPr>
            <m:e>
              <m:r>
                <w:rPr>
                  <w:rFonts w:ascii="Cambria Math" w:hAnsi="Cambria Math"/>
                </w:rPr>
                <m:t>ε</m:t>
              </m:r>
            </m:e>
            <m:sub>
              <m:r>
                <w:rPr>
                  <w:rFonts w:ascii="Cambria Math" w:hAnsi="Cambria Math"/>
                </w:rPr>
                <m:t>FiArena</m:t>
              </m:r>
            </m:sub>
          </m:sSub>
          <m:r>
            <w:rPr>
              <w:rFonts w:ascii="Cambria Math" w:hAnsi="Cambria Math"/>
            </w:rPr>
            <m:t>=porosidad de la arena</m:t>
          </m:r>
        </m:oMath>
      </m:oMathPara>
    </w:p>
    <w:p w:rsidR="000A4B7C" w:rsidRPr="001D7AF4" w:rsidRDefault="00D01873" w:rsidP="00702CC5">
      <m:oMathPara>
        <m:oMathParaPr>
          <m:jc m:val="left"/>
        </m:oMathParaPr>
        <m:oMath>
          <m:sSub>
            <m:sSubPr>
              <m:ctrlPr>
                <w:rPr>
                  <w:rFonts w:ascii="Cambria Math" w:hAnsi="Cambria Math"/>
                  <w:i/>
                </w:rPr>
              </m:ctrlPr>
            </m:sSubPr>
            <m:e>
              <m:r>
                <w:rPr>
                  <w:rFonts w:ascii="Cambria Math" w:hAnsi="Cambria Math"/>
                </w:rPr>
                <m:t>ν</m:t>
              </m:r>
            </m:e>
            <m:sub>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m:t>
              </m:r>
            </m:sub>
          </m:sSub>
          <m:r>
            <w:rPr>
              <w:rFonts w:ascii="Cambria Math" w:hAnsi="Cambria Math"/>
            </w:rPr>
            <m:t>=viscosidad cinética de agua ≈</m:t>
          </m:r>
          <m:sSup>
            <m:sSupPr>
              <m:ctrlPr>
                <w:rPr>
                  <w:rFonts w:ascii="Cambria Math" w:hAnsi="Cambria Math"/>
                  <w:i/>
                </w:rPr>
              </m:ctrlPr>
            </m:sSupPr>
            <m:e>
              <m:r>
                <w:rPr>
                  <w:rFonts w:ascii="Cambria Math" w:hAnsi="Cambria Math"/>
                </w:rPr>
                <m:t>10</m:t>
              </m:r>
            </m:e>
            <m:sup>
              <m:r>
                <w:rPr>
                  <w:rFonts w:ascii="Cambria Math" w:hAnsi="Cambria Math"/>
                </w:rPr>
                <m:t>-6</m:t>
              </m:r>
            </m:sup>
          </m:sSup>
          <m:f>
            <m:fPr>
              <m:ctrlPr>
                <w:rPr>
                  <w:rFonts w:ascii="Cambria Math" w:hAnsi="Cambria Math"/>
                  <w:i/>
                </w:rPr>
              </m:ctrlPr>
            </m:fPr>
            <m:num>
              <m:sSup>
                <m:sSupPr>
                  <m:ctrlPr>
                    <w:rPr>
                      <w:rFonts w:ascii="Cambria Math" w:hAnsi="Cambria Math"/>
                      <w:i/>
                    </w:rPr>
                  </m:ctrlPr>
                </m:sSupPr>
                <m:e>
                  <m:r>
                    <w:rPr>
                      <w:rFonts w:ascii="Cambria Math" w:hAnsi="Cambria Math"/>
                    </w:rPr>
                    <m:t>m</m:t>
                  </m:r>
                </m:e>
                <m:sup>
                  <m:r>
                    <w:rPr>
                      <w:rFonts w:ascii="Cambria Math" w:hAnsi="Cambria Math"/>
                    </w:rPr>
                    <m:t>2</m:t>
                  </m:r>
                </m:sup>
              </m:sSup>
            </m:num>
            <m:den>
              <m:r>
                <w:rPr>
                  <w:rFonts w:ascii="Cambria Math" w:hAnsi="Cambria Math"/>
                </w:rPr>
                <m:t>s</m:t>
              </m:r>
            </m:den>
          </m:f>
        </m:oMath>
      </m:oMathPara>
    </w:p>
    <w:p w:rsidR="000A4B7C" w:rsidRPr="001D7AF4" w:rsidRDefault="00D01873" w:rsidP="00702CC5">
      <m:oMathPara>
        <m:oMathParaPr>
          <m:jc m:val="left"/>
        </m:oMathParaPr>
        <m:oMath>
          <m:sSub>
            <m:sSubPr>
              <m:ctrlPr>
                <w:rPr>
                  <w:rFonts w:ascii="Cambria Math" w:hAnsi="Cambria Math"/>
                  <w:i/>
                </w:rPr>
              </m:ctrlPr>
            </m:sSubPr>
            <m:e>
              <m:r>
                <w:rPr>
                  <w:rFonts w:ascii="Cambria Math" w:hAnsi="Cambria Math"/>
                </w:rPr>
                <m:t>V</m:t>
              </m:r>
            </m:e>
            <m:sub>
              <m:r>
                <w:rPr>
                  <w:rFonts w:ascii="Cambria Math" w:hAnsi="Cambria Math"/>
                </w:rPr>
                <m:t>Fi</m:t>
              </m:r>
            </m:sub>
          </m:sSub>
          <m:r>
            <w:rPr>
              <w:rFonts w:ascii="Cambria Math" w:hAnsi="Cambria Math"/>
            </w:rPr>
            <m:t>=velocidad del flujo cuando se acerca al filtro</m:t>
          </m:r>
        </m:oMath>
      </m:oMathPara>
    </w:p>
    <w:p w:rsidR="000A4B7C" w:rsidRPr="001D7AF4" w:rsidRDefault="00D01873" w:rsidP="00702CC5">
      <m:oMathPara>
        <m:oMathParaPr>
          <m:jc m:val="left"/>
        </m:oMathParaPr>
        <m:oMath>
          <m:sSub>
            <m:sSubPr>
              <m:ctrlPr>
                <w:rPr>
                  <w:rFonts w:ascii="Cambria Math" w:hAnsi="Cambria Math"/>
                  <w:i/>
                </w:rPr>
              </m:ctrlPr>
            </m:sSubPr>
            <m:e>
              <m:r>
                <w:rPr>
                  <w:rFonts w:ascii="Cambria Math" w:hAnsi="Cambria Math"/>
                </w:rPr>
                <m:t>D</m:t>
              </m:r>
            </m:e>
            <m:sub>
              <m:r>
                <w:rPr>
                  <w:rFonts w:ascii="Cambria Math" w:hAnsi="Cambria Math"/>
                </w:rPr>
                <m:t>60</m:t>
              </m:r>
            </m:sub>
          </m:sSub>
          <m:r>
            <w:rPr>
              <w:rFonts w:ascii="Cambria Math" w:hAnsi="Cambria Math"/>
            </w:rPr>
            <m:t xml:space="preserve">=tamaño del tamiz que pasa 60% de la arena por masa  </m:t>
          </m:r>
        </m:oMath>
      </m:oMathPara>
    </w:p>
    <w:p w:rsidR="00895265" w:rsidRPr="001D7AF4" w:rsidRDefault="00895265" w:rsidP="00702CC5"/>
    <w:p w:rsidR="00895265" w:rsidRPr="001D7AF4" w:rsidRDefault="00895265" w:rsidP="00702CC5">
      <w:r w:rsidRPr="001D7AF4">
        <w:t xml:space="preserve">La ecuación </w:t>
      </w:r>
      <w:proofErr w:type="spellStart"/>
      <w:r w:rsidRPr="001D7AF4">
        <w:t>Karmen</w:t>
      </w:r>
      <w:proofErr w:type="spellEnd"/>
      <w:r w:rsidRPr="001D7AF4">
        <w:t xml:space="preserve"> </w:t>
      </w:r>
      <w:proofErr w:type="spellStart"/>
      <w:r w:rsidRPr="001D7AF4">
        <w:t>Kozeny</w:t>
      </w:r>
      <w:proofErr w:type="spellEnd"/>
      <w:r w:rsidRPr="001D7AF4">
        <w:t xml:space="preserve"> se supone un flujo laminar y es válido hasta un número de </w:t>
      </w:r>
      <w:proofErr w:type="spellStart"/>
      <w:r w:rsidRPr="001D7AF4">
        <w:t>Reynold</w:t>
      </w:r>
      <w:proofErr w:type="spellEnd"/>
      <w:r w:rsidRPr="001D7AF4">
        <w:t xml:space="preserve"> de 6.</w:t>
      </w:r>
    </w:p>
    <w:p w:rsidR="00895265" w:rsidRPr="001D7AF4" w:rsidRDefault="00895265" w:rsidP="00536CE2">
      <m:oMathPara>
        <m:oMath>
          <m:r>
            <w:rPr>
              <w:rFonts w:ascii="Cambria Math" w:hAnsi="Cambria Math"/>
            </w:rPr>
            <m:t>Re=</m:t>
          </m:r>
          <m:f>
            <m:fPr>
              <m:ctrlPr>
                <w:rPr>
                  <w:rFonts w:ascii="Cambria Math" w:hAnsi="Cambria Math"/>
                  <w:i/>
                </w:rPr>
              </m:ctrlPr>
            </m:fPr>
            <m:num>
              <m:sSub>
                <m:sSubPr>
                  <m:ctrlPr>
                    <w:rPr>
                      <w:rFonts w:ascii="Cambria Math" w:hAnsi="Cambria Math"/>
                      <w:i/>
                    </w:rPr>
                  </m:ctrlPr>
                </m:sSubPr>
                <m:e>
                  <m:r>
                    <w:rPr>
                      <w:rFonts w:ascii="Cambria Math" w:hAnsi="Cambria Math"/>
                    </w:rPr>
                    <m:t>D</m:t>
                  </m:r>
                </m:e>
                <m:sub>
                  <m:r>
                    <w:rPr>
                      <w:rFonts w:ascii="Cambria Math" w:hAnsi="Cambria Math"/>
                    </w:rPr>
                    <m:t>60</m:t>
                  </m:r>
                </m:sub>
              </m:sSub>
              <m:sSub>
                <m:sSubPr>
                  <m:ctrlPr>
                    <w:rPr>
                      <w:rFonts w:ascii="Cambria Math" w:hAnsi="Cambria Math"/>
                      <w:i/>
                    </w:rPr>
                  </m:ctrlPr>
                </m:sSubPr>
                <m:e>
                  <m:r>
                    <w:rPr>
                      <w:rFonts w:ascii="Cambria Math" w:hAnsi="Cambria Math"/>
                    </w:rPr>
                    <m:t>V</m:t>
                  </m:r>
                </m:e>
                <m:sub>
                  <m:r>
                    <w:rPr>
                      <w:rFonts w:ascii="Cambria Math" w:hAnsi="Cambria Math"/>
                    </w:rPr>
                    <m:t>Fi</m:t>
                  </m:r>
                </m:sub>
              </m:sSub>
            </m:num>
            <m:den>
              <m:sSub>
                <m:sSubPr>
                  <m:ctrlPr>
                    <w:rPr>
                      <w:rFonts w:ascii="Cambria Math" w:hAnsi="Cambria Math"/>
                      <w:i/>
                    </w:rPr>
                  </m:ctrlPr>
                </m:sSubPr>
                <m:e>
                  <m:r>
                    <w:rPr>
                      <w:rFonts w:ascii="Cambria Math" w:hAnsi="Cambria Math"/>
                    </w:rPr>
                    <m:t>ν</m:t>
                  </m:r>
                </m:e>
                <m:sub>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m:t>
                  </m:r>
                </m:sub>
              </m:sSub>
            </m:den>
          </m:f>
        </m:oMath>
      </m:oMathPara>
    </w:p>
    <w:p w:rsidR="000A4B7C" w:rsidRPr="001D7AF4" w:rsidRDefault="00FF3701" w:rsidP="00EC4FAA">
      <w:pPr>
        <w:pStyle w:val="Heading3"/>
        <w:rPr>
          <w:rFonts w:eastAsia="Times New Roman"/>
        </w:rPr>
      </w:pPr>
      <w:r w:rsidRPr="001D7AF4">
        <w:rPr>
          <w:rFonts w:eastAsia="Times New Roman"/>
        </w:rPr>
        <w:lastRenderedPageBreak/>
        <w:t>P</w:t>
      </w:r>
      <w:r w:rsidR="00536CE2" w:rsidRPr="001D7AF4">
        <w:rPr>
          <w:rFonts w:eastAsia="Times New Roman"/>
        </w:rPr>
        <w:t xml:space="preserve">érdida de carga durante el </w:t>
      </w:r>
      <w:proofErr w:type="spellStart"/>
      <w:r w:rsidR="00536CE2" w:rsidRPr="001D7AF4">
        <w:rPr>
          <w:rFonts w:eastAsia="Times New Roman"/>
        </w:rPr>
        <w:t>retrolava</w:t>
      </w:r>
      <w:r w:rsidRPr="001D7AF4">
        <w:rPr>
          <w:rFonts w:eastAsia="Times New Roman"/>
        </w:rPr>
        <w:t>do</w:t>
      </w:r>
      <w:proofErr w:type="spellEnd"/>
    </w:p>
    <w:p w:rsidR="00536CE2" w:rsidRPr="001D7AF4" w:rsidRDefault="00536CE2" w:rsidP="00536CE2">
      <w:r w:rsidRPr="001D7AF4">
        <w:t xml:space="preserve">La pérdida de carga a través del lecho de arena levantada se </w:t>
      </w:r>
      <w:r w:rsidR="00BE0238" w:rsidRPr="001D7AF4">
        <w:t>calcula</w:t>
      </w:r>
      <w:r w:rsidRPr="001D7AF4">
        <w:t xml:space="preserve"> utilizando la siguiente ecuación:</w:t>
      </w:r>
    </w:p>
    <w:p w:rsidR="00536CE2" w:rsidRPr="001D7AF4" w:rsidRDefault="00D01873" w:rsidP="00536CE2">
      <m:oMathPara>
        <m:oMath>
          <m:sSub>
            <m:sSubPr>
              <m:ctrlPr>
                <w:rPr>
                  <w:rFonts w:ascii="Cambria Math" w:hAnsi="Cambria Math"/>
                  <w:i/>
                </w:rPr>
              </m:ctrlPr>
            </m:sSubPr>
            <m:e>
              <m:r>
                <w:rPr>
                  <w:rFonts w:ascii="Cambria Math" w:hAnsi="Cambria Math"/>
                </w:rPr>
                <m:t>h</m:t>
              </m:r>
            </m:e>
            <m:sub>
              <m:r>
                <w:rPr>
                  <w:rFonts w:ascii="Cambria Math" w:hAnsi="Cambria Math"/>
                </w:rPr>
                <m:t>LRetro</m:t>
              </m:r>
            </m:sub>
          </m:sSub>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FiArena</m:t>
              </m:r>
            </m:sub>
          </m:sSub>
          <m:d>
            <m:dPr>
              <m:ctrlPr>
                <w:rPr>
                  <w:rFonts w:ascii="Cambria Math" w:hAnsi="Cambria Math"/>
                  <w:i/>
                </w:rPr>
              </m:ctrlPr>
            </m:dPr>
            <m:e>
              <m:r>
                <w:rPr>
                  <w:rFonts w:ascii="Cambria Math" w:hAnsi="Cambria Math"/>
                </w:rPr>
                <m:t>1-</m:t>
              </m:r>
              <m:sSub>
                <m:sSubPr>
                  <m:ctrlPr>
                    <w:rPr>
                      <w:rFonts w:ascii="Cambria Math" w:hAnsi="Cambria Math"/>
                      <w:i/>
                    </w:rPr>
                  </m:ctrlPr>
                </m:sSubPr>
                <m:e>
                  <m:r>
                    <w:rPr>
                      <w:rFonts w:ascii="Cambria Math" w:hAnsi="Cambria Math"/>
                    </w:rPr>
                    <m:t>ε</m:t>
                  </m:r>
                </m:e>
                <m:sub>
                  <m:r>
                    <w:rPr>
                      <w:rFonts w:ascii="Cambria Math" w:hAnsi="Cambria Math"/>
                    </w:rPr>
                    <m:t>FiArena</m:t>
                  </m:r>
                </m:sub>
              </m:sSub>
            </m:e>
          </m:d>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ρ</m:t>
                      </m:r>
                    </m:e>
                    <m:sub>
                      <m:r>
                        <w:rPr>
                          <w:rFonts w:ascii="Cambria Math" w:hAnsi="Cambria Math"/>
                        </w:rPr>
                        <m:t>Arena</m:t>
                      </m:r>
                    </m:sub>
                  </m:sSub>
                </m:num>
                <m:den>
                  <m:sSub>
                    <m:sSubPr>
                      <m:ctrlPr>
                        <w:rPr>
                          <w:rFonts w:ascii="Cambria Math" w:hAnsi="Cambria Math"/>
                          <w:i/>
                        </w:rPr>
                      </m:ctrlPr>
                    </m:sSubPr>
                    <m:e>
                      <m:r>
                        <w:rPr>
                          <w:rFonts w:ascii="Cambria Math" w:hAnsi="Cambria Math"/>
                        </w:rPr>
                        <m:t>ρ</m:t>
                      </m:r>
                    </m:e>
                    <m:sub>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m:t>
                      </m:r>
                    </m:sub>
                  </m:sSub>
                </m:den>
              </m:f>
              <m:r>
                <w:rPr>
                  <w:rFonts w:ascii="Cambria Math" w:hAnsi="Cambria Math"/>
                </w:rPr>
                <m:t>-1</m:t>
              </m:r>
            </m:e>
          </m:d>
        </m:oMath>
      </m:oMathPara>
    </w:p>
    <w:p w:rsidR="00EC4FAA" w:rsidRPr="001D7AF4" w:rsidRDefault="00EC4FAA" w:rsidP="00536CE2">
      <w:r w:rsidRPr="001D7AF4">
        <w:t>En donde</w:t>
      </w:r>
    </w:p>
    <w:p w:rsidR="00EC4FAA" w:rsidRPr="001D7AF4" w:rsidRDefault="00D01873" w:rsidP="00536CE2">
      <m:oMathPara>
        <m:oMathParaPr>
          <m:jc m:val="left"/>
        </m:oMathParaPr>
        <m:oMath>
          <m:sSub>
            <m:sSubPr>
              <m:ctrlPr>
                <w:rPr>
                  <w:rFonts w:ascii="Cambria Math" w:hAnsi="Cambria Math"/>
                  <w:i/>
                </w:rPr>
              </m:ctrlPr>
            </m:sSubPr>
            <m:e>
              <m:r>
                <w:rPr>
                  <w:rFonts w:ascii="Cambria Math" w:hAnsi="Cambria Math"/>
                </w:rPr>
                <m:t>ρ</m:t>
              </m:r>
            </m:e>
            <m:sub>
              <m:r>
                <w:rPr>
                  <w:rFonts w:ascii="Cambria Math" w:hAnsi="Cambria Math"/>
                </w:rPr>
                <m:t>Arena</m:t>
              </m:r>
            </m:sub>
          </m:sSub>
          <m:r>
            <w:rPr>
              <w:rFonts w:ascii="Cambria Math" w:hAnsi="Cambria Math"/>
            </w:rPr>
            <m:t xml:space="preserve">=densidad de arena≈2650 </m:t>
          </m:r>
          <m:f>
            <m:fPr>
              <m:ctrlPr>
                <w:rPr>
                  <w:rFonts w:ascii="Cambria Math" w:hAnsi="Cambria Math"/>
                  <w:i/>
                </w:rPr>
              </m:ctrlPr>
            </m:fPr>
            <m:num>
              <m:r>
                <w:rPr>
                  <w:rFonts w:ascii="Cambria Math" w:hAnsi="Cambria Math"/>
                </w:rPr>
                <m:t>kg</m:t>
              </m:r>
            </m:num>
            <m:den>
              <m:sSup>
                <m:sSupPr>
                  <m:ctrlPr>
                    <w:rPr>
                      <w:rFonts w:ascii="Cambria Math" w:hAnsi="Cambria Math"/>
                      <w:i/>
                    </w:rPr>
                  </m:ctrlPr>
                </m:sSupPr>
                <m:e>
                  <m:r>
                    <w:rPr>
                      <w:rFonts w:ascii="Cambria Math" w:hAnsi="Cambria Math"/>
                    </w:rPr>
                    <m:t>m</m:t>
                  </m:r>
                </m:e>
                <m:sup>
                  <m:r>
                    <w:rPr>
                      <w:rFonts w:ascii="Cambria Math" w:hAnsi="Cambria Math"/>
                    </w:rPr>
                    <m:t>3</m:t>
                  </m:r>
                </m:sup>
              </m:sSup>
            </m:den>
          </m:f>
        </m:oMath>
      </m:oMathPara>
    </w:p>
    <w:p w:rsidR="00EC4FAA" w:rsidRPr="001D7AF4" w:rsidRDefault="00D01873" w:rsidP="00536CE2">
      <m:oMathPara>
        <m:oMathParaPr>
          <m:jc m:val="left"/>
        </m:oMathParaPr>
        <m:oMath>
          <m:sSub>
            <m:sSubPr>
              <m:ctrlPr>
                <w:rPr>
                  <w:rFonts w:ascii="Cambria Math" w:hAnsi="Cambria Math"/>
                  <w:i/>
                </w:rPr>
              </m:ctrlPr>
            </m:sSubPr>
            <m:e>
              <m:r>
                <w:rPr>
                  <w:rFonts w:ascii="Cambria Math" w:hAnsi="Cambria Math"/>
                </w:rPr>
                <m:t>ρ</m:t>
              </m:r>
            </m:e>
            <m:sub>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m:t>
              </m:r>
            </m:sub>
          </m:sSub>
          <m:r>
            <w:rPr>
              <w:rFonts w:ascii="Cambria Math" w:hAnsi="Cambria Math"/>
            </w:rPr>
            <m:t xml:space="preserve">=densidad de agua≈1000 </m:t>
          </m:r>
          <m:f>
            <m:fPr>
              <m:ctrlPr>
                <w:rPr>
                  <w:rFonts w:ascii="Cambria Math" w:hAnsi="Cambria Math"/>
                  <w:i/>
                </w:rPr>
              </m:ctrlPr>
            </m:fPr>
            <m:num>
              <m:r>
                <w:rPr>
                  <w:rFonts w:ascii="Cambria Math" w:hAnsi="Cambria Math"/>
                </w:rPr>
                <m:t>kg</m:t>
              </m:r>
            </m:num>
            <m:den>
              <m:sSup>
                <m:sSupPr>
                  <m:ctrlPr>
                    <w:rPr>
                      <w:rFonts w:ascii="Cambria Math" w:hAnsi="Cambria Math"/>
                      <w:i/>
                    </w:rPr>
                  </m:ctrlPr>
                </m:sSupPr>
                <m:e>
                  <m:r>
                    <w:rPr>
                      <w:rFonts w:ascii="Cambria Math" w:hAnsi="Cambria Math"/>
                    </w:rPr>
                    <m:t>m</m:t>
                  </m:r>
                </m:e>
                <m:sup>
                  <m:r>
                    <w:rPr>
                      <w:rFonts w:ascii="Cambria Math" w:hAnsi="Cambria Math"/>
                    </w:rPr>
                    <m:t>3</m:t>
                  </m:r>
                </m:sup>
              </m:sSup>
            </m:den>
          </m:f>
        </m:oMath>
      </m:oMathPara>
    </w:p>
    <w:p w:rsidR="00EC4FAA" w:rsidRPr="001D7AF4" w:rsidRDefault="00EC4FAA" w:rsidP="00536CE2"/>
    <w:p w:rsidR="00EC4FAA" w:rsidRPr="001D7AF4" w:rsidRDefault="00EC4FAA" w:rsidP="00536CE2">
      <w:r w:rsidRPr="001D7AF4">
        <w:t>En el caso de los filtros</w:t>
      </w:r>
      <w:r w:rsidR="00BE0238" w:rsidRPr="001D7AF4">
        <w:t xml:space="preserve"> de</w:t>
      </w:r>
      <w:r w:rsidRPr="001D7AF4">
        <w:t xml:space="preserve"> </w:t>
      </w:r>
      <w:proofErr w:type="spellStart"/>
      <w:r w:rsidRPr="001D7AF4">
        <w:t>AguaClara</w:t>
      </w:r>
      <w:proofErr w:type="spellEnd"/>
      <w:r w:rsidRPr="001D7AF4">
        <w:t xml:space="preserve">, </w:t>
      </w:r>
    </w:p>
    <w:p w:rsidR="00EC4FAA" w:rsidRPr="001D7AF4" w:rsidRDefault="00D01873" w:rsidP="00536CE2">
      <m:oMathPara>
        <m:oMathParaPr>
          <m:jc m:val="center"/>
        </m:oMathParaPr>
        <m:oMath>
          <m:d>
            <m:dPr>
              <m:ctrlPr>
                <w:rPr>
                  <w:rFonts w:ascii="Cambria Math" w:hAnsi="Cambria Math"/>
                  <w:i/>
                </w:rPr>
              </m:ctrlPr>
            </m:dPr>
            <m:e>
              <m:r>
                <w:rPr>
                  <w:rFonts w:ascii="Cambria Math" w:hAnsi="Cambria Math"/>
                </w:rPr>
                <m:t>1-</m:t>
              </m:r>
              <m:sSub>
                <m:sSubPr>
                  <m:ctrlPr>
                    <w:rPr>
                      <w:rFonts w:ascii="Cambria Math" w:hAnsi="Cambria Math"/>
                      <w:i/>
                    </w:rPr>
                  </m:ctrlPr>
                </m:sSubPr>
                <m:e>
                  <m:r>
                    <w:rPr>
                      <w:rFonts w:ascii="Cambria Math" w:hAnsi="Cambria Math"/>
                    </w:rPr>
                    <m:t>ε</m:t>
                  </m:r>
                </m:e>
                <m:sub>
                  <m:r>
                    <w:rPr>
                      <w:rFonts w:ascii="Cambria Math" w:hAnsi="Cambria Math"/>
                    </w:rPr>
                    <m:t>FiArena</m:t>
                  </m:r>
                </m:sub>
              </m:sSub>
            </m:e>
          </m:d>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ρ</m:t>
                      </m:r>
                    </m:e>
                    <m:sub>
                      <m:r>
                        <w:rPr>
                          <w:rFonts w:ascii="Cambria Math" w:hAnsi="Cambria Math"/>
                        </w:rPr>
                        <m:t>Arena</m:t>
                      </m:r>
                    </m:sub>
                  </m:sSub>
                </m:num>
                <m:den>
                  <m:sSub>
                    <m:sSubPr>
                      <m:ctrlPr>
                        <w:rPr>
                          <w:rFonts w:ascii="Cambria Math" w:hAnsi="Cambria Math"/>
                          <w:i/>
                        </w:rPr>
                      </m:ctrlPr>
                    </m:sSubPr>
                    <m:e>
                      <m:r>
                        <w:rPr>
                          <w:rFonts w:ascii="Cambria Math" w:hAnsi="Cambria Math"/>
                        </w:rPr>
                        <m:t>ρ</m:t>
                      </m:r>
                    </m:e>
                    <m:sub>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m:t>
                      </m:r>
                    </m:sub>
                  </m:sSub>
                </m:den>
              </m:f>
              <m:r>
                <w:rPr>
                  <w:rFonts w:ascii="Cambria Math" w:hAnsi="Cambria Math"/>
                </w:rPr>
                <m:t>-1</m:t>
              </m:r>
            </m:e>
          </m:d>
          <m:r>
            <w:rPr>
              <w:rFonts w:ascii="Cambria Math" w:hAnsi="Cambria Math"/>
            </w:rPr>
            <m:t>=</m:t>
          </m:r>
          <m:d>
            <m:dPr>
              <m:ctrlPr>
                <w:rPr>
                  <w:rFonts w:ascii="Cambria Math" w:hAnsi="Cambria Math"/>
                  <w:i/>
                </w:rPr>
              </m:ctrlPr>
            </m:dPr>
            <m:e>
              <m:r>
                <w:rPr>
                  <w:rFonts w:ascii="Cambria Math" w:hAnsi="Cambria Math"/>
                </w:rPr>
                <m:t>1-0.4</m:t>
              </m:r>
            </m:e>
          </m:d>
          <m:d>
            <m:dPr>
              <m:ctrlPr>
                <w:rPr>
                  <w:rFonts w:ascii="Cambria Math" w:hAnsi="Cambria Math"/>
                  <w:i/>
                </w:rPr>
              </m:ctrlPr>
            </m:dPr>
            <m:e>
              <m:f>
                <m:fPr>
                  <m:ctrlPr>
                    <w:rPr>
                      <w:rFonts w:ascii="Cambria Math" w:hAnsi="Cambria Math"/>
                      <w:i/>
                    </w:rPr>
                  </m:ctrlPr>
                </m:fPr>
                <m:num>
                  <m:r>
                    <w:rPr>
                      <w:rFonts w:ascii="Cambria Math" w:hAnsi="Cambria Math"/>
                    </w:rPr>
                    <m:t>2650</m:t>
                  </m:r>
                </m:num>
                <m:den>
                  <m:r>
                    <w:rPr>
                      <w:rFonts w:ascii="Cambria Math" w:hAnsi="Cambria Math"/>
                    </w:rPr>
                    <m:t>1000</m:t>
                  </m:r>
                </m:den>
              </m:f>
              <m:r>
                <w:rPr>
                  <w:rFonts w:ascii="Cambria Math" w:hAnsi="Cambria Math"/>
                </w:rPr>
                <m:t>-1</m:t>
              </m:r>
            </m:e>
          </m:d>
          <m:r>
            <w:rPr>
              <w:rFonts w:ascii="Cambria Math" w:hAnsi="Cambria Math"/>
            </w:rPr>
            <m:t>=0.99≈1</m:t>
          </m:r>
        </m:oMath>
      </m:oMathPara>
    </w:p>
    <w:p w:rsidR="007C143C" w:rsidRPr="001D7AF4" w:rsidRDefault="00BE0238" w:rsidP="00536CE2">
      <w:r w:rsidRPr="001D7AF4">
        <w:t>Por lo tanto</w:t>
      </w:r>
      <w:r w:rsidR="007C143C" w:rsidRPr="001D7AF4">
        <w:t xml:space="preserve">, la pérdida de carga a través del filtro durante el ciclo </w:t>
      </w:r>
      <w:proofErr w:type="spellStart"/>
      <w:r w:rsidR="007C143C" w:rsidRPr="001D7AF4">
        <w:t>retrolavado</w:t>
      </w:r>
      <w:proofErr w:type="spellEnd"/>
      <w:r w:rsidR="007C143C" w:rsidRPr="001D7AF4">
        <w:t xml:space="preserve"> es</w:t>
      </w:r>
      <w:r w:rsidR="00FF3701" w:rsidRPr="001D7AF4">
        <w:t xml:space="preserve"> casi</w:t>
      </w:r>
      <w:r w:rsidR="007C143C" w:rsidRPr="001D7AF4">
        <w:t xml:space="preserve"> igual a la altura del lecho de arena </w:t>
      </w:r>
      <w:r w:rsidR="00FF3701" w:rsidRPr="001D7AF4">
        <w:t xml:space="preserve">cuando no está </w:t>
      </w:r>
      <w:proofErr w:type="spellStart"/>
      <w:r w:rsidR="00FF3701" w:rsidRPr="001D7AF4">
        <w:t>fluidizada</w:t>
      </w:r>
      <w:proofErr w:type="spellEnd"/>
      <w:r w:rsidRPr="001D7AF4">
        <w:t>.</w:t>
      </w:r>
    </w:p>
    <w:p w:rsidR="007C143C" w:rsidRPr="001D7AF4" w:rsidRDefault="007C143C" w:rsidP="00536CE2"/>
    <w:p w:rsidR="007C143C" w:rsidRPr="001D7AF4" w:rsidRDefault="001F48F0" w:rsidP="007C143C">
      <w:pPr>
        <w:pStyle w:val="Heading3"/>
        <w:rPr>
          <w:rFonts w:eastAsia="Times New Roman"/>
        </w:rPr>
      </w:pPr>
      <w:r w:rsidRPr="001D7AF4">
        <w:rPr>
          <w:rFonts w:eastAsia="Times New Roman"/>
        </w:rPr>
        <w:t>Velocidad de fluidiz</w:t>
      </w:r>
      <w:r w:rsidR="007C143C" w:rsidRPr="001D7AF4">
        <w:rPr>
          <w:rFonts w:eastAsia="Times New Roman"/>
        </w:rPr>
        <w:t>ación</w:t>
      </w:r>
    </w:p>
    <w:p w:rsidR="007C143C" w:rsidRPr="001D7AF4" w:rsidRDefault="00D30DE5" w:rsidP="007C143C">
      <w:r w:rsidRPr="001D7AF4">
        <w:t xml:space="preserve">Igualando la ecuación de </w:t>
      </w:r>
      <w:proofErr w:type="spellStart"/>
      <w:r w:rsidRPr="001D7AF4">
        <w:t>Karmen</w:t>
      </w:r>
      <w:proofErr w:type="spellEnd"/>
      <w:r w:rsidRPr="001D7AF4">
        <w:t xml:space="preserve"> </w:t>
      </w:r>
      <w:proofErr w:type="spellStart"/>
      <w:r w:rsidRPr="001D7AF4">
        <w:t>Kozney</w:t>
      </w:r>
      <w:proofErr w:type="spellEnd"/>
      <w:r w:rsidRPr="001D7AF4">
        <w:t xml:space="preserve"> y la de la pérdida de carga durante el </w:t>
      </w:r>
      <w:proofErr w:type="spellStart"/>
      <w:r w:rsidRPr="001D7AF4">
        <w:t>retrolavar</w:t>
      </w:r>
      <w:proofErr w:type="spellEnd"/>
      <w:r w:rsidRPr="001D7AF4">
        <w:t>, s</w:t>
      </w:r>
      <w:r w:rsidR="007C143C" w:rsidRPr="001D7AF4">
        <w:t>e halla la velocidad mínima de fluidificar el lecho de arena</w:t>
      </w:r>
      <w:r w:rsidR="00977EFA" w:rsidRPr="001D7AF4">
        <w:t xml:space="preserve"> y </w:t>
      </w:r>
      <w:r w:rsidR="00977EFA" w:rsidRPr="001D7AF4">
        <w:rPr>
          <w:szCs w:val="24"/>
        </w:rPr>
        <w:t>quitarlo de las partículas acumuladas</w:t>
      </w:r>
      <w:r w:rsidRPr="001D7AF4">
        <w:t>:</w:t>
      </w:r>
    </w:p>
    <w:p w:rsidR="00FF3701" w:rsidRPr="001D7AF4" w:rsidRDefault="00FF3701" w:rsidP="007C143C"/>
    <w:p w:rsidR="007C143C" w:rsidRPr="001D7AF4" w:rsidRDefault="00D01873" w:rsidP="007C143C">
      <m:oMathPara>
        <m:oMathParaPr>
          <m:jc m:val="center"/>
        </m:oMathParaPr>
        <m:oMath>
          <m:sSub>
            <m:sSubPr>
              <m:ctrlPr>
                <w:rPr>
                  <w:rFonts w:ascii="Cambria Math" w:hAnsi="Cambria Math"/>
                  <w:i/>
                </w:rPr>
              </m:ctrlPr>
            </m:sSubPr>
            <m:e>
              <m:r>
                <w:rPr>
                  <w:rFonts w:ascii="Cambria Math" w:hAnsi="Cambria Math"/>
                </w:rPr>
                <m:t>V</m:t>
              </m:r>
            </m:e>
            <m:sub>
              <m:r>
                <w:rPr>
                  <w:rFonts w:ascii="Cambria Math" w:hAnsi="Cambria Math"/>
                </w:rPr>
                <m:t>MínFluid</m:t>
              </m:r>
            </m:sub>
          </m:sSub>
          <m:r>
            <w:rPr>
              <w:rFonts w:ascii="Cambria Math" w:hAnsi="Cambria Math"/>
            </w:rPr>
            <m:t>=</m:t>
          </m:r>
          <m:f>
            <m:fPr>
              <m:ctrlPr>
                <w:rPr>
                  <w:rFonts w:ascii="Cambria Math" w:hAnsi="Cambria Math"/>
                  <w:i/>
                </w:rPr>
              </m:ctrlPr>
            </m:fPr>
            <m:num>
              <m:sSup>
                <m:sSupPr>
                  <m:ctrlPr>
                    <w:rPr>
                      <w:rFonts w:ascii="Cambria Math" w:hAnsi="Cambria Math"/>
                      <w:i/>
                    </w:rPr>
                  </m:ctrlPr>
                </m:sSupPr>
                <m:e>
                  <m:sSub>
                    <m:sSubPr>
                      <m:ctrlPr>
                        <w:rPr>
                          <w:rFonts w:ascii="Cambria Math" w:hAnsi="Cambria Math"/>
                          <w:i/>
                        </w:rPr>
                      </m:ctrlPr>
                    </m:sSubPr>
                    <m:e>
                      <m:r>
                        <w:rPr>
                          <w:rFonts w:ascii="Cambria Math" w:hAnsi="Cambria Math"/>
                        </w:rPr>
                        <m:t>ε</m:t>
                      </m:r>
                    </m:e>
                    <m:sub>
                      <m:r>
                        <w:rPr>
                          <w:rFonts w:ascii="Cambria Math" w:hAnsi="Cambria Math"/>
                        </w:rPr>
                        <m:t>FiArena</m:t>
                      </m:r>
                    </m:sub>
                  </m:sSub>
                </m:e>
                <m:sup>
                  <m:r>
                    <w:rPr>
                      <w:rFonts w:ascii="Cambria Math" w:hAnsi="Cambria Math"/>
                    </w:rPr>
                    <m:t>3</m:t>
                  </m:r>
                </m:sup>
              </m:sSup>
              <m:r>
                <w:rPr>
                  <w:rFonts w:ascii="Cambria Math" w:hAnsi="Cambria Math"/>
                </w:rPr>
                <m:t>g</m:t>
              </m:r>
              <m:sSub>
                <m:sSubPr>
                  <m:ctrlPr>
                    <w:rPr>
                      <w:rFonts w:ascii="Cambria Math" w:hAnsi="Cambria Math"/>
                      <w:i/>
                    </w:rPr>
                  </m:ctrlPr>
                </m:sSubPr>
                <m:e>
                  <m:sSup>
                    <m:sSupPr>
                      <m:ctrlPr>
                        <w:rPr>
                          <w:rFonts w:ascii="Cambria Math" w:hAnsi="Cambria Math"/>
                          <w:i/>
                        </w:rPr>
                      </m:ctrlPr>
                    </m:sSupPr>
                    <m:e>
                      <m:r>
                        <w:rPr>
                          <w:rFonts w:ascii="Cambria Math" w:hAnsi="Cambria Math"/>
                        </w:rPr>
                        <m:t>D</m:t>
                      </m:r>
                    </m:e>
                    <m:sup>
                      <m:r>
                        <w:rPr>
                          <w:rFonts w:ascii="Cambria Math" w:hAnsi="Cambria Math"/>
                        </w:rPr>
                        <m:t>2</m:t>
                      </m:r>
                    </m:sup>
                  </m:sSup>
                </m:e>
                <m:sub>
                  <m:r>
                    <w:rPr>
                      <w:rFonts w:ascii="Cambria Math" w:hAnsi="Cambria Math"/>
                    </w:rPr>
                    <m:t>60</m:t>
                  </m:r>
                </m:sub>
              </m:sSub>
            </m:num>
            <m:den>
              <m:r>
                <w:rPr>
                  <w:rFonts w:ascii="Cambria Math" w:hAnsi="Cambria Math"/>
                </w:rPr>
                <m:t>36k</m:t>
              </m:r>
              <m:sSub>
                <m:sSubPr>
                  <m:ctrlPr>
                    <w:rPr>
                      <w:rFonts w:ascii="Cambria Math" w:hAnsi="Cambria Math"/>
                      <w:i/>
                    </w:rPr>
                  </m:ctrlPr>
                </m:sSubPr>
                <m:e>
                  <m:r>
                    <w:rPr>
                      <w:rFonts w:ascii="Cambria Math" w:hAnsi="Cambria Math"/>
                    </w:rPr>
                    <m:t>ν</m:t>
                  </m:r>
                </m:e>
                <m:sub>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m:t>
                  </m:r>
                </m:sub>
              </m:sSub>
              <m:d>
                <m:dPr>
                  <m:ctrlPr>
                    <w:rPr>
                      <w:rFonts w:ascii="Cambria Math" w:hAnsi="Cambria Math"/>
                      <w:i/>
                    </w:rPr>
                  </m:ctrlPr>
                </m:dPr>
                <m:e>
                  <m:r>
                    <w:rPr>
                      <w:rFonts w:ascii="Cambria Math" w:hAnsi="Cambria Math"/>
                    </w:rPr>
                    <m:t>1-</m:t>
                  </m:r>
                  <m:sSub>
                    <m:sSubPr>
                      <m:ctrlPr>
                        <w:rPr>
                          <w:rFonts w:ascii="Cambria Math" w:hAnsi="Cambria Math"/>
                          <w:i/>
                        </w:rPr>
                      </m:ctrlPr>
                    </m:sSubPr>
                    <m:e>
                      <m:r>
                        <w:rPr>
                          <w:rFonts w:ascii="Cambria Math" w:hAnsi="Cambria Math"/>
                        </w:rPr>
                        <m:t>ε</m:t>
                      </m:r>
                    </m:e>
                    <m:sub>
                      <m:r>
                        <w:rPr>
                          <w:rFonts w:ascii="Cambria Math" w:hAnsi="Cambria Math"/>
                        </w:rPr>
                        <m:t>FiArena</m:t>
                      </m:r>
                    </m:sub>
                  </m:sSub>
                </m:e>
              </m:d>
            </m:den>
          </m:f>
        </m:oMath>
      </m:oMathPara>
    </w:p>
    <w:p w:rsidR="00FF3701" w:rsidRPr="001D7AF4" w:rsidRDefault="00FF3701" w:rsidP="007C143C"/>
    <w:p w:rsidR="000A4B7C" w:rsidRPr="001D7AF4" w:rsidRDefault="00977EFA" w:rsidP="00BE0238">
      <w:r w:rsidRPr="001D7AF4">
        <w:rPr>
          <w:szCs w:val="24"/>
        </w:rPr>
        <w:t xml:space="preserve">El ciclo de </w:t>
      </w:r>
      <w:proofErr w:type="spellStart"/>
      <w:r w:rsidRPr="001D7AF4">
        <w:rPr>
          <w:szCs w:val="24"/>
        </w:rPr>
        <w:t>retrolavado</w:t>
      </w:r>
      <w:proofErr w:type="spellEnd"/>
      <w:r w:rsidRPr="001D7AF4">
        <w:rPr>
          <w:szCs w:val="24"/>
        </w:rPr>
        <w:t xml:space="preserve"> requiere una velocidad de agua aproximadamente seis veces más alta que el ciclo de filtración. En las plantas </w:t>
      </w:r>
      <w:proofErr w:type="spellStart"/>
      <w:r w:rsidRPr="001D7AF4">
        <w:rPr>
          <w:szCs w:val="24"/>
        </w:rPr>
        <w:t>AguaClara</w:t>
      </w:r>
      <w:proofErr w:type="spellEnd"/>
      <w:r w:rsidRPr="001D7AF4">
        <w:rPr>
          <w:szCs w:val="24"/>
        </w:rPr>
        <w:t xml:space="preserve">, esta velocidad es igual a </w:t>
      </w:r>
      <w:r w:rsidR="00B57BFE" w:rsidRPr="001D7AF4">
        <w:rPr>
          <w:szCs w:val="24"/>
        </w:rPr>
        <w:t>11 mm/s</w:t>
      </w:r>
      <w:r w:rsidRPr="001D7AF4">
        <w:rPr>
          <w:szCs w:val="24"/>
        </w:rPr>
        <w:t>.</w:t>
      </w:r>
    </w:p>
    <w:p w:rsidR="00A646CF" w:rsidRPr="001D7AF4" w:rsidRDefault="00702CC5" w:rsidP="00702CC5">
      <w:pPr>
        <w:pStyle w:val="Heading2"/>
        <w:pBdr>
          <w:bottom w:val="single" w:sz="4" w:space="1" w:color="auto"/>
        </w:pBdr>
      </w:pPr>
      <w:bookmarkStart w:id="128" w:name="_Toc424289925"/>
      <w:r w:rsidRPr="001D7AF4">
        <w:t>Dimensionamiento y Detalles de Construcción</w:t>
      </w:r>
      <w:bookmarkEnd w:id="128"/>
    </w:p>
    <w:p w:rsidR="00702CC5" w:rsidRPr="001D7AF4" w:rsidRDefault="00702CC5" w:rsidP="001F48F0">
      <w:r w:rsidRPr="001D7AF4">
        <w:t xml:space="preserve">La siguiente tabla contiene las dimensiones y criterios del diseño del </w:t>
      </w:r>
      <w:r w:rsidR="00EA634F" w:rsidRPr="001D7AF4">
        <w:t>FRAMCA</w:t>
      </w:r>
      <w:r w:rsidRPr="001D7AF4">
        <w:t>.</w:t>
      </w:r>
    </w:p>
    <w:p w:rsidR="00702CC5" w:rsidRPr="001D7AF4" w:rsidRDefault="00702CC5" w:rsidP="00702CC5">
      <w:pPr>
        <w:ind w:left="431"/>
      </w:pPr>
    </w:p>
    <w:p w:rsidR="0057542E" w:rsidRPr="001D7AF4" w:rsidRDefault="0057542E" w:rsidP="00CC6F17">
      <w:pPr>
        <w:pStyle w:val="Caption"/>
      </w:pPr>
      <w:bookmarkStart w:id="129" w:name="_Toc424289967"/>
      <w:r w:rsidRPr="001D7AF4">
        <w:t xml:space="preserve">Tabla </w:t>
      </w:r>
      <w:r w:rsidR="009E0D15" w:rsidRPr="001D7AF4">
        <w:fldChar w:fldCharType="begin"/>
      </w:r>
      <w:r w:rsidR="00D9723E" w:rsidRPr="001D7AF4">
        <w:instrText xml:space="preserve"> SEQ Tabla \* ARABIC </w:instrText>
      </w:r>
      <w:r w:rsidR="009E0D15" w:rsidRPr="001D7AF4">
        <w:fldChar w:fldCharType="separate"/>
      </w:r>
      <w:r w:rsidR="00745DF2" w:rsidRPr="001D7AF4">
        <w:rPr>
          <w:noProof/>
        </w:rPr>
        <w:t>13</w:t>
      </w:r>
      <w:r w:rsidR="009E0D15" w:rsidRPr="001D7AF4">
        <w:rPr>
          <w:noProof/>
        </w:rPr>
        <w:fldChar w:fldCharType="end"/>
      </w:r>
      <w:r w:rsidR="00AE3651" w:rsidRPr="001D7AF4">
        <w:rPr>
          <w:noProof/>
        </w:rPr>
        <w:t>.</w:t>
      </w:r>
      <w:r w:rsidRPr="001D7AF4">
        <w:t xml:space="preserve"> Dimensiones y criterios del diseño del </w:t>
      </w:r>
      <w:bookmarkEnd w:id="126"/>
      <w:r w:rsidR="00EA634F" w:rsidRPr="001D7AF4">
        <w:t>FRAMCA</w:t>
      </w:r>
      <w:bookmarkEnd w:id="129"/>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600" w:firstRow="0" w:lastRow="0" w:firstColumn="0" w:lastColumn="0" w:noHBand="1" w:noVBand="1"/>
      </w:tblPr>
      <w:tblGrid>
        <w:gridCol w:w="7175"/>
        <w:gridCol w:w="2612"/>
      </w:tblGrid>
      <w:tr w:rsidR="0057542E" w:rsidRPr="001D7AF4" w:rsidTr="0074349D">
        <w:trPr>
          <w:jc w:val="center"/>
        </w:trPr>
        <w:tc>
          <w:tcPr>
            <w:tcW w:w="9787" w:type="dxa"/>
            <w:gridSpan w:val="2"/>
            <w:shd w:val="clear" w:color="auto" w:fill="auto"/>
            <w:vAlign w:val="center"/>
          </w:tcPr>
          <w:p w:rsidR="0057542E" w:rsidRPr="001D7AF4" w:rsidRDefault="0057542E" w:rsidP="0074349D">
            <w:pPr>
              <w:contextualSpacing/>
              <w:jc w:val="center"/>
              <w:rPr>
                <w:b/>
                <w:sz w:val="28"/>
                <w:szCs w:val="24"/>
              </w:rPr>
            </w:pPr>
            <w:bookmarkStart w:id="130" w:name="_Toc325794410"/>
            <w:r w:rsidRPr="001D7AF4">
              <w:rPr>
                <w:b/>
              </w:rPr>
              <w:t>Datos Generales de los filtros</w:t>
            </w:r>
            <w:bookmarkEnd w:id="130"/>
          </w:p>
        </w:tc>
      </w:tr>
      <w:tr w:rsidR="0057542E" w:rsidRPr="001D7AF4" w:rsidTr="00143C53">
        <w:trPr>
          <w:jc w:val="center"/>
        </w:trPr>
        <w:tc>
          <w:tcPr>
            <w:tcW w:w="7175" w:type="dxa"/>
            <w:shd w:val="clear" w:color="auto" w:fill="auto"/>
          </w:tcPr>
          <w:p w:rsidR="0057542E" w:rsidRPr="001D7AF4" w:rsidRDefault="0057542E" w:rsidP="0074349D">
            <w:pPr>
              <w:contextualSpacing/>
              <w:rPr>
                <w:szCs w:val="24"/>
              </w:rPr>
            </w:pPr>
            <w:r w:rsidRPr="001D7AF4">
              <w:rPr>
                <w:szCs w:val="24"/>
              </w:rPr>
              <w:t>Numero de filtros</w:t>
            </w:r>
          </w:p>
        </w:tc>
        <w:tc>
          <w:tcPr>
            <w:tcW w:w="2612" w:type="dxa"/>
            <w:shd w:val="clear" w:color="auto" w:fill="auto"/>
          </w:tcPr>
          <w:p w:rsidR="0057542E" w:rsidRPr="001D7AF4" w:rsidRDefault="00143C53" w:rsidP="0074349D">
            <w:pPr>
              <w:contextualSpacing/>
              <w:rPr>
                <w:szCs w:val="24"/>
              </w:rPr>
            </w:pPr>
            <w:r w:rsidRPr="001D7AF4">
              <w:rPr>
                <w:szCs w:val="24"/>
              </w:rPr>
              <w:t>N.Fi</w:t>
            </w:r>
          </w:p>
        </w:tc>
      </w:tr>
      <w:tr w:rsidR="0057542E" w:rsidRPr="001D7AF4" w:rsidTr="00143C53">
        <w:trPr>
          <w:jc w:val="center"/>
        </w:trPr>
        <w:tc>
          <w:tcPr>
            <w:tcW w:w="7175" w:type="dxa"/>
            <w:shd w:val="clear" w:color="auto" w:fill="auto"/>
          </w:tcPr>
          <w:p w:rsidR="0057542E" w:rsidRPr="001D7AF4" w:rsidRDefault="00143C53" w:rsidP="0074349D">
            <w:pPr>
              <w:contextualSpacing/>
              <w:rPr>
                <w:szCs w:val="24"/>
              </w:rPr>
            </w:pPr>
            <w:r w:rsidRPr="001D7AF4">
              <w:rPr>
                <w:szCs w:val="24"/>
              </w:rPr>
              <w:t>Caudal de diseño</w:t>
            </w:r>
            <w:r w:rsidR="0057542E" w:rsidRPr="001D7AF4">
              <w:rPr>
                <w:szCs w:val="24"/>
              </w:rPr>
              <w:t xml:space="preserve"> de cada filtro</w:t>
            </w:r>
          </w:p>
        </w:tc>
        <w:tc>
          <w:tcPr>
            <w:tcW w:w="2612" w:type="dxa"/>
            <w:shd w:val="clear" w:color="auto" w:fill="auto"/>
          </w:tcPr>
          <w:p w:rsidR="0057542E" w:rsidRPr="001D7AF4" w:rsidRDefault="00143C53" w:rsidP="0074349D">
            <w:pPr>
              <w:contextualSpacing/>
              <w:rPr>
                <w:szCs w:val="24"/>
              </w:rPr>
            </w:pPr>
            <w:r w:rsidRPr="001D7AF4">
              <w:rPr>
                <w:szCs w:val="24"/>
              </w:rPr>
              <w:t>Q.Fi</w:t>
            </w:r>
          </w:p>
        </w:tc>
      </w:tr>
      <w:tr w:rsidR="0057542E" w:rsidRPr="001D7AF4" w:rsidTr="00143C53">
        <w:trPr>
          <w:jc w:val="center"/>
        </w:trPr>
        <w:tc>
          <w:tcPr>
            <w:tcW w:w="7175" w:type="dxa"/>
            <w:shd w:val="clear" w:color="auto" w:fill="auto"/>
          </w:tcPr>
          <w:p w:rsidR="0057542E" w:rsidRPr="001D7AF4" w:rsidRDefault="00CA55CE" w:rsidP="00CA55CE">
            <w:pPr>
              <w:contextualSpacing/>
              <w:rPr>
                <w:szCs w:val="24"/>
              </w:rPr>
            </w:pPr>
            <w:r w:rsidRPr="001D7AF4">
              <w:rPr>
                <w:szCs w:val="24"/>
              </w:rPr>
              <w:t>Profundidad total d</w:t>
            </w:r>
            <w:r w:rsidR="0057542E" w:rsidRPr="001D7AF4">
              <w:rPr>
                <w:szCs w:val="24"/>
              </w:rPr>
              <w:t>el filtro</w:t>
            </w:r>
          </w:p>
        </w:tc>
        <w:tc>
          <w:tcPr>
            <w:tcW w:w="2612" w:type="dxa"/>
            <w:shd w:val="clear" w:color="auto" w:fill="auto"/>
          </w:tcPr>
          <w:p w:rsidR="0057542E" w:rsidRPr="001D7AF4" w:rsidRDefault="00143C53" w:rsidP="00CA55CE">
            <w:pPr>
              <w:contextualSpacing/>
              <w:rPr>
                <w:szCs w:val="24"/>
              </w:rPr>
            </w:pPr>
            <w:r w:rsidRPr="001D7AF4">
              <w:rPr>
                <w:szCs w:val="24"/>
              </w:rPr>
              <w:t>H.Fi</w:t>
            </w:r>
          </w:p>
        </w:tc>
      </w:tr>
      <w:tr w:rsidR="0057542E" w:rsidRPr="001D7AF4" w:rsidTr="00143C53">
        <w:trPr>
          <w:jc w:val="center"/>
        </w:trPr>
        <w:tc>
          <w:tcPr>
            <w:tcW w:w="7175" w:type="dxa"/>
            <w:shd w:val="clear" w:color="auto" w:fill="auto"/>
          </w:tcPr>
          <w:p w:rsidR="0057542E" w:rsidRPr="001D7AF4" w:rsidRDefault="0057542E" w:rsidP="0074349D">
            <w:pPr>
              <w:contextualSpacing/>
              <w:rPr>
                <w:szCs w:val="24"/>
              </w:rPr>
            </w:pPr>
            <w:r w:rsidRPr="001D7AF4">
              <w:rPr>
                <w:szCs w:val="24"/>
              </w:rPr>
              <w:t>Numero de capas en cada filtro</w:t>
            </w:r>
          </w:p>
        </w:tc>
        <w:tc>
          <w:tcPr>
            <w:tcW w:w="2612" w:type="dxa"/>
            <w:shd w:val="clear" w:color="auto" w:fill="auto"/>
          </w:tcPr>
          <w:p w:rsidR="0057542E" w:rsidRPr="001D7AF4" w:rsidRDefault="00143C53" w:rsidP="0074349D">
            <w:pPr>
              <w:contextualSpacing/>
              <w:rPr>
                <w:szCs w:val="24"/>
              </w:rPr>
            </w:pPr>
            <w:proofErr w:type="spellStart"/>
            <w:r w:rsidRPr="001D7AF4">
              <w:rPr>
                <w:szCs w:val="24"/>
              </w:rPr>
              <w:t>N.FiLayer</w:t>
            </w:r>
            <w:proofErr w:type="spellEnd"/>
          </w:p>
        </w:tc>
      </w:tr>
      <w:tr w:rsidR="0057542E" w:rsidRPr="001D7AF4" w:rsidTr="00143C53">
        <w:trPr>
          <w:jc w:val="center"/>
        </w:trPr>
        <w:tc>
          <w:tcPr>
            <w:tcW w:w="7175" w:type="dxa"/>
            <w:shd w:val="clear" w:color="auto" w:fill="auto"/>
          </w:tcPr>
          <w:p w:rsidR="0057542E" w:rsidRPr="001D7AF4" w:rsidRDefault="0057542E" w:rsidP="00143C53">
            <w:pPr>
              <w:contextualSpacing/>
              <w:rPr>
                <w:szCs w:val="24"/>
              </w:rPr>
            </w:pPr>
            <w:r w:rsidRPr="001D7AF4">
              <w:rPr>
                <w:szCs w:val="24"/>
              </w:rPr>
              <w:t xml:space="preserve">Profundidad de </w:t>
            </w:r>
            <w:r w:rsidR="00143C53" w:rsidRPr="001D7AF4">
              <w:rPr>
                <w:szCs w:val="24"/>
              </w:rPr>
              <w:t>cada capa de arena</w:t>
            </w:r>
          </w:p>
        </w:tc>
        <w:tc>
          <w:tcPr>
            <w:tcW w:w="2612" w:type="dxa"/>
            <w:shd w:val="clear" w:color="auto" w:fill="auto"/>
          </w:tcPr>
          <w:p w:rsidR="00143C53" w:rsidRPr="001D7AF4" w:rsidRDefault="00143C53" w:rsidP="00143C53">
            <w:pPr>
              <w:contextualSpacing/>
            </w:pPr>
            <w:proofErr w:type="spellStart"/>
            <w:r w:rsidRPr="001D7AF4">
              <w:t>H.FiLayer</w:t>
            </w:r>
            <w:proofErr w:type="spellEnd"/>
            <w:r w:rsidRPr="001D7AF4">
              <w:t xml:space="preserve"> (las cinco capas superiores)</w:t>
            </w:r>
          </w:p>
          <w:p w:rsidR="0057542E" w:rsidRPr="001D7AF4" w:rsidRDefault="00143C53" w:rsidP="00143C53">
            <w:pPr>
              <w:contextualSpacing/>
              <w:rPr>
                <w:szCs w:val="24"/>
              </w:rPr>
            </w:pPr>
            <w:proofErr w:type="spellStart"/>
            <w:r w:rsidRPr="001D7AF4">
              <w:t>H.FiBottomLayer</w:t>
            </w:r>
            <w:proofErr w:type="spellEnd"/>
            <w:r w:rsidRPr="001D7AF4">
              <w:t xml:space="preserve"> (la capa inferior)</w:t>
            </w:r>
          </w:p>
        </w:tc>
      </w:tr>
      <w:tr w:rsidR="0057542E" w:rsidRPr="001D7AF4" w:rsidTr="00143C53">
        <w:trPr>
          <w:jc w:val="center"/>
        </w:trPr>
        <w:tc>
          <w:tcPr>
            <w:tcW w:w="7175" w:type="dxa"/>
            <w:shd w:val="clear" w:color="auto" w:fill="auto"/>
          </w:tcPr>
          <w:p w:rsidR="0057542E" w:rsidRPr="001D7AF4" w:rsidRDefault="0057542E" w:rsidP="0074349D">
            <w:pPr>
              <w:contextualSpacing/>
              <w:rPr>
                <w:szCs w:val="24"/>
              </w:rPr>
            </w:pPr>
            <w:r w:rsidRPr="001D7AF4">
              <w:rPr>
                <w:szCs w:val="24"/>
              </w:rPr>
              <w:t>Distancia horizontal entre ramales</w:t>
            </w:r>
          </w:p>
        </w:tc>
        <w:tc>
          <w:tcPr>
            <w:tcW w:w="2612" w:type="dxa"/>
            <w:shd w:val="clear" w:color="auto" w:fill="auto"/>
          </w:tcPr>
          <w:p w:rsidR="0057542E" w:rsidRPr="001D7AF4" w:rsidRDefault="00143C53" w:rsidP="0074349D">
            <w:pPr>
              <w:contextualSpacing/>
              <w:rPr>
                <w:szCs w:val="24"/>
              </w:rPr>
            </w:pPr>
            <w:proofErr w:type="spellStart"/>
            <w:r w:rsidRPr="001D7AF4">
              <w:rPr>
                <w:szCs w:val="24"/>
              </w:rPr>
              <w:t>B.FiManifoldBranch</w:t>
            </w:r>
            <w:proofErr w:type="spellEnd"/>
          </w:p>
        </w:tc>
      </w:tr>
      <w:tr w:rsidR="0057542E" w:rsidRPr="001D7AF4" w:rsidTr="00143C53">
        <w:trPr>
          <w:jc w:val="center"/>
        </w:trPr>
        <w:tc>
          <w:tcPr>
            <w:tcW w:w="7175" w:type="dxa"/>
            <w:shd w:val="clear" w:color="auto" w:fill="auto"/>
          </w:tcPr>
          <w:p w:rsidR="0057542E" w:rsidRPr="001D7AF4" w:rsidRDefault="0057542E" w:rsidP="0074349D">
            <w:pPr>
              <w:contextualSpacing/>
              <w:rPr>
                <w:szCs w:val="24"/>
              </w:rPr>
            </w:pPr>
            <w:r w:rsidRPr="001D7AF4">
              <w:rPr>
                <w:szCs w:val="24"/>
              </w:rPr>
              <w:t>Diá</w:t>
            </w:r>
            <w:r w:rsidR="0074349D" w:rsidRPr="001D7AF4">
              <w:rPr>
                <w:szCs w:val="24"/>
              </w:rPr>
              <w:t>metro de los orificios en el sif</w:t>
            </w:r>
            <w:r w:rsidRPr="001D7AF4">
              <w:rPr>
                <w:szCs w:val="24"/>
              </w:rPr>
              <w:t xml:space="preserve">ón de </w:t>
            </w:r>
            <w:proofErr w:type="spellStart"/>
            <w:r w:rsidRPr="001D7AF4">
              <w:rPr>
                <w:szCs w:val="24"/>
              </w:rPr>
              <w:t>retrolavado</w:t>
            </w:r>
            <w:proofErr w:type="spellEnd"/>
          </w:p>
        </w:tc>
        <w:tc>
          <w:tcPr>
            <w:tcW w:w="2612" w:type="dxa"/>
            <w:shd w:val="clear" w:color="auto" w:fill="auto"/>
          </w:tcPr>
          <w:p w:rsidR="0057542E" w:rsidRPr="001D7AF4" w:rsidRDefault="00143C53" w:rsidP="0074349D">
            <w:pPr>
              <w:contextualSpacing/>
              <w:rPr>
                <w:szCs w:val="24"/>
              </w:rPr>
            </w:pPr>
            <w:proofErr w:type="spellStart"/>
            <w:r w:rsidRPr="001D7AF4">
              <w:rPr>
                <w:szCs w:val="24"/>
              </w:rPr>
              <w:t>D.FiSiphonManOrifices</w:t>
            </w:r>
            <w:proofErr w:type="spellEnd"/>
          </w:p>
        </w:tc>
      </w:tr>
      <w:tr w:rsidR="0057542E" w:rsidRPr="001D7AF4" w:rsidTr="00143C53">
        <w:trPr>
          <w:jc w:val="center"/>
        </w:trPr>
        <w:tc>
          <w:tcPr>
            <w:tcW w:w="7175" w:type="dxa"/>
            <w:shd w:val="clear" w:color="auto" w:fill="auto"/>
          </w:tcPr>
          <w:p w:rsidR="0057542E" w:rsidRPr="001D7AF4" w:rsidRDefault="0057542E" w:rsidP="0074349D">
            <w:pPr>
              <w:contextualSpacing/>
              <w:rPr>
                <w:szCs w:val="24"/>
              </w:rPr>
            </w:pPr>
            <w:r w:rsidRPr="001D7AF4">
              <w:rPr>
                <w:szCs w:val="24"/>
              </w:rPr>
              <w:lastRenderedPageBreak/>
              <w:t>N</w:t>
            </w:r>
            <w:r w:rsidR="0074349D" w:rsidRPr="001D7AF4">
              <w:rPr>
                <w:szCs w:val="24"/>
              </w:rPr>
              <w:t>úmero de los orificios en el sif</w:t>
            </w:r>
            <w:r w:rsidRPr="001D7AF4">
              <w:rPr>
                <w:szCs w:val="24"/>
              </w:rPr>
              <w:t xml:space="preserve">ón de </w:t>
            </w:r>
            <w:proofErr w:type="spellStart"/>
            <w:r w:rsidRPr="001D7AF4">
              <w:rPr>
                <w:szCs w:val="24"/>
              </w:rPr>
              <w:t>retrolavado</w:t>
            </w:r>
            <w:proofErr w:type="spellEnd"/>
          </w:p>
        </w:tc>
        <w:tc>
          <w:tcPr>
            <w:tcW w:w="2612" w:type="dxa"/>
            <w:shd w:val="clear" w:color="auto" w:fill="auto"/>
          </w:tcPr>
          <w:p w:rsidR="0057542E" w:rsidRPr="001D7AF4" w:rsidRDefault="00143C53" w:rsidP="0074349D">
            <w:pPr>
              <w:contextualSpacing/>
              <w:rPr>
                <w:szCs w:val="24"/>
              </w:rPr>
            </w:pPr>
            <w:proofErr w:type="spellStart"/>
            <w:r w:rsidRPr="001D7AF4">
              <w:rPr>
                <w:szCs w:val="24"/>
              </w:rPr>
              <w:t>N.FiSiphonManOrifices</w:t>
            </w:r>
            <w:proofErr w:type="spellEnd"/>
          </w:p>
        </w:tc>
      </w:tr>
      <w:tr w:rsidR="0057542E" w:rsidRPr="001D7AF4" w:rsidTr="00143C53">
        <w:trPr>
          <w:jc w:val="center"/>
        </w:trPr>
        <w:tc>
          <w:tcPr>
            <w:tcW w:w="7175" w:type="dxa"/>
            <w:shd w:val="clear" w:color="auto" w:fill="auto"/>
          </w:tcPr>
          <w:p w:rsidR="0057542E" w:rsidRPr="001D7AF4" w:rsidRDefault="0057542E" w:rsidP="0074349D">
            <w:pPr>
              <w:contextualSpacing/>
              <w:rPr>
                <w:szCs w:val="24"/>
              </w:rPr>
            </w:pPr>
            <w:r w:rsidRPr="001D7AF4">
              <w:rPr>
                <w:szCs w:val="24"/>
              </w:rPr>
              <w:t>Número de ramales en cada capa</w:t>
            </w:r>
          </w:p>
        </w:tc>
        <w:tc>
          <w:tcPr>
            <w:tcW w:w="2612" w:type="dxa"/>
            <w:shd w:val="clear" w:color="auto" w:fill="auto"/>
          </w:tcPr>
          <w:p w:rsidR="0057542E" w:rsidRPr="001D7AF4" w:rsidRDefault="00143C53" w:rsidP="0074349D">
            <w:pPr>
              <w:contextualSpacing/>
              <w:rPr>
                <w:szCs w:val="24"/>
              </w:rPr>
            </w:pPr>
            <w:proofErr w:type="spellStart"/>
            <w:r w:rsidRPr="001D7AF4">
              <w:rPr>
                <w:szCs w:val="24"/>
              </w:rPr>
              <w:t>N.FiManBranch</w:t>
            </w:r>
            <w:proofErr w:type="spellEnd"/>
          </w:p>
        </w:tc>
      </w:tr>
      <w:tr w:rsidR="0057542E" w:rsidRPr="001D7AF4" w:rsidTr="00143C53">
        <w:trPr>
          <w:jc w:val="center"/>
        </w:trPr>
        <w:tc>
          <w:tcPr>
            <w:tcW w:w="7175" w:type="dxa"/>
            <w:shd w:val="clear" w:color="auto" w:fill="auto"/>
          </w:tcPr>
          <w:p w:rsidR="0057542E" w:rsidRPr="001D7AF4" w:rsidRDefault="0057542E" w:rsidP="0074349D">
            <w:pPr>
              <w:contextualSpacing/>
              <w:rPr>
                <w:szCs w:val="24"/>
              </w:rPr>
            </w:pPr>
            <w:r w:rsidRPr="001D7AF4">
              <w:rPr>
                <w:szCs w:val="24"/>
              </w:rPr>
              <w:t xml:space="preserve">Especificación de los tubos </w:t>
            </w:r>
            <w:proofErr w:type="spellStart"/>
            <w:r w:rsidRPr="001D7AF4">
              <w:rPr>
                <w:szCs w:val="24"/>
              </w:rPr>
              <w:t>ranurados</w:t>
            </w:r>
            <w:proofErr w:type="spellEnd"/>
          </w:p>
        </w:tc>
        <w:tc>
          <w:tcPr>
            <w:tcW w:w="2612" w:type="dxa"/>
            <w:shd w:val="clear" w:color="auto" w:fill="auto"/>
          </w:tcPr>
          <w:p w:rsidR="0057542E" w:rsidRPr="001D7AF4" w:rsidRDefault="0057542E" w:rsidP="0074349D">
            <w:pPr>
              <w:contextualSpacing/>
              <w:rPr>
                <w:szCs w:val="24"/>
              </w:rPr>
            </w:pPr>
            <w:r w:rsidRPr="001D7AF4">
              <w:rPr>
                <w:szCs w:val="24"/>
              </w:rPr>
              <w:t>Cédula 40</w:t>
            </w:r>
          </w:p>
        </w:tc>
      </w:tr>
      <w:tr w:rsidR="0057542E" w:rsidRPr="001D7AF4" w:rsidTr="0074349D">
        <w:trPr>
          <w:trHeight w:val="404"/>
          <w:jc w:val="center"/>
        </w:trPr>
        <w:tc>
          <w:tcPr>
            <w:tcW w:w="9787" w:type="dxa"/>
            <w:gridSpan w:val="2"/>
            <w:shd w:val="clear" w:color="auto" w:fill="auto"/>
            <w:vAlign w:val="center"/>
          </w:tcPr>
          <w:p w:rsidR="0057542E" w:rsidRPr="001D7AF4" w:rsidRDefault="0057542E" w:rsidP="0074349D">
            <w:pPr>
              <w:contextualSpacing/>
              <w:jc w:val="center"/>
              <w:rPr>
                <w:b/>
                <w:sz w:val="28"/>
                <w:szCs w:val="24"/>
              </w:rPr>
            </w:pPr>
            <w:bookmarkStart w:id="131" w:name="_Toc325794411"/>
            <w:r w:rsidRPr="001D7AF4">
              <w:rPr>
                <w:b/>
              </w:rPr>
              <w:t>Diámetro de tubería</w:t>
            </w:r>
            <w:bookmarkEnd w:id="131"/>
          </w:p>
        </w:tc>
      </w:tr>
      <w:tr w:rsidR="0057542E" w:rsidRPr="001D7AF4" w:rsidTr="00143C53">
        <w:trPr>
          <w:jc w:val="center"/>
        </w:trPr>
        <w:tc>
          <w:tcPr>
            <w:tcW w:w="7175" w:type="dxa"/>
            <w:shd w:val="clear" w:color="auto" w:fill="auto"/>
          </w:tcPr>
          <w:p w:rsidR="0057542E" w:rsidRPr="001D7AF4" w:rsidRDefault="0057542E" w:rsidP="0074349D">
            <w:pPr>
              <w:contextualSpacing/>
              <w:rPr>
                <w:szCs w:val="24"/>
              </w:rPr>
            </w:pPr>
            <w:r w:rsidRPr="001D7AF4">
              <w:rPr>
                <w:szCs w:val="24"/>
              </w:rPr>
              <w:t xml:space="preserve">Líneas troncales de entrada y salida (menos la línea de </w:t>
            </w:r>
            <w:proofErr w:type="spellStart"/>
            <w:r w:rsidRPr="001D7AF4">
              <w:rPr>
                <w:szCs w:val="24"/>
              </w:rPr>
              <w:t>retrolavado</w:t>
            </w:r>
            <w:proofErr w:type="spellEnd"/>
            <w:r w:rsidRPr="001D7AF4">
              <w:rPr>
                <w:szCs w:val="24"/>
              </w:rPr>
              <w:t>)</w:t>
            </w:r>
          </w:p>
        </w:tc>
        <w:tc>
          <w:tcPr>
            <w:tcW w:w="2612" w:type="dxa"/>
            <w:shd w:val="clear" w:color="auto" w:fill="auto"/>
          </w:tcPr>
          <w:p w:rsidR="0057542E" w:rsidRPr="001D7AF4" w:rsidRDefault="00143C53" w:rsidP="0074349D">
            <w:pPr>
              <w:contextualSpacing/>
              <w:rPr>
                <w:szCs w:val="24"/>
              </w:rPr>
            </w:pPr>
            <w:proofErr w:type="spellStart"/>
            <w:r w:rsidRPr="001D7AF4">
              <w:rPr>
                <w:szCs w:val="24"/>
              </w:rPr>
              <w:t>ND.FiTrunk</w:t>
            </w:r>
            <w:proofErr w:type="spellEnd"/>
          </w:p>
        </w:tc>
      </w:tr>
      <w:tr w:rsidR="0057542E" w:rsidRPr="001D7AF4" w:rsidTr="00143C53">
        <w:trPr>
          <w:jc w:val="center"/>
        </w:trPr>
        <w:tc>
          <w:tcPr>
            <w:tcW w:w="7175" w:type="dxa"/>
            <w:shd w:val="clear" w:color="auto" w:fill="auto"/>
          </w:tcPr>
          <w:p w:rsidR="0057542E" w:rsidRPr="001D7AF4" w:rsidRDefault="0057542E" w:rsidP="0074349D">
            <w:pPr>
              <w:contextualSpacing/>
              <w:rPr>
                <w:szCs w:val="24"/>
              </w:rPr>
            </w:pPr>
            <w:r w:rsidRPr="001D7AF4">
              <w:rPr>
                <w:szCs w:val="24"/>
              </w:rPr>
              <w:t xml:space="preserve">Línea de </w:t>
            </w:r>
            <w:proofErr w:type="spellStart"/>
            <w:r w:rsidRPr="001D7AF4">
              <w:rPr>
                <w:szCs w:val="24"/>
              </w:rPr>
              <w:t>retrolavado</w:t>
            </w:r>
            <w:proofErr w:type="spellEnd"/>
            <w:r w:rsidRPr="001D7AF4">
              <w:rPr>
                <w:szCs w:val="24"/>
              </w:rPr>
              <w:t xml:space="preserve"> (entrada inferior)</w:t>
            </w:r>
          </w:p>
        </w:tc>
        <w:tc>
          <w:tcPr>
            <w:tcW w:w="2612" w:type="dxa"/>
            <w:shd w:val="clear" w:color="auto" w:fill="auto"/>
          </w:tcPr>
          <w:p w:rsidR="0057542E" w:rsidRPr="001D7AF4" w:rsidRDefault="00143C53" w:rsidP="0074349D">
            <w:pPr>
              <w:contextualSpacing/>
              <w:rPr>
                <w:szCs w:val="24"/>
              </w:rPr>
            </w:pPr>
            <w:proofErr w:type="spellStart"/>
            <w:r w:rsidRPr="001D7AF4">
              <w:rPr>
                <w:szCs w:val="24"/>
              </w:rPr>
              <w:t>ND.FiBwTrunk</w:t>
            </w:r>
            <w:proofErr w:type="spellEnd"/>
          </w:p>
        </w:tc>
      </w:tr>
      <w:tr w:rsidR="0057542E" w:rsidRPr="001D7AF4" w:rsidTr="00143C53">
        <w:trPr>
          <w:jc w:val="center"/>
        </w:trPr>
        <w:tc>
          <w:tcPr>
            <w:tcW w:w="7175" w:type="dxa"/>
            <w:shd w:val="clear" w:color="auto" w:fill="auto"/>
          </w:tcPr>
          <w:p w:rsidR="0057542E" w:rsidRPr="001D7AF4" w:rsidRDefault="0057542E" w:rsidP="0074349D">
            <w:pPr>
              <w:contextualSpacing/>
              <w:rPr>
                <w:szCs w:val="24"/>
              </w:rPr>
            </w:pPr>
            <w:r w:rsidRPr="001D7AF4">
              <w:rPr>
                <w:szCs w:val="24"/>
              </w:rPr>
              <w:t xml:space="preserve">Ramales de entrada y salida (menos los ramales de </w:t>
            </w:r>
            <w:proofErr w:type="spellStart"/>
            <w:r w:rsidRPr="001D7AF4">
              <w:rPr>
                <w:szCs w:val="24"/>
              </w:rPr>
              <w:t>retrolavado</w:t>
            </w:r>
            <w:proofErr w:type="spellEnd"/>
            <w:r w:rsidRPr="001D7AF4">
              <w:rPr>
                <w:szCs w:val="24"/>
              </w:rPr>
              <w:t xml:space="preserve"> – los de la entrada inferior)</w:t>
            </w:r>
          </w:p>
        </w:tc>
        <w:tc>
          <w:tcPr>
            <w:tcW w:w="2612" w:type="dxa"/>
            <w:shd w:val="clear" w:color="auto" w:fill="auto"/>
          </w:tcPr>
          <w:p w:rsidR="0057542E" w:rsidRPr="001D7AF4" w:rsidRDefault="00143C53" w:rsidP="0074349D">
            <w:pPr>
              <w:contextualSpacing/>
              <w:rPr>
                <w:szCs w:val="24"/>
              </w:rPr>
            </w:pPr>
            <w:proofErr w:type="spellStart"/>
            <w:r w:rsidRPr="001D7AF4">
              <w:rPr>
                <w:szCs w:val="24"/>
              </w:rPr>
              <w:t>ND.FiManBranch</w:t>
            </w:r>
            <w:proofErr w:type="spellEnd"/>
          </w:p>
        </w:tc>
      </w:tr>
      <w:tr w:rsidR="0057542E" w:rsidRPr="001D7AF4" w:rsidTr="00143C53">
        <w:trPr>
          <w:jc w:val="center"/>
        </w:trPr>
        <w:tc>
          <w:tcPr>
            <w:tcW w:w="7175" w:type="dxa"/>
            <w:shd w:val="clear" w:color="auto" w:fill="auto"/>
          </w:tcPr>
          <w:p w:rsidR="0057542E" w:rsidRPr="001D7AF4" w:rsidRDefault="0057542E" w:rsidP="0074349D">
            <w:pPr>
              <w:contextualSpacing/>
              <w:rPr>
                <w:szCs w:val="24"/>
              </w:rPr>
            </w:pPr>
            <w:r w:rsidRPr="001D7AF4">
              <w:rPr>
                <w:szCs w:val="24"/>
              </w:rPr>
              <w:t xml:space="preserve">Ramales de </w:t>
            </w:r>
            <w:proofErr w:type="spellStart"/>
            <w:r w:rsidRPr="001D7AF4">
              <w:rPr>
                <w:szCs w:val="24"/>
              </w:rPr>
              <w:t>retrolavado</w:t>
            </w:r>
            <w:proofErr w:type="spellEnd"/>
            <w:r w:rsidRPr="001D7AF4">
              <w:rPr>
                <w:szCs w:val="24"/>
              </w:rPr>
              <w:t xml:space="preserve"> (entrada inferior)</w:t>
            </w:r>
          </w:p>
        </w:tc>
        <w:tc>
          <w:tcPr>
            <w:tcW w:w="2612" w:type="dxa"/>
            <w:shd w:val="clear" w:color="auto" w:fill="auto"/>
          </w:tcPr>
          <w:p w:rsidR="0057542E" w:rsidRPr="001D7AF4" w:rsidRDefault="00143C53" w:rsidP="0074349D">
            <w:pPr>
              <w:contextualSpacing/>
              <w:rPr>
                <w:szCs w:val="24"/>
              </w:rPr>
            </w:pPr>
            <w:proofErr w:type="spellStart"/>
            <w:r w:rsidRPr="001D7AF4">
              <w:rPr>
                <w:szCs w:val="24"/>
              </w:rPr>
              <w:t>ND.FiBwManBranch</w:t>
            </w:r>
            <w:proofErr w:type="spellEnd"/>
          </w:p>
        </w:tc>
      </w:tr>
      <w:tr w:rsidR="0057542E" w:rsidRPr="001D7AF4" w:rsidTr="00143C53">
        <w:trPr>
          <w:jc w:val="center"/>
        </w:trPr>
        <w:tc>
          <w:tcPr>
            <w:tcW w:w="7175" w:type="dxa"/>
            <w:shd w:val="clear" w:color="auto" w:fill="auto"/>
          </w:tcPr>
          <w:p w:rsidR="0057542E" w:rsidRPr="001D7AF4" w:rsidRDefault="0057542E" w:rsidP="0074349D">
            <w:pPr>
              <w:contextualSpacing/>
              <w:rPr>
                <w:szCs w:val="24"/>
              </w:rPr>
            </w:pPr>
            <w:r w:rsidRPr="001D7AF4">
              <w:rPr>
                <w:szCs w:val="24"/>
              </w:rPr>
              <w:t>El sifón</w:t>
            </w:r>
          </w:p>
        </w:tc>
        <w:tc>
          <w:tcPr>
            <w:tcW w:w="2612" w:type="dxa"/>
            <w:shd w:val="clear" w:color="auto" w:fill="auto"/>
          </w:tcPr>
          <w:p w:rsidR="0057542E" w:rsidRPr="001D7AF4" w:rsidRDefault="00143C53" w:rsidP="0074349D">
            <w:pPr>
              <w:contextualSpacing/>
              <w:rPr>
                <w:szCs w:val="24"/>
              </w:rPr>
            </w:pPr>
            <w:proofErr w:type="spellStart"/>
            <w:r w:rsidRPr="001D7AF4">
              <w:rPr>
                <w:szCs w:val="24"/>
              </w:rPr>
              <w:t>ND.FiSiphon</w:t>
            </w:r>
            <w:proofErr w:type="spellEnd"/>
          </w:p>
        </w:tc>
      </w:tr>
      <w:tr w:rsidR="0057542E" w:rsidRPr="001D7AF4" w:rsidTr="00143C53">
        <w:trPr>
          <w:jc w:val="center"/>
        </w:trPr>
        <w:tc>
          <w:tcPr>
            <w:tcW w:w="7175" w:type="dxa"/>
            <w:shd w:val="clear" w:color="auto" w:fill="auto"/>
          </w:tcPr>
          <w:p w:rsidR="0057542E" w:rsidRPr="001D7AF4" w:rsidRDefault="00E30897" w:rsidP="0074349D">
            <w:pPr>
              <w:contextualSpacing/>
              <w:rPr>
                <w:szCs w:val="24"/>
              </w:rPr>
            </w:pPr>
            <w:r w:rsidRPr="001D7AF4">
              <w:rPr>
                <w:szCs w:val="24"/>
              </w:rPr>
              <w:t>Válvula de aire en el sif</w:t>
            </w:r>
            <w:r w:rsidR="0057542E" w:rsidRPr="001D7AF4">
              <w:rPr>
                <w:szCs w:val="24"/>
              </w:rPr>
              <w:t>ón</w:t>
            </w:r>
          </w:p>
        </w:tc>
        <w:tc>
          <w:tcPr>
            <w:tcW w:w="2612" w:type="dxa"/>
            <w:shd w:val="clear" w:color="auto" w:fill="auto"/>
          </w:tcPr>
          <w:p w:rsidR="0057542E" w:rsidRPr="001D7AF4" w:rsidRDefault="00143C53" w:rsidP="0074349D">
            <w:pPr>
              <w:contextualSpacing/>
              <w:rPr>
                <w:szCs w:val="24"/>
              </w:rPr>
            </w:pPr>
            <w:proofErr w:type="spellStart"/>
            <w:r w:rsidRPr="001D7AF4">
              <w:rPr>
                <w:szCs w:val="24"/>
              </w:rPr>
              <w:t>ND.FiSiphonAirValve</w:t>
            </w:r>
            <w:proofErr w:type="spellEnd"/>
          </w:p>
        </w:tc>
      </w:tr>
      <w:tr w:rsidR="0057542E" w:rsidRPr="001D7AF4" w:rsidTr="00143C53">
        <w:trPr>
          <w:jc w:val="center"/>
        </w:trPr>
        <w:tc>
          <w:tcPr>
            <w:tcW w:w="7175" w:type="dxa"/>
            <w:shd w:val="clear" w:color="auto" w:fill="auto"/>
          </w:tcPr>
          <w:p w:rsidR="0057542E" w:rsidRPr="001D7AF4" w:rsidRDefault="0057542E" w:rsidP="0074349D">
            <w:pPr>
              <w:contextualSpacing/>
              <w:rPr>
                <w:szCs w:val="24"/>
              </w:rPr>
            </w:pPr>
            <w:r w:rsidRPr="001D7AF4">
              <w:rPr>
                <w:szCs w:val="24"/>
              </w:rPr>
              <w:t>Tubo para vaciar el filtro de la arena</w:t>
            </w:r>
          </w:p>
        </w:tc>
        <w:tc>
          <w:tcPr>
            <w:tcW w:w="2612" w:type="dxa"/>
            <w:shd w:val="clear" w:color="auto" w:fill="auto"/>
          </w:tcPr>
          <w:p w:rsidR="0057542E" w:rsidRPr="001D7AF4" w:rsidRDefault="00143C53" w:rsidP="0074349D">
            <w:pPr>
              <w:contextualSpacing/>
              <w:rPr>
                <w:szCs w:val="24"/>
              </w:rPr>
            </w:pPr>
            <w:proofErr w:type="spellStart"/>
            <w:r w:rsidRPr="001D7AF4">
              <w:rPr>
                <w:szCs w:val="24"/>
              </w:rPr>
              <w:t>ND.FiSandOutlet</w:t>
            </w:r>
            <w:proofErr w:type="spellEnd"/>
          </w:p>
        </w:tc>
      </w:tr>
      <w:tr w:rsidR="0057542E" w:rsidRPr="001D7AF4" w:rsidTr="00143C53">
        <w:trPr>
          <w:jc w:val="center"/>
        </w:trPr>
        <w:tc>
          <w:tcPr>
            <w:tcW w:w="7175" w:type="dxa"/>
            <w:shd w:val="clear" w:color="auto" w:fill="auto"/>
          </w:tcPr>
          <w:p w:rsidR="0057542E" w:rsidRPr="001D7AF4" w:rsidRDefault="0057542E" w:rsidP="0074349D">
            <w:pPr>
              <w:contextualSpacing/>
              <w:rPr>
                <w:szCs w:val="24"/>
              </w:rPr>
            </w:pPr>
            <w:r w:rsidRPr="001D7AF4">
              <w:rPr>
                <w:szCs w:val="24"/>
              </w:rPr>
              <w:t xml:space="preserve">Tubo que recibe los ramales de entrada y salida (menos los de </w:t>
            </w:r>
            <w:proofErr w:type="spellStart"/>
            <w:r w:rsidRPr="001D7AF4">
              <w:rPr>
                <w:szCs w:val="24"/>
              </w:rPr>
              <w:t>retrolavado</w:t>
            </w:r>
            <w:proofErr w:type="spellEnd"/>
            <w:r w:rsidRPr="001D7AF4">
              <w:rPr>
                <w:szCs w:val="24"/>
              </w:rPr>
              <w:t>)</w:t>
            </w:r>
          </w:p>
        </w:tc>
        <w:tc>
          <w:tcPr>
            <w:tcW w:w="2612" w:type="dxa"/>
            <w:shd w:val="clear" w:color="auto" w:fill="auto"/>
          </w:tcPr>
          <w:p w:rsidR="0057542E" w:rsidRPr="001D7AF4" w:rsidRDefault="00143C53" w:rsidP="0074349D">
            <w:pPr>
              <w:contextualSpacing/>
              <w:rPr>
                <w:szCs w:val="24"/>
              </w:rPr>
            </w:pPr>
            <w:proofErr w:type="spellStart"/>
            <w:r w:rsidRPr="001D7AF4">
              <w:rPr>
                <w:szCs w:val="24"/>
              </w:rPr>
              <w:t>ND.FiBranchHolder</w:t>
            </w:r>
            <w:proofErr w:type="spellEnd"/>
          </w:p>
        </w:tc>
      </w:tr>
      <w:tr w:rsidR="0057542E" w:rsidRPr="001D7AF4" w:rsidTr="00143C53">
        <w:trPr>
          <w:jc w:val="center"/>
        </w:trPr>
        <w:tc>
          <w:tcPr>
            <w:tcW w:w="7175" w:type="dxa"/>
            <w:shd w:val="clear" w:color="auto" w:fill="auto"/>
          </w:tcPr>
          <w:p w:rsidR="0057542E" w:rsidRPr="001D7AF4" w:rsidRDefault="0057542E" w:rsidP="0074349D">
            <w:pPr>
              <w:contextualSpacing/>
              <w:rPr>
                <w:szCs w:val="24"/>
              </w:rPr>
            </w:pPr>
            <w:r w:rsidRPr="001D7AF4">
              <w:rPr>
                <w:szCs w:val="24"/>
              </w:rPr>
              <w:t xml:space="preserve">Tubo que recibe los ramales de </w:t>
            </w:r>
            <w:proofErr w:type="spellStart"/>
            <w:r w:rsidRPr="001D7AF4">
              <w:rPr>
                <w:szCs w:val="24"/>
              </w:rPr>
              <w:t>retrolavado</w:t>
            </w:r>
            <w:proofErr w:type="spellEnd"/>
          </w:p>
        </w:tc>
        <w:tc>
          <w:tcPr>
            <w:tcW w:w="2612" w:type="dxa"/>
            <w:shd w:val="clear" w:color="auto" w:fill="auto"/>
          </w:tcPr>
          <w:p w:rsidR="0057542E" w:rsidRPr="001D7AF4" w:rsidRDefault="00143C53" w:rsidP="0074349D">
            <w:pPr>
              <w:contextualSpacing/>
              <w:rPr>
                <w:szCs w:val="24"/>
              </w:rPr>
            </w:pPr>
            <w:proofErr w:type="spellStart"/>
            <w:r w:rsidRPr="001D7AF4">
              <w:rPr>
                <w:szCs w:val="24"/>
              </w:rPr>
              <w:t>ND.FiBranchHolder</w:t>
            </w:r>
            <w:proofErr w:type="spellEnd"/>
          </w:p>
        </w:tc>
      </w:tr>
      <w:tr w:rsidR="0057542E" w:rsidRPr="001D7AF4" w:rsidTr="0074349D">
        <w:trPr>
          <w:jc w:val="center"/>
        </w:trPr>
        <w:tc>
          <w:tcPr>
            <w:tcW w:w="9787" w:type="dxa"/>
            <w:gridSpan w:val="2"/>
            <w:shd w:val="clear" w:color="auto" w:fill="auto"/>
            <w:vAlign w:val="center"/>
          </w:tcPr>
          <w:p w:rsidR="0057542E" w:rsidRPr="001D7AF4" w:rsidRDefault="00436BFF" w:rsidP="00F374F7">
            <w:pPr>
              <w:contextualSpacing/>
              <w:jc w:val="center"/>
              <w:rPr>
                <w:szCs w:val="24"/>
              </w:rPr>
            </w:pPr>
            <w:bookmarkStart w:id="132" w:name="_Toc325794412"/>
            <w:bookmarkStart w:id="133" w:name="_Toc421023116"/>
            <w:bookmarkStart w:id="134" w:name="_Toc424289926"/>
            <w:r w:rsidRPr="001D7AF4">
              <w:rPr>
                <w:rStyle w:val="Heading2Char"/>
                <w:i w:val="0"/>
                <w:sz w:val="24"/>
                <w:szCs w:val="24"/>
              </w:rPr>
              <w:t xml:space="preserve">Ramales de </w:t>
            </w:r>
            <w:bookmarkEnd w:id="132"/>
            <w:r w:rsidRPr="001D7AF4">
              <w:rPr>
                <w:rStyle w:val="Heading2Char"/>
                <w:i w:val="0"/>
                <w:sz w:val="24"/>
                <w:szCs w:val="24"/>
              </w:rPr>
              <w:t>entrada (perforados) y salida (</w:t>
            </w:r>
            <w:proofErr w:type="spellStart"/>
            <w:r w:rsidRPr="001D7AF4">
              <w:rPr>
                <w:rStyle w:val="Heading2Char"/>
                <w:i w:val="0"/>
                <w:sz w:val="24"/>
                <w:szCs w:val="24"/>
              </w:rPr>
              <w:t>ranurados</w:t>
            </w:r>
            <w:proofErr w:type="spellEnd"/>
            <w:r w:rsidRPr="001D7AF4">
              <w:rPr>
                <w:rStyle w:val="Heading2Char"/>
                <w:i w:val="0"/>
                <w:sz w:val="24"/>
                <w:szCs w:val="24"/>
              </w:rPr>
              <w:t>)</w:t>
            </w:r>
            <w:bookmarkEnd w:id="133"/>
            <w:bookmarkEnd w:id="134"/>
            <w:r w:rsidRPr="001D7AF4">
              <w:rPr>
                <w:rStyle w:val="Heading2Char"/>
                <w:i w:val="0"/>
                <w:sz w:val="24"/>
                <w:szCs w:val="24"/>
              </w:rPr>
              <w:t xml:space="preserve"> </w:t>
            </w:r>
            <w:r w:rsidR="00F374F7" w:rsidRPr="001D7AF4">
              <w:rPr>
                <w:b/>
                <w:szCs w:val="24"/>
              </w:rPr>
              <w:t xml:space="preserve">normales </w:t>
            </w:r>
            <w:r w:rsidR="0057542E" w:rsidRPr="001D7AF4">
              <w:rPr>
                <w:b/>
                <w:szCs w:val="24"/>
              </w:rPr>
              <w:t>(</w:t>
            </w:r>
            <w:r w:rsidR="00F374F7" w:rsidRPr="001D7AF4">
              <w:rPr>
                <w:b/>
                <w:szCs w:val="24"/>
              </w:rPr>
              <w:t xml:space="preserve">los 5 </w:t>
            </w:r>
            <w:proofErr w:type="spellStart"/>
            <w:r w:rsidR="00F374F7" w:rsidRPr="001D7AF4">
              <w:rPr>
                <w:b/>
                <w:szCs w:val="24"/>
              </w:rPr>
              <w:t>manifolds</w:t>
            </w:r>
            <w:proofErr w:type="spellEnd"/>
            <w:r w:rsidR="00F374F7" w:rsidRPr="001D7AF4">
              <w:rPr>
                <w:b/>
                <w:szCs w:val="24"/>
              </w:rPr>
              <w:t xml:space="preserve"> en medio</w:t>
            </w:r>
            <w:r w:rsidR="0057542E" w:rsidRPr="001D7AF4">
              <w:rPr>
                <w:b/>
                <w:szCs w:val="24"/>
              </w:rPr>
              <w:t>)</w:t>
            </w:r>
          </w:p>
        </w:tc>
      </w:tr>
      <w:tr w:rsidR="00436BFF" w:rsidRPr="001D7AF4" w:rsidTr="00143C53">
        <w:trPr>
          <w:jc w:val="center"/>
        </w:trPr>
        <w:tc>
          <w:tcPr>
            <w:tcW w:w="7175" w:type="dxa"/>
            <w:shd w:val="clear" w:color="auto" w:fill="auto"/>
          </w:tcPr>
          <w:p w:rsidR="00436BFF" w:rsidRPr="001D7AF4" w:rsidRDefault="00436BFF" w:rsidP="00AD7503">
            <w:pPr>
              <w:contextualSpacing/>
              <w:rPr>
                <w:szCs w:val="24"/>
              </w:rPr>
            </w:pPr>
            <w:r w:rsidRPr="001D7AF4">
              <w:rPr>
                <w:szCs w:val="24"/>
              </w:rPr>
              <w:t>Área colectiva de los agujeros o las ranuras</w:t>
            </w:r>
            <w:r w:rsidR="00AD7503" w:rsidRPr="001D7AF4">
              <w:rPr>
                <w:szCs w:val="24"/>
              </w:rPr>
              <w:t xml:space="preserve"> en cada ramal</w:t>
            </w:r>
          </w:p>
        </w:tc>
        <w:tc>
          <w:tcPr>
            <w:tcW w:w="2612" w:type="dxa"/>
            <w:shd w:val="clear" w:color="auto" w:fill="auto"/>
          </w:tcPr>
          <w:p w:rsidR="00436BFF" w:rsidRPr="001D7AF4" w:rsidRDefault="00436BFF" w:rsidP="0074349D">
            <w:pPr>
              <w:contextualSpacing/>
              <w:rPr>
                <w:szCs w:val="24"/>
                <w:vertAlign w:val="superscript"/>
              </w:rPr>
            </w:pPr>
          </w:p>
        </w:tc>
      </w:tr>
      <w:tr w:rsidR="00436BFF" w:rsidRPr="001D7AF4" w:rsidTr="00143C53">
        <w:trPr>
          <w:jc w:val="center"/>
        </w:trPr>
        <w:tc>
          <w:tcPr>
            <w:tcW w:w="7175" w:type="dxa"/>
            <w:shd w:val="clear" w:color="auto" w:fill="auto"/>
          </w:tcPr>
          <w:p w:rsidR="00436BFF" w:rsidRPr="001D7AF4" w:rsidRDefault="00436BFF" w:rsidP="00436BFF">
            <w:pPr>
              <w:contextualSpacing/>
              <w:rPr>
                <w:szCs w:val="24"/>
              </w:rPr>
            </w:pPr>
            <w:r w:rsidRPr="001D7AF4">
              <w:rPr>
                <w:szCs w:val="24"/>
              </w:rPr>
              <w:t>Diámetro de los agujeros (entradas)</w:t>
            </w:r>
          </w:p>
        </w:tc>
        <w:tc>
          <w:tcPr>
            <w:tcW w:w="2612" w:type="dxa"/>
            <w:shd w:val="clear" w:color="auto" w:fill="auto"/>
          </w:tcPr>
          <w:p w:rsidR="00436BFF" w:rsidRPr="001D7AF4" w:rsidRDefault="00436BFF" w:rsidP="0074349D">
            <w:pPr>
              <w:contextualSpacing/>
              <w:rPr>
                <w:szCs w:val="24"/>
              </w:rPr>
            </w:pPr>
          </w:p>
        </w:tc>
      </w:tr>
      <w:tr w:rsidR="00436BFF" w:rsidRPr="001D7AF4" w:rsidTr="00143C53">
        <w:trPr>
          <w:jc w:val="center"/>
        </w:trPr>
        <w:tc>
          <w:tcPr>
            <w:tcW w:w="7175" w:type="dxa"/>
            <w:shd w:val="clear" w:color="auto" w:fill="auto"/>
          </w:tcPr>
          <w:p w:rsidR="00436BFF" w:rsidRPr="001D7AF4" w:rsidRDefault="00436BFF" w:rsidP="0074349D">
            <w:pPr>
              <w:contextualSpacing/>
              <w:rPr>
                <w:szCs w:val="24"/>
              </w:rPr>
            </w:pPr>
            <w:r w:rsidRPr="001D7AF4">
              <w:rPr>
                <w:szCs w:val="24"/>
              </w:rPr>
              <w:t>Ancho de las ranuras (salidas)</w:t>
            </w:r>
          </w:p>
        </w:tc>
        <w:tc>
          <w:tcPr>
            <w:tcW w:w="2612" w:type="dxa"/>
            <w:shd w:val="clear" w:color="auto" w:fill="auto"/>
          </w:tcPr>
          <w:p w:rsidR="00436BFF" w:rsidRPr="001D7AF4" w:rsidRDefault="00436BFF" w:rsidP="0074349D">
            <w:pPr>
              <w:contextualSpacing/>
              <w:rPr>
                <w:szCs w:val="24"/>
              </w:rPr>
            </w:pPr>
          </w:p>
        </w:tc>
      </w:tr>
      <w:tr w:rsidR="00436BFF" w:rsidRPr="001D7AF4" w:rsidTr="00143C53">
        <w:trPr>
          <w:jc w:val="center"/>
        </w:trPr>
        <w:tc>
          <w:tcPr>
            <w:tcW w:w="7175" w:type="dxa"/>
            <w:shd w:val="clear" w:color="auto" w:fill="auto"/>
          </w:tcPr>
          <w:p w:rsidR="00436BFF" w:rsidRPr="001D7AF4" w:rsidRDefault="00436BFF" w:rsidP="00F374F7">
            <w:pPr>
              <w:contextualSpacing/>
              <w:rPr>
                <w:szCs w:val="24"/>
              </w:rPr>
            </w:pPr>
            <w:r w:rsidRPr="001D7AF4">
              <w:rPr>
                <w:szCs w:val="24"/>
              </w:rPr>
              <w:t>Longitud de las ranuras (medida en la curva del diámetro interno)</w:t>
            </w:r>
          </w:p>
        </w:tc>
        <w:tc>
          <w:tcPr>
            <w:tcW w:w="2612" w:type="dxa"/>
            <w:shd w:val="clear" w:color="auto" w:fill="auto"/>
          </w:tcPr>
          <w:p w:rsidR="00436BFF" w:rsidRPr="001D7AF4" w:rsidRDefault="00436BFF" w:rsidP="0074349D">
            <w:pPr>
              <w:contextualSpacing/>
              <w:rPr>
                <w:szCs w:val="24"/>
              </w:rPr>
            </w:pPr>
          </w:p>
        </w:tc>
      </w:tr>
      <w:tr w:rsidR="00436BFF" w:rsidRPr="001D7AF4" w:rsidTr="00143C53">
        <w:trPr>
          <w:jc w:val="center"/>
        </w:trPr>
        <w:tc>
          <w:tcPr>
            <w:tcW w:w="7175" w:type="dxa"/>
            <w:shd w:val="clear" w:color="auto" w:fill="auto"/>
          </w:tcPr>
          <w:p w:rsidR="00436BFF" w:rsidRPr="001D7AF4" w:rsidRDefault="00436BFF" w:rsidP="0074349D">
            <w:pPr>
              <w:contextualSpacing/>
              <w:rPr>
                <w:szCs w:val="24"/>
              </w:rPr>
            </w:pPr>
            <w:r w:rsidRPr="001D7AF4">
              <w:rPr>
                <w:szCs w:val="24"/>
              </w:rPr>
              <w:t>Espacio centro a centro de las ranuras</w:t>
            </w:r>
          </w:p>
        </w:tc>
        <w:tc>
          <w:tcPr>
            <w:tcW w:w="2612" w:type="dxa"/>
            <w:shd w:val="clear" w:color="auto" w:fill="auto"/>
          </w:tcPr>
          <w:p w:rsidR="00436BFF" w:rsidRPr="001D7AF4" w:rsidRDefault="00436BFF" w:rsidP="0074349D">
            <w:pPr>
              <w:contextualSpacing/>
              <w:rPr>
                <w:szCs w:val="24"/>
              </w:rPr>
            </w:pPr>
          </w:p>
        </w:tc>
      </w:tr>
      <w:tr w:rsidR="00436BFF" w:rsidRPr="001D7AF4" w:rsidTr="00143C53">
        <w:trPr>
          <w:jc w:val="center"/>
        </w:trPr>
        <w:tc>
          <w:tcPr>
            <w:tcW w:w="7175" w:type="dxa"/>
            <w:shd w:val="clear" w:color="auto" w:fill="auto"/>
          </w:tcPr>
          <w:p w:rsidR="00436BFF" w:rsidRPr="001D7AF4" w:rsidRDefault="00436BFF" w:rsidP="0074349D">
            <w:pPr>
              <w:contextualSpacing/>
              <w:rPr>
                <w:szCs w:val="24"/>
              </w:rPr>
            </w:pPr>
            <w:r w:rsidRPr="001D7AF4">
              <w:rPr>
                <w:szCs w:val="24"/>
              </w:rPr>
              <w:t>Número de filas de ranuras en cada ramal</w:t>
            </w:r>
          </w:p>
        </w:tc>
        <w:tc>
          <w:tcPr>
            <w:tcW w:w="2612" w:type="dxa"/>
            <w:shd w:val="clear" w:color="auto" w:fill="auto"/>
          </w:tcPr>
          <w:p w:rsidR="00436BFF" w:rsidRPr="001D7AF4" w:rsidRDefault="00436BFF" w:rsidP="0074349D">
            <w:pPr>
              <w:contextualSpacing/>
              <w:rPr>
                <w:szCs w:val="24"/>
              </w:rPr>
            </w:pPr>
          </w:p>
        </w:tc>
      </w:tr>
      <w:tr w:rsidR="00436BFF" w:rsidRPr="001D7AF4" w:rsidTr="00143C53">
        <w:trPr>
          <w:jc w:val="center"/>
        </w:trPr>
        <w:tc>
          <w:tcPr>
            <w:tcW w:w="7175" w:type="dxa"/>
            <w:shd w:val="clear" w:color="auto" w:fill="auto"/>
          </w:tcPr>
          <w:p w:rsidR="00436BFF" w:rsidRPr="001D7AF4" w:rsidRDefault="00436BFF" w:rsidP="0074349D">
            <w:pPr>
              <w:contextualSpacing/>
              <w:rPr>
                <w:szCs w:val="24"/>
              </w:rPr>
            </w:pPr>
            <w:r w:rsidRPr="001D7AF4">
              <w:rPr>
                <w:szCs w:val="24"/>
              </w:rPr>
              <w:t>Longitud total de cada tubo</w:t>
            </w:r>
            <w:r w:rsidR="00AD7503" w:rsidRPr="001D7AF4">
              <w:rPr>
                <w:szCs w:val="24"/>
              </w:rPr>
              <w:t xml:space="preserve"> perforado o</w:t>
            </w:r>
            <w:r w:rsidRPr="001D7AF4">
              <w:rPr>
                <w:szCs w:val="24"/>
              </w:rPr>
              <w:t xml:space="preserve"> </w:t>
            </w:r>
            <w:proofErr w:type="spellStart"/>
            <w:r w:rsidRPr="001D7AF4">
              <w:rPr>
                <w:szCs w:val="24"/>
              </w:rPr>
              <w:t>ranurado</w:t>
            </w:r>
            <w:proofErr w:type="spellEnd"/>
          </w:p>
        </w:tc>
        <w:tc>
          <w:tcPr>
            <w:tcW w:w="2612" w:type="dxa"/>
            <w:shd w:val="clear" w:color="auto" w:fill="auto"/>
          </w:tcPr>
          <w:p w:rsidR="00436BFF" w:rsidRPr="001D7AF4" w:rsidRDefault="00436BFF" w:rsidP="00AD7503">
            <w:pPr>
              <w:contextualSpacing/>
              <w:rPr>
                <w:szCs w:val="24"/>
              </w:rPr>
            </w:pPr>
          </w:p>
        </w:tc>
      </w:tr>
      <w:tr w:rsidR="00436BFF" w:rsidRPr="001D7AF4" w:rsidTr="0074349D">
        <w:trPr>
          <w:jc w:val="center"/>
        </w:trPr>
        <w:tc>
          <w:tcPr>
            <w:tcW w:w="9787" w:type="dxa"/>
            <w:gridSpan w:val="2"/>
            <w:shd w:val="clear" w:color="auto" w:fill="auto"/>
            <w:vAlign w:val="center"/>
          </w:tcPr>
          <w:p w:rsidR="00436BFF" w:rsidRPr="001D7AF4" w:rsidRDefault="00436BFF" w:rsidP="0074349D">
            <w:pPr>
              <w:contextualSpacing/>
              <w:jc w:val="center"/>
              <w:rPr>
                <w:sz w:val="28"/>
                <w:szCs w:val="24"/>
              </w:rPr>
            </w:pPr>
            <w:bookmarkStart w:id="135" w:name="_Toc325794413"/>
            <w:bookmarkStart w:id="136" w:name="_Toc424289927"/>
            <w:r w:rsidRPr="001D7AF4">
              <w:rPr>
                <w:rStyle w:val="Heading2Char"/>
                <w:i w:val="0"/>
                <w:sz w:val="24"/>
              </w:rPr>
              <w:t xml:space="preserve">Ramales de </w:t>
            </w:r>
            <w:proofErr w:type="spellStart"/>
            <w:r w:rsidRPr="001D7AF4">
              <w:rPr>
                <w:rStyle w:val="Heading2Char"/>
                <w:i w:val="0"/>
                <w:sz w:val="24"/>
              </w:rPr>
              <w:t>retrolavado</w:t>
            </w:r>
            <w:bookmarkEnd w:id="135"/>
            <w:bookmarkEnd w:id="136"/>
            <w:proofErr w:type="spellEnd"/>
            <w:r w:rsidRPr="001D7AF4">
              <w:rPr>
                <w:sz w:val="22"/>
              </w:rPr>
              <w:t xml:space="preserve"> </w:t>
            </w:r>
            <w:r w:rsidRPr="001D7AF4">
              <w:rPr>
                <w:b/>
              </w:rPr>
              <w:t>(entrada inferior)</w:t>
            </w:r>
          </w:p>
        </w:tc>
      </w:tr>
      <w:tr w:rsidR="00436BFF" w:rsidRPr="001D7AF4" w:rsidTr="00143C53">
        <w:trPr>
          <w:jc w:val="center"/>
        </w:trPr>
        <w:tc>
          <w:tcPr>
            <w:tcW w:w="7175" w:type="dxa"/>
            <w:shd w:val="clear" w:color="auto" w:fill="auto"/>
          </w:tcPr>
          <w:p w:rsidR="00436BFF" w:rsidRPr="001D7AF4" w:rsidRDefault="00436BFF" w:rsidP="0098029B">
            <w:pPr>
              <w:contextualSpacing/>
              <w:rPr>
                <w:szCs w:val="24"/>
              </w:rPr>
            </w:pPr>
            <w:r w:rsidRPr="001D7AF4">
              <w:rPr>
                <w:szCs w:val="24"/>
              </w:rPr>
              <w:t>Área colectiva de los agujeros</w:t>
            </w:r>
            <w:r w:rsidR="0098029B" w:rsidRPr="001D7AF4">
              <w:rPr>
                <w:szCs w:val="24"/>
              </w:rPr>
              <w:t xml:space="preserve"> en cada ramal</w:t>
            </w:r>
          </w:p>
        </w:tc>
        <w:tc>
          <w:tcPr>
            <w:tcW w:w="2612" w:type="dxa"/>
            <w:shd w:val="clear" w:color="auto" w:fill="auto"/>
          </w:tcPr>
          <w:p w:rsidR="00436BFF" w:rsidRPr="001D7AF4" w:rsidRDefault="00436BFF" w:rsidP="0074349D">
            <w:pPr>
              <w:contextualSpacing/>
              <w:rPr>
                <w:szCs w:val="24"/>
                <w:vertAlign w:val="superscript"/>
              </w:rPr>
            </w:pPr>
          </w:p>
        </w:tc>
      </w:tr>
      <w:tr w:rsidR="00436BFF" w:rsidRPr="001D7AF4" w:rsidTr="00143C53">
        <w:trPr>
          <w:jc w:val="center"/>
        </w:trPr>
        <w:tc>
          <w:tcPr>
            <w:tcW w:w="7175" w:type="dxa"/>
            <w:shd w:val="clear" w:color="auto" w:fill="auto"/>
          </w:tcPr>
          <w:p w:rsidR="00436BFF" w:rsidRPr="001D7AF4" w:rsidRDefault="00436BFF" w:rsidP="00436BFF">
            <w:pPr>
              <w:contextualSpacing/>
              <w:rPr>
                <w:szCs w:val="24"/>
              </w:rPr>
            </w:pPr>
            <w:r w:rsidRPr="001D7AF4">
              <w:rPr>
                <w:szCs w:val="24"/>
              </w:rPr>
              <w:t>Diámetro de los agujeros</w:t>
            </w:r>
          </w:p>
        </w:tc>
        <w:tc>
          <w:tcPr>
            <w:tcW w:w="2612" w:type="dxa"/>
            <w:shd w:val="clear" w:color="auto" w:fill="auto"/>
          </w:tcPr>
          <w:p w:rsidR="00436BFF" w:rsidRPr="001D7AF4" w:rsidRDefault="00436BFF" w:rsidP="0098029B">
            <w:pPr>
              <w:contextualSpacing/>
              <w:rPr>
                <w:szCs w:val="24"/>
              </w:rPr>
            </w:pPr>
          </w:p>
        </w:tc>
      </w:tr>
      <w:tr w:rsidR="00436BFF" w:rsidRPr="001D7AF4" w:rsidTr="00143C53">
        <w:trPr>
          <w:jc w:val="center"/>
        </w:trPr>
        <w:tc>
          <w:tcPr>
            <w:tcW w:w="7175" w:type="dxa"/>
            <w:shd w:val="clear" w:color="auto" w:fill="auto"/>
          </w:tcPr>
          <w:p w:rsidR="00436BFF" w:rsidRPr="001D7AF4" w:rsidRDefault="00436BFF" w:rsidP="0074349D">
            <w:pPr>
              <w:contextualSpacing/>
              <w:rPr>
                <w:szCs w:val="24"/>
              </w:rPr>
            </w:pPr>
            <w:r w:rsidRPr="001D7AF4">
              <w:rPr>
                <w:szCs w:val="24"/>
              </w:rPr>
              <w:t xml:space="preserve">Longitud total de cada tubo </w:t>
            </w:r>
            <w:proofErr w:type="spellStart"/>
            <w:r w:rsidRPr="001D7AF4">
              <w:rPr>
                <w:szCs w:val="24"/>
              </w:rPr>
              <w:t>ranurado</w:t>
            </w:r>
            <w:proofErr w:type="spellEnd"/>
          </w:p>
        </w:tc>
        <w:tc>
          <w:tcPr>
            <w:tcW w:w="2612" w:type="dxa"/>
            <w:shd w:val="clear" w:color="auto" w:fill="auto"/>
          </w:tcPr>
          <w:p w:rsidR="00436BFF" w:rsidRPr="001D7AF4" w:rsidRDefault="00436BFF" w:rsidP="0098029B">
            <w:pPr>
              <w:contextualSpacing/>
              <w:rPr>
                <w:szCs w:val="24"/>
              </w:rPr>
            </w:pPr>
          </w:p>
        </w:tc>
      </w:tr>
      <w:tr w:rsidR="00436BFF" w:rsidRPr="001D7AF4" w:rsidTr="00472B0D">
        <w:trPr>
          <w:jc w:val="center"/>
        </w:trPr>
        <w:tc>
          <w:tcPr>
            <w:tcW w:w="9787" w:type="dxa"/>
            <w:gridSpan w:val="2"/>
            <w:shd w:val="clear" w:color="auto" w:fill="auto"/>
          </w:tcPr>
          <w:p w:rsidR="00436BFF" w:rsidRPr="001D7AF4" w:rsidRDefault="00436BFF" w:rsidP="00F374F7">
            <w:pPr>
              <w:contextualSpacing/>
              <w:jc w:val="center"/>
              <w:rPr>
                <w:szCs w:val="24"/>
              </w:rPr>
            </w:pPr>
            <w:bookmarkStart w:id="137" w:name="_Toc424289928"/>
            <w:r w:rsidRPr="001D7AF4">
              <w:rPr>
                <w:rStyle w:val="Heading2Char"/>
                <w:i w:val="0"/>
                <w:sz w:val="24"/>
              </w:rPr>
              <w:t>Ramales de entrada superior</w:t>
            </w:r>
            <w:bookmarkEnd w:id="137"/>
          </w:p>
        </w:tc>
      </w:tr>
      <w:tr w:rsidR="0098029B" w:rsidRPr="001D7AF4" w:rsidTr="00143C53">
        <w:trPr>
          <w:jc w:val="center"/>
        </w:trPr>
        <w:tc>
          <w:tcPr>
            <w:tcW w:w="7175" w:type="dxa"/>
            <w:shd w:val="clear" w:color="auto" w:fill="auto"/>
          </w:tcPr>
          <w:p w:rsidR="0098029B" w:rsidRPr="001D7AF4" w:rsidRDefault="0098029B" w:rsidP="004B298A">
            <w:pPr>
              <w:contextualSpacing/>
              <w:rPr>
                <w:szCs w:val="24"/>
              </w:rPr>
            </w:pPr>
            <w:r w:rsidRPr="001D7AF4">
              <w:rPr>
                <w:szCs w:val="24"/>
              </w:rPr>
              <w:t xml:space="preserve">Área colectiva de los agujeros </w:t>
            </w:r>
            <w:r w:rsidR="004B298A" w:rsidRPr="001D7AF4">
              <w:rPr>
                <w:szCs w:val="24"/>
              </w:rPr>
              <w:t>en cada ramal</w:t>
            </w:r>
          </w:p>
        </w:tc>
        <w:tc>
          <w:tcPr>
            <w:tcW w:w="2612" w:type="dxa"/>
            <w:shd w:val="clear" w:color="auto" w:fill="auto"/>
          </w:tcPr>
          <w:p w:rsidR="0098029B" w:rsidRPr="001D7AF4" w:rsidRDefault="0098029B" w:rsidP="00D8136A">
            <w:pPr>
              <w:contextualSpacing/>
              <w:rPr>
                <w:szCs w:val="24"/>
                <w:vertAlign w:val="superscript"/>
              </w:rPr>
            </w:pPr>
          </w:p>
        </w:tc>
      </w:tr>
      <w:tr w:rsidR="0098029B" w:rsidRPr="001D7AF4" w:rsidTr="00143C53">
        <w:trPr>
          <w:jc w:val="center"/>
        </w:trPr>
        <w:tc>
          <w:tcPr>
            <w:tcW w:w="7175" w:type="dxa"/>
            <w:shd w:val="clear" w:color="auto" w:fill="auto"/>
          </w:tcPr>
          <w:p w:rsidR="0098029B" w:rsidRPr="001D7AF4" w:rsidRDefault="0098029B" w:rsidP="00436BFF">
            <w:pPr>
              <w:contextualSpacing/>
              <w:rPr>
                <w:szCs w:val="24"/>
              </w:rPr>
            </w:pPr>
            <w:r w:rsidRPr="001D7AF4">
              <w:rPr>
                <w:szCs w:val="24"/>
              </w:rPr>
              <w:t>Diámetro de los agujeros</w:t>
            </w:r>
          </w:p>
        </w:tc>
        <w:tc>
          <w:tcPr>
            <w:tcW w:w="2612" w:type="dxa"/>
            <w:shd w:val="clear" w:color="auto" w:fill="auto"/>
          </w:tcPr>
          <w:p w:rsidR="0098029B" w:rsidRPr="001D7AF4" w:rsidRDefault="0098029B" w:rsidP="00D8136A">
            <w:pPr>
              <w:contextualSpacing/>
              <w:rPr>
                <w:szCs w:val="24"/>
              </w:rPr>
            </w:pPr>
          </w:p>
        </w:tc>
      </w:tr>
      <w:tr w:rsidR="0098029B" w:rsidRPr="001D7AF4" w:rsidTr="00143C53">
        <w:trPr>
          <w:jc w:val="center"/>
        </w:trPr>
        <w:tc>
          <w:tcPr>
            <w:tcW w:w="7175" w:type="dxa"/>
            <w:shd w:val="clear" w:color="auto" w:fill="auto"/>
          </w:tcPr>
          <w:p w:rsidR="0098029B" w:rsidRPr="001D7AF4" w:rsidRDefault="0098029B" w:rsidP="00F374F7">
            <w:pPr>
              <w:contextualSpacing/>
              <w:rPr>
                <w:szCs w:val="24"/>
              </w:rPr>
            </w:pPr>
            <w:r w:rsidRPr="001D7AF4">
              <w:rPr>
                <w:szCs w:val="24"/>
              </w:rPr>
              <w:t xml:space="preserve">Longitud total de cada tubo </w:t>
            </w:r>
            <w:proofErr w:type="spellStart"/>
            <w:r w:rsidRPr="001D7AF4">
              <w:rPr>
                <w:szCs w:val="24"/>
              </w:rPr>
              <w:t>ranurado</w:t>
            </w:r>
            <w:proofErr w:type="spellEnd"/>
          </w:p>
        </w:tc>
        <w:tc>
          <w:tcPr>
            <w:tcW w:w="2612" w:type="dxa"/>
            <w:shd w:val="clear" w:color="auto" w:fill="auto"/>
          </w:tcPr>
          <w:p w:rsidR="0098029B" w:rsidRPr="001D7AF4" w:rsidRDefault="0098029B" w:rsidP="000A2015">
            <w:pPr>
              <w:contextualSpacing/>
              <w:rPr>
                <w:szCs w:val="24"/>
              </w:rPr>
            </w:pPr>
          </w:p>
        </w:tc>
      </w:tr>
      <w:bookmarkEnd w:id="116"/>
    </w:tbl>
    <w:p w:rsidR="007A2F93" w:rsidRPr="001D7AF4" w:rsidRDefault="007A2F93" w:rsidP="00177996"/>
    <w:p w:rsidR="001440C5" w:rsidRPr="001D7AF4" w:rsidRDefault="001440C5" w:rsidP="00177996"/>
    <w:p w:rsidR="00AB1412" w:rsidRPr="001D7AF4" w:rsidRDefault="00AB1412">
      <w:pPr>
        <w:rPr>
          <w:b/>
          <w:sz w:val="44"/>
          <w:u w:val="single"/>
        </w:rPr>
      </w:pPr>
      <w:bookmarkStart w:id="138" w:name="_Toc424289930"/>
      <w:r w:rsidRPr="001D7AF4">
        <w:br w:type="page"/>
      </w:r>
    </w:p>
    <w:p w:rsidR="00E37292" w:rsidRPr="001D7AF4" w:rsidRDefault="00E37292" w:rsidP="007A2F93">
      <w:pPr>
        <w:pStyle w:val="Heading1"/>
      </w:pPr>
      <w:r w:rsidRPr="001D7AF4">
        <w:lastRenderedPageBreak/>
        <w:t xml:space="preserve">Apéndice 1: </w:t>
      </w:r>
      <w:r w:rsidR="002F554D" w:rsidRPr="001D7AF4">
        <w:t>Datos G</w:t>
      </w:r>
      <w:r w:rsidR="007A2F93" w:rsidRPr="001D7AF4">
        <w:t>enerales</w:t>
      </w:r>
      <w:r w:rsidR="002F554D" w:rsidRPr="001D7AF4">
        <w:t xml:space="preserve"> del Diseño</w:t>
      </w:r>
      <w:bookmarkEnd w:id="138"/>
    </w:p>
    <w:p w:rsidR="009B786C" w:rsidRPr="001D7AF4" w:rsidRDefault="009B786C" w:rsidP="009B786C">
      <w:pPr>
        <w:pStyle w:val="Caption"/>
        <w:keepNext/>
      </w:pPr>
      <w:bookmarkStart w:id="139" w:name="_Toc424289968"/>
      <w:r w:rsidRPr="001D7AF4">
        <w:t xml:space="preserve">Tabla </w:t>
      </w:r>
      <w:r w:rsidR="009E0D15" w:rsidRPr="001D7AF4">
        <w:fldChar w:fldCharType="begin"/>
      </w:r>
      <w:r w:rsidRPr="001D7AF4">
        <w:instrText xml:space="preserve"> SEQ Tabla \* ARABIC </w:instrText>
      </w:r>
      <w:r w:rsidR="009E0D15" w:rsidRPr="001D7AF4">
        <w:fldChar w:fldCharType="separate"/>
      </w:r>
      <w:r w:rsidR="00745DF2" w:rsidRPr="001D7AF4">
        <w:rPr>
          <w:noProof/>
        </w:rPr>
        <w:t>14</w:t>
      </w:r>
      <w:r w:rsidR="009E0D15" w:rsidRPr="001D7AF4">
        <w:fldChar w:fldCharType="end"/>
      </w:r>
      <w:r w:rsidRPr="001D7AF4">
        <w:t>. Datos generales del diseño</w:t>
      </w:r>
      <w:bookmarkEnd w:id="139"/>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72"/>
        <w:gridCol w:w="4518"/>
      </w:tblGrid>
      <w:tr w:rsidR="009B786C" w:rsidRPr="001D7AF4" w:rsidTr="003039BE">
        <w:trPr>
          <w:jc w:val="center"/>
        </w:trPr>
        <w:tc>
          <w:tcPr>
            <w:tcW w:w="5072" w:type="dxa"/>
            <w:tcBorders>
              <w:top w:val="single" w:sz="4" w:space="0" w:color="auto"/>
              <w:left w:val="single" w:sz="4" w:space="0" w:color="auto"/>
              <w:bottom w:val="single" w:sz="4" w:space="0" w:color="auto"/>
              <w:right w:val="single" w:sz="4" w:space="0" w:color="auto"/>
            </w:tcBorders>
            <w:hideMark/>
          </w:tcPr>
          <w:p w:rsidR="009B786C" w:rsidRPr="001D7AF4" w:rsidRDefault="009B786C" w:rsidP="009B786C">
            <w:pPr>
              <w:contextualSpacing/>
            </w:pPr>
            <w:r w:rsidRPr="001D7AF4">
              <w:t>Caudal máximo de diseño</w:t>
            </w:r>
          </w:p>
        </w:tc>
        <w:tc>
          <w:tcPr>
            <w:tcW w:w="4518" w:type="dxa"/>
            <w:tcBorders>
              <w:top w:val="single" w:sz="4" w:space="0" w:color="auto"/>
              <w:left w:val="single" w:sz="4" w:space="0" w:color="auto"/>
              <w:bottom w:val="single" w:sz="4" w:space="0" w:color="auto"/>
              <w:right w:val="single" w:sz="4" w:space="0" w:color="auto"/>
            </w:tcBorders>
            <w:shd w:val="clear" w:color="auto" w:fill="auto"/>
            <w:hideMark/>
          </w:tcPr>
          <w:p w:rsidR="00F5264C" w:rsidRPr="001D7AF4" w:rsidRDefault="00F5264C" w:rsidP="009B786C">
            <w:pPr>
              <w:contextualSpacing/>
            </w:pPr>
            <w:proofErr w:type="spellStart"/>
            <w:r w:rsidRPr="001D7AF4">
              <w:t>Q.Plant</w:t>
            </w:r>
            <w:proofErr w:type="spellEnd"/>
          </w:p>
        </w:tc>
      </w:tr>
      <w:tr w:rsidR="005A1CAB" w:rsidRPr="001D7AF4" w:rsidTr="003039BE">
        <w:trPr>
          <w:jc w:val="center"/>
        </w:trPr>
        <w:tc>
          <w:tcPr>
            <w:tcW w:w="5072" w:type="dxa"/>
            <w:tcBorders>
              <w:top w:val="single" w:sz="4" w:space="0" w:color="auto"/>
              <w:left w:val="single" w:sz="4" w:space="0" w:color="auto"/>
              <w:bottom w:val="single" w:sz="4" w:space="0" w:color="auto"/>
              <w:right w:val="single" w:sz="4" w:space="0" w:color="auto"/>
            </w:tcBorders>
          </w:tcPr>
          <w:p w:rsidR="005A1CAB" w:rsidRPr="001D7AF4" w:rsidRDefault="005A1CAB" w:rsidP="009B786C">
            <w:pPr>
              <w:contextualSpacing/>
            </w:pPr>
            <w:r w:rsidRPr="001D7AF4">
              <w:t>Procesos de tratamiento</w:t>
            </w:r>
          </w:p>
        </w:tc>
        <w:tc>
          <w:tcPr>
            <w:tcW w:w="4518" w:type="dxa"/>
            <w:tcBorders>
              <w:top w:val="single" w:sz="4" w:space="0" w:color="auto"/>
              <w:left w:val="single" w:sz="4" w:space="0" w:color="auto"/>
              <w:bottom w:val="single" w:sz="4" w:space="0" w:color="auto"/>
              <w:right w:val="single" w:sz="4" w:space="0" w:color="auto"/>
            </w:tcBorders>
            <w:shd w:val="clear" w:color="auto" w:fill="auto"/>
          </w:tcPr>
          <w:p w:rsidR="005A1CAB" w:rsidRPr="001D7AF4" w:rsidRDefault="003127AE" w:rsidP="005A1CAB">
            <w:pPr>
              <w:contextualSpacing/>
            </w:pPr>
            <w:r w:rsidRPr="001D7AF4">
              <w:t>C</w:t>
            </w:r>
            <w:r w:rsidR="005A1CAB" w:rsidRPr="001D7AF4">
              <w:t xml:space="preserve">oagulación con </w:t>
            </w:r>
            <w:proofErr w:type="spellStart"/>
            <w:r w:rsidR="005A1CAB" w:rsidRPr="001D7AF4">
              <w:t>policloruro</w:t>
            </w:r>
            <w:proofErr w:type="spellEnd"/>
            <w:r w:rsidR="005A1CAB" w:rsidRPr="001D7AF4">
              <w:t xml:space="preserve"> de aluminio, mezcla rápida, floculación hidráulica vertical, sedimentación ascendente con placas</w:t>
            </w:r>
            <w:r w:rsidRPr="001D7AF4">
              <w:t xml:space="preserve"> y manto de lodos</w:t>
            </w:r>
            <w:r w:rsidR="005A1CAB" w:rsidRPr="001D7AF4">
              <w:t>,</w:t>
            </w:r>
            <w:r w:rsidRPr="001D7AF4">
              <w:t xml:space="preserve"> filtración rápida</w:t>
            </w:r>
            <w:r w:rsidR="005A1CAB" w:rsidRPr="001D7AF4">
              <w:t xml:space="preserve"> de arena, </w:t>
            </w:r>
            <w:r w:rsidR="008D0F7E" w:rsidRPr="001D7AF4">
              <w:t>des</w:t>
            </w:r>
            <w:r w:rsidR="005A1CAB" w:rsidRPr="001D7AF4">
              <w:t>infección con hipoclorito de calcio</w:t>
            </w:r>
          </w:p>
        </w:tc>
      </w:tr>
      <w:tr w:rsidR="009B786C" w:rsidRPr="001D7AF4" w:rsidTr="003039BE">
        <w:trPr>
          <w:jc w:val="center"/>
        </w:trPr>
        <w:tc>
          <w:tcPr>
            <w:tcW w:w="5072" w:type="dxa"/>
            <w:tcBorders>
              <w:top w:val="single" w:sz="4" w:space="0" w:color="auto"/>
            </w:tcBorders>
            <w:shd w:val="clear" w:color="auto" w:fill="FFFFFF"/>
            <w:hideMark/>
          </w:tcPr>
          <w:p w:rsidR="009B786C" w:rsidRPr="001D7AF4" w:rsidRDefault="009B786C" w:rsidP="009B786C">
            <w:pPr>
              <w:contextualSpacing/>
            </w:pPr>
            <w:r w:rsidRPr="001D7AF4">
              <w:t>Pérdida de car</w:t>
            </w:r>
            <w:r w:rsidR="0085559C" w:rsidRPr="001D7AF4">
              <w:t>ga hidráulica</w:t>
            </w:r>
            <w:r w:rsidRPr="001D7AF4">
              <w:t xml:space="preserve"> aproximada</w:t>
            </w:r>
            <w:r w:rsidR="00E22E8E" w:rsidRPr="001D7AF4">
              <w:t xml:space="preserve"> total</w:t>
            </w:r>
          </w:p>
        </w:tc>
        <w:tc>
          <w:tcPr>
            <w:tcW w:w="4518" w:type="dxa"/>
            <w:tcBorders>
              <w:top w:val="single" w:sz="4" w:space="0" w:color="auto"/>
            </w:tcBorders>
            <w:shd w:val="clear" w:color="auto" w:fill="auto"/>
            <w:hideMark/>
          </w:tcPr>
          <w:p w:rsidR="009B786C" w:rsidRPr="001D7AF4" w:rsidRDefault="003127AE" w:rsidP="009B786C">
            <w:pPr>
              <w:contextualSpacing/>
            </w:pPr>
            <w:proofErr w:type="spellStart"/>
            <w:r w:rsidRPr="001D7AF4">
              <w:t>HL.PlantTotal</w:t>
            </w:r>
            <w:proofErr w:type="spellEnd"/>
          </w:p>
        </w:tc>
      </w:tr>
      <w:tr w:rsidR="00F3649F" w:rsidRPr="001D7AF4" w:rsidTr="003039BE">
        <w:trPr>
          <w:trHeight w:val="350"/>
          <w:jc w:val="center"/>
        </w:trPr>
        <w:tc>
          <w:tcPr>
            <w:tcW w:w="5072" w:type="dxa"/>
            <w:shd w:val="clear" w:color="auto" w:fill="auto"/>
            <w:hideMark/>
          </w:tcPr>
          <w:p w:rsidR="00F3649F" w:rsidRPr="001D7AF4" w:rsidRDefault="003127AE" w:rsidP="00A76329">
            <w:pPr>
              <w:contextualSpacing/>
            </w:pPr>
            <w:r w:rsidRPr="001D7AF4">
              <w:t>Diseño</w:t>
            </w:r>
            <w:r w:rsidR="00F3649F" w:rsidRPr="001D7AF4">
              <w:t xml:space="preserve"> del </w:t>
            </w:r>
            <w:r w:rsidR="00A76329" w:rsidRPr="001D7AF4">
              <w:t>dosificador</w:t>
            </w:r>
            <w:r w:rsidR="00F3649F" w:rsidRPr="001D7AF4">
              <w:t xml:space="preserve"> de coagulante</w:t>
            </w:r>
          </w:p>
        </w:tc>
        <w:tc>
          <w:tcPr>
            <w:tcW w:w="4518" w:type="dxa"/>
            <w:shd w:val="clear" w:color="auto" w:fill="auto"/>
            <w:hideMark/>
          </w:tcPr>
          <w:p w:rsidR="00F3649F" w:rsidRPr="001D7AF4" w:rsidRDefault="00F3649F" w:rsidP="00F3649F">
            <w:pPr>
              <w:contextualSpacing/>
            </w:pPr>
            <w:r w:rsidRPr="001D7AF4">
              <w:t xml:space="preserve">Dosis máxima: </w:t>
            </w:r>
            <w:proofErr w:type="spellStart"/>
            <w:r w:rsidR="003127AE" w:rsidRPr="001D7AF4">
              <w:t>C.CoagDoseMax</w:t>
            </w:r>
            <w:proofErr w:type="spellEnd"/>
          </w:p>
          <w:p w:rsidR="00F3649F" w:rsidRPr="001D7AF4" w:rsidRDefault="00F3649F" w:rsidP="00F3649F">
            <w:pPr>
              <w:contextualSpacing/>
            </w:pPr>
            <w:r w:rsidRPr="001D7AF4">
              <w:t xml:space="preserve">Pérdida de carga hidráulica: </w:t>
            </w:r>
            <w:proofErr w:type="spellStart"/>
            <w:r w:rsidR="003127AE" w:rsidRPr="001D7AF4">
              <w:t>HL.Cdc</w:t>
            </w:r>
            <w:proofErr w:type="spellEnd"/>
          </w:p>
          <w:p w:rsidR="00F3649F" w:rsidRPr="001D7AF4" w:rsidRDefault="00F3649F" w:rsidP="00F3649F">
            <w:pPr>
              <w:contextualSpacing/>
            </w:pPr>
            <w:r w:rsidRPr="001D7AF4">
              <w:t xml:space="preserve">Número de mangueras de diámetro pequeño: </w:t>
            </w:r>
            <w:proofErr w:type="spellStart"/>
            <w:r w:rsidR="003127AE" w:rsidRPr="001D7AF4">
              <w:t>N.CoagTubes</w:t>
            </w:r>
            <w:proofErr w:type="spellEnd"/>
            <w:r w:rsidR="003127AE" w:rsidRPr="001D7AF4">
              <w:t xml:space="preserve"> (</w:t>
            </w:r>
            <w:proofErr w:type="spellStart"/>
            <w:r w:rsidR="003127AE" w:rsidRPr="001D7AF4">
              <w:t>N.CoagTubesActive</w:t>
            </w:r>
            <w:proofErr w:type="spellEnd"/>
            <w:r w:rsidRPr="001D7AF4">
              <w:t xml:space="preserve"> en usa a la vez)</w:t>
            </w:r>
          </w:p>
          <w:p w:rsidR="00F3649F" w:rsidRPr="001D7AF4" w:rsidRDefault="00F3649F" w:rsidP="00F3649F">
            <w:pPr>
              <w:contextualSpacing/>
            </w:pPr>
            <w:r w:rsidRPr="001D7AF4">
              <w:t xml:space="preserve">Diámetro de las mangueras: </w:t>
            </w:r>
            <w:proofErr w:type="spellStart"/>
            <w:r w:rsidR="003127AE" w:rsidRPr="001D7AF4">
              <w:t>ID.CoagTube</w:t>
            </w:r>
            <w:proofErr w:type="spellEnd"/>
          </w:p>
          <w:p w:rsidR="00F3649F" w:rsidRPr="001D7AF4" w:rsidRDefault="00F3649F" w:rsidP="00F3649F">
            <w:pPr>
              <w:contextualSpacing/>
            </w:pPr>
            <w:r w:rsidRPr="001D7AF4">
              <w:t xml:space="preserve">Longitud de las mangueras: </w:t>
            </w:r>
            <w:proofErr w:type="spellStart"/>
            <w:r w:rsidR="003127AE" w:rsidRPr="001D7AF4">
              <w:rPr>
                <w:shd w:val="clear" w:color="auto" w:fill="FFFFFF"/>
              </w:rPr>
              <w:t>L.CoagTube</w:t>
            </w:r>
            <w:proofErr w:type="spellEnd"/>
          </w:p>
          <w:p w:rsidR="00F3649F" w:rsidRPr="001D7AF4" w:rsidRDefault="00F3649F" w:rsidP="003127AE">
            <w:pPr>
              <w:contextualSpacing/>
            </w:pPr>
            <w:r w:rsidRPr="001D7AF4">
              <w:t xml:space="preserve">Concentración madre: </w:t>
            </w:r>
            <w:proofErr w:type="spellStart"/>
            <w:r w:rsidR="003127AE" w:rsidRPr="001D7AF4">
              <w:t>C.CoagStock</w:t>
            </w:r>
            <w:proofErr w:type="spellEnd"/>
          </w:p>
        </w:tc>
      </w:tr>
      <w:tr w:rsidR="00F3649F" w:rsidRPr="001D7AF4" w:rsidTr="003039BE">
        <w:trPr>
          <w:trHeight w:val="350"/>
          <w:jc w:val="center"/>
        </w:trPr>
        <w:tc>
          <w:tcPr>
            <w:tcW w:w="5072" w:type="dxa"/>
            <w:shd w:val="clear" w:color="auto" w:fill="auto"/>
            <w:hideMark/>
          </w:tcPr>
          <w:p w:rsidR="00F3649F" w:rsidRPr="001D7AF4" w:rsidRDefault="00F3649F" w:rsidP="00A76329">
            <w:pPr>
              <w:contextualSpacing/>
            </w:pPr>
            <w:r w:rsidRPr="001D7AF4">
              <w:t xml:space="preserve">Dimensionamiento del </w:t>
            </w:r>
            <w:r w:rsidR="00A76329" w:rsidRPr="001D7AF4">
              <w:t>dosificador</w:t>
            </w:r>
            <w:r w:rsidRPr="001D7AF4">
              <w:t xml:space="preserve"> de cloro</w:t>
            </w:r>
          </w:p>
        </w:tc>
        <w:tc>
          <w:tcPr>
            <w:tcW w:w="4518" w:type="dxa"/>
            <w:shd w:val="clear" w:color="auto" w:fill="auto"/>
            <w:hideMark/>
          </w:tcPr>
          <w:p w:rsidR="00F3649F" w:rsidRPr="001D7AF4" w:rsidRDefault="00F3649F" w:rsidP="00F3649F">
            <w:pPr>
              <w:contextualSpacing/>
            </w:pPr>
            <w:r w:rsidRPr="001D7AF4">
              <w:t xml:space="preserve">Dosis máxima: </w:t>
            </w:r>
            <w:proofErr w:type="spellStart"/>
            <w:r w:rsidR="003127AE" w:rsidRPr="001D7AF4">
              <w:t>C.ChlorDoseMax</w:t>
            </w:r>
            <w:proofErr w:type="spellEnd"/>
          </w:p>
          <w:p w:rsidR="00F3649F" w:rsidRPr="001D7AF4" w:rsidRDefault="00F3649F" w:rsidP="00F3649F">
            <w:pPr>
              <w:contextualSpacing/>
            </w:pPr>
            <w:r w:rsidRPr="001D7AF4">
              <w:t xml:space="preserve">Pérdida de carga hidráulica: </w:t>
            </w:r>
            <w:proofErr w:type="spellStart"/>
            <w:r w:rsidR="003127AE" w:rsidRPr="001D7AF4">
              <w:t>HL.Cdc</w:t>
            </w:r>
            <w:proofErr w:type="spellEnd"/>
          </w:p>
          <w:p w:rsidR="00F3649F" w:rsidRPr="001D7AF4" w:rsidRDefault="00F3649F" w:rsidP="00F3649F">
            <w:pPr>
              <w:contextualSpacing/>
            </w:pPr>
            <w:r w:rsidRPr="001D7AF4">
              <w:t xml:space="preserve">Número de mangueras de diámetro pequeño: </w:t>
            </w:r>
            <w:proofErr w:type="spellStart"/>
            <w:r w:rsidR="003127AE" w:rsidRPr="001D7AF4">
              <w:t>N.ChlorTubes</w:t>
            </w:r>
            <w:proofErr w:type="spellEnd"/>
            <w:r w:rsidR="003127AE" w:rsidRPr="001D7AF4">
              <w:t xml:space="preserve"> (</w:t>
            </w:r>
            <w:proofErr w:type="spellStart"/>
            <w:r w:rsidR="003127AE" w:rsidRPr="001D7AF4">
              <w:t>N.ChlorTubesActive</w:t>
            </w:r>
            <w:proofErr w:type="spellEnd"/>
            <w:r w:rsidRPr="001D7AF4">
              <w:t xml:space="preserve"> en usa a la vez)</w:t>
            </w:r>
          </w:p>
          <w:p w:rsidR="00F3649F" w:rsidRPr="001D7AF4" w:rsidRDefault="00F3649F" w:rsidP="00F3649F">
            <w:pPr>
              <w:contextualSpacing/>
            </w:pPr>
            <w:r w:rsidRPr="001D7AF4">
              <w:t xml:space="preserve">Diámetro de las mangueras: </w:t>
            </w:r>
            <w:proofErr w:type="spellStart"/>
            <w:r w:rsidR="003127AE" w:rsidRPr="001D7AF4">
              <w:t>ID.ChlorTube</w:t>
            </w:r>
            <w:proofErr w:type="spellEnd"/>
          </w:p>
          <w:p w:rsidR="00F3649F" w:rsidRPr="001D7AF4" w:rsidRDefault="00F3649F" w:rsidP="00F3649F">
            <w:pPr>
              <w:contextualSpacing/>
            </w:pPr>
            <w:r w:rsidRPr="001D7AF4">
              <w:t xml:space="preserve">Longitud de las mangueras: </w:t>
            </w:r>
            <w:proofErr w:type="spellStart"/>
            <w:r w:rsidR="003127AE" w:rsidRPr="001D7AF4">
              <w:rPr>
                <w:shd w:val="clear" w:color="auto" w:fill="FFFFFF"/>
              </w:rPr>
              <w:t>L.ChlorTube</w:t>
            </w:r>
            <w:proofErr w:type="spellEnd"/>
          </w:p>
          <w:p w:rsidR="00F3649F" w:rsidRPr="001D7AF4" w:rsidRDefault="003127AE" w:rsidP="00F3649F">
            <w:pPr>
              <w:contextualSpacing/>
            </w:pPr>
            <w:r w:rsidRPr="001D7AF4">
              <w:t xml:space="preserve">Concentración madre: </w:t>
            </w:r>
            <w:proofErr w:type="spellStart"/>
            <w:r w:rsidRPr="001D7AF4">
              <w:t>C.ChlorStock</w:t>
            </w:r>
            <w:proofErr w:type="spellEnd"/>
          </w:p>
        </w:tc>
      </w:tr>
      <w:tr w:rsidR="00E22E8E" w:rsidRPr="001D7AF4" w:rsidTr="003039BE">
        <w:trPr>
          <w:trHeight w:val="576"/>
          <w:jc w:val="center"/>
        </w:trPr>
        <w:tc>
          <w:tcPr>
            <w:tcW w:w="5072" w:type="dxa"/>
            <w:shd w:val="clear" w:color="auto" w:fill="FFFFFF"/>
          </w:tcPr>
          <w:p w:rsidR="00E22E8E" w:rsidRPr="001D7AF4" w:rsidRDefault="00E22E8E" w:rsidP="009B786C">
            <w:pPr>
              <w:contextualSpacing/>
            </w:pPr>
            <w:r w:rsidRPr="001D7AF4">
              <w:t>Tipo de mezcla rápida</w:t>
            </w:r>
          </w:p>
        </w:tc>
        <w:tc>
          <w:tcPr>
            <w:tcW w:w="4518" w:type="dxa"/>
            <w:shd w:val="clear" w:color="auto" w:fill="auto"/>
          </w:tcPr>
          <w:p w:rsidR="00E22E8E" w:rsidRPr="001D7AF4" w:rsidRDefault="00E22E8E" w:rsidP="003127AE">
            <w:pPr>
              <w:contextualSpacing/>
            </w:pPr>
            <w:r w:rsidRPr="001D7AF4">
              <w:t xml:space="preserve">Orificio de </w:t>
            </w:r>
            <w:proofErr w:type="spellStart"/>
            <w:r w:rsidR="003127AE" w:rsidRPr="001D7AF4">
              <w:t>D.RMOrifice</w:t>
            </w:r>
            <w:proofErr w:type="spellEnd"/>
            <w:r w:rsidRPr="001D7AF4">
              <w:t xml:space="preserve"> </w:t>
            </w:r>
            <w:r w:rsidR="003127AE" w:rsidRPr="001D7AF4">
              <w:t>en la</w:t>
            </w:r>
            <w:r w:rsidRPr="001D7AF4">
              <w:t xml:space="preserve"> entrada </w:t>
            </w:r>
            <w:r w:rsidR="00712B6B" w:rsidRPr="001D7AF4">
              <w:t>al</w:t>
            </w:r>
            <w:r w:rsidRPr="001D7AF4">
              <w:t xml:space="preserve"> </w:t>
            </w:r>
            <w:proofErr w:type="spellStart"/>
            <w:r w:rsidRPr="001D7AF4">
              <w:t>floculador</w:t>
            </w:r>
            <w:proofErr w:type="spellEnd"/>
          </w:p>
        </w:tc>
      </w:tr>
      <w:tr w:rsidR="00E22E8E" w:rsidRPr="001D7AF4" w:rsidTr="003039BE">
        <w:trPr>
          <w:trHeight w:val="314"/>
          <w:jc w:val="center"/>
        </w:trPr>
        <w:tc>
          <w:tcPr>
            <w:tcW w:w="5072" w:type="dxa"/>
          </w:tcPr>
          <w:p w:rsidR="00E22E8E" w:rsidRPr="001D7AF4" w:rsidRDefault="00E22E8E" w:rsidP="009B786C">
            <w:pPr>
              <w:contextualSpacing/>
            </w:pPr>
            <w:r w:rsidRPr="001D7AF4">
              <w:t>Número de canales en el tanque de floculación</w:t>
            </w:r>
          </w:p>
        </w:tc>
        <w:tc>
          <w:tcPr>
            <w:tcW w:w="4518" w:type="dxa"/>
            <w:shd w:val="clear" w:color="auto" w:fill="auto"/>
          </w:tcPr>
          <w:p w:rsidR="00E22E8E" w:rsidRPr="001D7AF4" w:rsidRDefault="003127AE" w:rsidP="009B786C">
            <w:pPr>
              <w:contextualSpacing/>
            </w:pPr>
            <w:proofErr w:type="spellStart"/>
            <w:r w:rsidRPr="001D7AF4">
              <w:t>N.FlocChannels</w:t>
            </w:r>
            <w:proofErr w:type="spellEnd"/>
          </w:p>
        </w:tc>
      </w:tr>
      <w:tr w:rsidR="00E22E8E" w:rsidRPr="001D7AF4" w:rsidTr="003039BE">
        <w:trPr>
          <w:trHeight w:val="314"/>
          <w:jc w:val="center"/>
        </w:trPr>
        <w:tc>
          <w:tcPr>
            <w:tcW w:w="5072" w:type="dxa"/>
            <w:hideMark/>
          </w:tcPr>
          <w:p w:rsidR="00E22E8E" w:rsidRPr="001D7AF4" w:rsidRDefault="00E22E8E" w:rsidP="009B786C">
            <w:pPr>
              <w:contextualSpacing/>
            </w:pPr>
            <w:r w:rsidRPr="001D7AF4">
              <w:t>Dimensiones de cada canal de floculación</w:t>
            </w:r>
          </w:p>
        </w:tc>
        <w:tc>
          <w:tcPr>
            <w:tcW w:w="4518" w:type="dxa"/>
            <w:shd w:val="clear" w:color="auto" w:fill="auto"/>
            <w:hideMark/>
          </w:tcPr>
          <w:p w:rsidR="00E22E8E" w:rsidRPr="001D7AF4" w:rsidRDefault="003127AE" w:rsidP="009B786C">
            <w:pPr>
              <w:contextualSpacing/>
            </w:pPr>
            <w:proofErr w:type="spellStart"/>
            <w:r w:rsidRPr="001D7AF4">
              <w:t>W.FlocChannel</w:t>
            </w:r>
            <w:proofErr w:type="spellEnd"/>
            <w:r w:rsidR="00E22E8E" w:rsidRPr="001D7AF4">
              <w:t xml:space="preserve"> de ancho</w:t>
            </w:r>
          </w:p>
          <w:p w:rsidR="00E22E8E" w:rsidRPr="001D7AF4" w:rsidRDefault="003127AE" w:rsidP="009B786C">
            <w:pPr>
              <w:contextualSpacing/>
            </w:pPr>
            <w:proofErr w:type="spellStart"/>
            <w:r w:rsidRPr="001D7AF4">
              <w:t>L.Floc</w:t>
            </w:r>
            <w:proofErr w:type="spellEnd"/>
            <w:r w:rsidR="00E22E8E" w:rsidRPr="001D7AF4">
              <w:t xml:space="preserve"> de largo</w:t>
            </w:r>
          </w:p>
          <w:p w:rsidR="00E22E8E" w:rsidRPr="001D7AF4" w:rsidRDefault="003127AE" w:rsidP="009B786C">
            <w:pPr>
              <w:contextualSpacing/>
            </w:pPr>
            <w:proofErr w:type="spellStart"/>
            <w:r w:rsidRPr="001D7AF4">
              <w:t>H.Floc</w:t>
            </w:r>
            <w:proofErr w:type="spellEnd"/>
            <w:r w:rsidR="00E22E8E" w:rsidRPr="001D7AF4">
              <w:t xml:space="preserve"> de profundidad</w:t>
            </w:r>
          </w:p>
        </w:tc>
      </w:tr>
      <w:tr w:rsidR="00E22E8E" w:rsidRPr="001D7AF4" w:rsidTr="003039BE">
        <w:trPr>
          <w:jc w:val="center"/>
        </w:trPr>
        <w:tc>
          <w:tcPr>
            <w:tcW w:w="5072" w:type="dxa"/>
            <w:hideMark/>
          </w:tcPr>
          <w:p w:rsidR="00E22E8E" w:rsidRPr="001D7AF4" w:rsidRDefault="00E22E8E" w:rsidP="009B786C">
            <w:pPr>
              <w:contextualSpacing/>
            </w:pPr>
            <w:r w:rsidRPr="001D7AF4">
              <w:t>Tiempo de detención hidráulica tanque de floculación al caudal máximo de diseño</w:t>
            </w:r>
          </w:p>
        </w:tc>
        <w:tc>
          <w:tcPr>
            <w:tcW w:w="4518" w:type="dxa"/>
            <w:shd w:val="clear" w:color="auto" w:fill="auto"/>
            <w:hideMark/>
          </w:tcPr>
          <w:p w:rsidR="00E22E8E" w:rsidRPr="001D7AF4" w:rsidRDefault="003127AE" w:rsidP="002E40C3">
            <w:pPr>
              <w:contextualSpacing/>
            </w:pPr>
            <w:proofErr w:type="spellStart"/>
            <w:r w:rsidRPr="001D7AF4">
              <w:t>Ti.Floc</w:t>
            </w:r>
            <w:proofErr w:type="spellEnd"/>
          </w:p>
        </w:tc>
      </w:tr>
      <w:tr w:rsidR="00E22E8E" w:rsidRPr="001D7AF4" w:rsidTr="003039BE">
        <w:trPr>
          <w:jc w:val="center"/>
        </w:trPr>
        <w:tc>
          <w:tcPr>
            <w:tcW w:w="5072" w:type="dxa"/>
            <w:hideMark/>
          </w:tcPr>
          <w:p w:rsidR="00E22E8E" w:rsidRPr="001D7AF4" w:rsidRDefault="003127AE" w:rsidP="003039BE">
            <w:pPr>
              <w:contextualSpacing/>
            </w:pPr>
            <w:r w:rsidRPr="001D7AF4">
              <w:t>T</w:t>
            </w:r>
            <w:r w:rsidR="00E22E8E" w:rsidRPr="001D7AF4">
              <w:t>asa</w:t>
            </w:r>
            <w:r w:rsidRPr="001D7AF4">
              <w:t xml:space="preserve"> máxima</w:t>
            </w:r>
            <w:r w:rsidR="00E22E8E" w:rsidRPr="001D7AF4">
              <w:t xml:space="preserve"> de disipación de energía</w:t>
            </w:r>
          </w:p>
        </w:tc>
        <w:tc>
          <w:tcPr>
            <w:tcW w:w="4518" w:type="dxa"/>
            <w:shd w:val="clear" w:color="auto" w:fill="auto"/>
            <w:hideMark/>
          </w:tcPr>
          <w:p w:rsidR="00E22E8E" w:rsidRPr="001D7AF4" w:rsidRDefault="003127AE" w:rsidP="009B786C">
            <w:pPr>
              <w:contextualSpacing/>
            </w:pPr>
            <w:proofErr w:type="spellStart"/>
            <w:r w:rsidRPr="001D7AF4">
              <w:t>ED.FlocMax</w:t>
            </w:r>
            <w:proofErr w:type="spellEnd"/>
          </w:p>
        </w:tc>
      </w:tr>
      <w:tr w:rsidR="00E22E8E" w:rsidRPr="001D7AF4" w:rsidTr="003039BE">
        <w:trPr>
          <w:jc w:val="center"/>
        </w:trPr>
        <w:tc>
          <w:tcPr>
            <w:tcW w:w="5072" w:type="dxa"/>
            <w:hideMark/>
          </w:tcPr>
          <w:p w:rsidR="00E22E8E" w:rsidRPr="001D7AF4" w:rsidRDefault="007D2D93" w:rsidP="007D2D93">
            <w:pPr>
              <w:contextualSpacing/>
            </w:pPr>
            <w:r w:rsidRPr="001D7AF4">
              <w:t>Potencial</w:t>
            </w:r>
            <w:r w:rsidR="00E22E8E" w:rsidRPr="001D7AF4">
              <w:t xml:space="preserve"> de colisiones </w:t>
            </w:r>
            <w:r w:rsidRPr="001D7AF4">
              <w:t>en</w:t>
            </w:r>
            <w:r w:rsidR="00E22E8E" w:rsidRPr="001D7AF4">
              <w:t xml:space="preserve"> el </w:t>
            </w:r>
            <w:proofErr w:type="spellStart"/>
            <w:r w:rsidR="00E22E8E" w:rsidRPr="001D7AF4">
              <w:t>floculador</w:t>
            </w:r>
            <w:proofErr w:type="spellEnd"/>
          </w:p>
        </w:tc>
        <w:tc>
          <w:tcPr>
            <w:tcW w:w="4518" w:type="dxa"/>
            <w:shd w:val="clear" w:color="auto" w:fill="auto"/>
            <w:hideMark/>
          </w:tcPr>
          <w:p w:rsidR="00E22E8E" w:rsidRPr="001D7AF4" w:rsidRDefault="003127AE" w:rsidP="009B786C">
            <w:pPr>
              <w:contextualSpacing/>
            </w:pPr>
            <w:proofErr w:type="spellStart"/>
            <w:r w:rsidRPr="001D7AF4">
              <w:t>CP.Floc</w:t>
            </w:r>
            <w:proofErr w:type="spellEnd"/>
          </w:p>
        </w:tc>
      </w:tr>
      <w:tr w:rsidR="00E22E8E" w:rsidRPr="001D7AF4" w:rsidTr="003039BE">
        <w:trPr>
          <w:jc w:val="center"/>
        </w:trPr>
        <w:tc>
          <w:tcPr>
            <w:tcW w:w="5072" w:type="dxa"/>
            <w:hideMark/>
          </w:tcPr>
          <w:p w:rsidR="00E22E8E" w:rsidRPr="001D7AF4" w:rsidRDefault="00E22E8E" w:rsidP="009B786C">
            <w:pPr>
              <w:contextualSpacing/>
            </w:pPr>
            <w:r w:rsidRPr="001D7AF4">
              <w:t>Pér</w:t>
            </w:r>
            <w:r w:rsidR="007D2D93" w:rsidRPr="001D7AF4">
              <w:t>dida de carga total el</w:t>
            </w:r>
            <w:r w:rsidRPr="001D7AF4">
              <w:t xml:space="preserve"> </w:t>
            </w:r>
            <w:proofErr w:type="spellStart"/>
            <w:r w:rsidRPr="001D7AF4">
              <w:t>flocula</w:t>
            </w:r>
            <w:r w:rsidR="007D2D93" w:rsidRPr="001D7AF4">
              <w:t>dor</w:t>
            </w:r>
            <w:proofErr w:type="spellEnd"/>
          </w:p>
        </w:tc>
        <w:tc>
          <w:tcPr>
            <w:tcW w:w="4518" w:type="dxa"/>
            <w:shd w:val="clear" w:color="auto" w:fill="auto"/>
            <w:hideMark/>
          </w:tcPr>
          <w:p w:rsidR="00E22E8E" w:rsidRPr="001D7AF4" w:rsidRDefault="003127AE" w:rsidP="009B786C">
            <w:pPr>
              <w:contextualSpacing/>
            </w:pPr>
            <w:proofErr w:type="spellStart"/>
            <w:r w:rsidRPr="001D7AF4">
              <w:t>HL.Floc</w:t>
            </w:r>
            <w:proofErr w:type="spellEnd"/>
          </w:p>
        </w:tc>
      </w:tr>
      <w:tr w:rsidR="00E22E8E" w:rsidRPr="001D7AF4" w:rsidTr="003039BE">
        <w:trPr>
          <w:jc w:val="center"/>
        </w:trPr>
        <w:tc>
          <w:tcPr>
            <w:tcW w:w="5072" w:type="dxa"/>
            <w:hideMark/>
          </w:tcPr>
          <w:p w:rsidR="00E22E8E" w:rsidRPr="001D7AF4" w:rsidRDefault="00E22E8E" w:rsidP="009B786C">
            <w:pPr>
              <w:contextualSpacing/>
              <w:rPr>
                <w:highlight w:val="yellow"/>
              </w:rPr>
            </w:pPr>
            <w:r w:rsidRPr="001D7AF4">
              <w:t>Número de deflectores en el tanque de floculación</w:t>
            </w:r>
          </w:p>
        </w:tc>
        <w:tc>
          <w:tcPr>
            <w:tcW w:w="4518" w:type="dxa"/>
            <w:shd w:val="clear" w:color="auto" w:fill="auto"/>
            <w:hideMark/>
          </w:tcPr>
          <w:p w:rsidR="00E22E8E" w:rsidRPr="001D7AF4" w:rsidRDefault="003127AE" w:rsidP="009B786C">
            <w:pPr>
              <w:contextualSpacing/>
            </w:pPr>
            <w:proofErr w:type="spellStart"/>
            <w:r w:rsidRPr="001D7AF4">
              <w:t>N.FlocBaffles</w:t>
            </w:r>
            <w:proofErr w:type="spellEnd"/>
          </w:p>
        </w:tc>
      </w:tr>
      <w:tr w:rsidR="00E22E8E" w:rsidRPr="001D7AF4" w:rsidTr="003039BE">
        <w:trPr>
          <w:jc w:val="center"/>
        </w:trPr>
        <w:tc>
          <w:tcPr>
            <w:tcW w:w="5072" w:type="dxa"/>
            <w:shd w:val="clear" w:color="auto" w:fill="FFFFFF"/>
            <w:hideMark/>
          </w:tcPr>
          <w:p w:rsidR="00E22E8E" w:rsidRPr="001D7AF4" w:rsidRDefault="00E22E8E" w:rsidP="009B786C">
            <w:pPr>
              <w:contextualSpacing/>
              <w:rPr>
                <w:highlight w:val="yellow"/>
              </w:rPr>
            </w:pPr>
            <w:r w:rsidRPr="001D7AF4">
              <w:t>Material de los deflectores de floculación</w:t>
            </w:r>
          </w:p>
        </w:tc>
        <w:tc>
          <w:tcPr>
            <w:tcW w:w="4518" w:type="dxa"/>
            <w:shd w:val="clear" w:color="auto" w:fill="auto"/>
            <w:hideMark/>
          </w:tcPr>
          <w:p w:rsidR="00E22E8E" w:rsidRPr="001D7AF4" w:rsidRDefault="00E22E8E" w:rsidP="009B786C">
            <w:pPr>
              <w:contextualSpacing/>
            </w:pPr>
            <w:r w:rsidRPr="001D7AF4">
              <w:t>Láminas de policarbonato</w:t>
            </w:r>
          </w:p>
        </w:tc>
      </w:tr>
      <w:tr w:rsidR="00E22E8E" w:rsidRPr="001D7AF4" w:rsidTr="003039BE">
        <w:trPr>
          <w:jc w:val="center"/>
        </w:trPr>
        <w:tc>
          <w:tcPr>
            <w:tcW w:w="5072" w:type="dxa"/>
            <w:shd w:val="clear" w:color="auto" w:fill="auto"/>
            <w:hideMark/>
          </w:tcPr>
          <w:p w:rsidR="00E22E8E" w:rsidRPr="001D7AF4" w:rsidRDefault="00954A48" w:rsidP="009B786C">
            <w:pPr>
              <w:contextualSpacing/>
            </w:pPr>
            <w:r w:rsidRPr="001D7AF4">
              <w:t>Dimensiones del canal distribuidor</w:t>
            </w:r>
            <w:r w:rsidR="00E22E8E" w:rsidRPr="001D7AF4">
              <w:t xml:space="preserve"> de los tanques de sedimentación</w:t>
            </w:r>
          </w:p>
        </w:tc>
        <w:tc>
          <w:tcPr>
            <w:tcW w:w="4518" w:type="dxa"/>
            <w:shd w:val="clear" w:color="auto" w:fill="auto"/>
            <w:hideMark/>
          </w:tcPr>
          <w:p w:rsidR="00E22E8E" w:rsidRPr="001D7AF4" w:rsidRDefault="00954A48" w:rsidP="009B786C">
            <w:pPr>
              <w:contextualSpacing/>
              <w:rPr>
                <w:shd w:val="clear" w:color="auto" w:fill="948A54"/>
              </w:rPr>
            </w:pPr>
            <w:proofErr w:type="spellStart"/>
            <w:r w:rsidRPr="001D7AF4">
              <w:t>L.SedChannel</w:t>
            </w:r>
            <w:proofErr w:type="spellEnd"/>
            <w:r w:rsidR="00E22E8E" w:rsidRPr="001D7AF4">
              <w:t xml:space="preserve"> de largo</w:t>
            </w:r>
          </w:p>
          <w:p w:rsidR="00E22E8E" w:rsidRPr="001D7AF4" w:rsidRDefault="00954A48" w:rsidP="009B786C">
            <w:pPr>
              <w:contextualSpacing/>
            </w:pPr>
            <w:proofErr w:type="spellStart"/>
            <w:r w:rsidRPr="001D7AF4">
              <w:t>W.SedInletChannel</w:t>
            </w:r>
            <w:proofErr w:type="spellEnd"/>
            <w:r w:rsidR="00E22E8E" w:rsidRPr="001D7AF4">
              <w:t xml:space="preserve"> de ancho</w:t>
            </w:r>
          </w:p>
          <w:p w:rsidR="00E22E8E" w:rsidRPr="001D7AF4" w:rsidRDefault="00954A48" w:rsidP="009B786C">
            <w:pPr>
              <w:contextualSpacing/>
            </w:pPr>
            <w:proofErr w:type="spellStart"/>
            <w:r w:rsidRPr="001D7AF4">
              <w:t>H.SedInletChannel</w:t>
            </w:r>
            <w:proofErr w:type="spellEnd"/>
            <w:r w:rsidR="00E22E8E" w:rsidRPr="001D7AF4">
              <w:t xml:space="preserve"> de profundidad</w:t>
            </w:r>
          </w:p>
        </w:tc>
      </w:tr>
      <w:tr w:rsidR="00E22E8E" w:rsidRPr="001D7AF4" w:rsidTr="003039BE">
        <w:trPr>
          <w:jc w:val="center"/>
        </w:trPr>
        <w:tc>
          <w:tcPr>
            <w:tcW w:w="5072" w:type="dxa"/>
            <w:shd w:val="clear" w:color="auto" w:fill="auto"/>
            <w:hideMark/>
          </w:tcPr>
          <w:p w:rsidR="00E22E8E" w:rsidRPr="001D7AF4" w:rsidRDefault="00E22E8E" w:rsidP="009B786C">
            <w:pPr>
              <w:contextualSpacing/>
            </w:pPr>
            <w:r w:rsidRPr="001D7AF4">
              <w:lastRenderedPageBreak/>
              <w:t>Dimensiones del canal de salida de los tanques de sedimentación</w:t>
            </w:r>
          </w:p>
        </w:tc>
        <w:tc>
          <w:tcPr>
            <w:tcW w:w="4518" w:type="dxa"/>
            <w:shd w:val="clear" w:color="auto" w:fill="auto"/>
            <w:hideMark/>
          </w:tcPr>
          <w:p w:rsidR="00E22E8E" w:rsidRPr="001D7AF4" w:rsidRDefault="00954A48" w:rsidP="009B786C">
            <w:pPr>
              <w:contextualSpacing/>
            </w:pPr>
            <w:proofErr w:type="spellStart"/>
            <w:r w:rsidRPr="001D7AF4">
              <w:t>L.SedChannel</w:t>
            </w:r>
            <w:proofErr w:type="spellEnd"/>
            <w:r w:rsidR="00E22E8E" w:rsidRPr="001D7AF4">
              <w:t xml:space="preserve"> de largo</w:t>
            </w:r>
          </w:p>
          <w:p w:rsidR="00E22E8E" w:rsidRPr="001D7AF4" w:rsidRDefault="00954A48" w:rsidP="009B786C">
            <w:pPr>
              <w:contextualSpacing/>
            </w:pPr>
            <w:proofErr w:type="spellStart"/>
            <w:r w:rsidRPr="001D7AF4">
              <w:t>W.SedExitChannel</w:t>
            </w:r>
            <w:proofErr w:type="spellEnd"/>
            <w:r w:rsidR="00E22E8E" w:rsidRPr="001D7AF4">
              <w:t xml:space="preserve"> de ancho</w:t>
            </w:r>
          </w:p>
          <w:p w:rsidR="00E22E8E" w:rsidRPr="001D7AF4" w:rsidRDefault="00954A48" w:rsidP="009B786C">
            <w:pPr>
              <w:contextualSpacing/>
            </w:pPr>
            <w:proofErr w:type="spellStart"/>
            <w:r w:rsidRPr="001D7AF4">
              <w:t>H.SedExitChannel</w:t>
            </w:r>
            <w:proofErr w:type="spellEnd"/>
            <w:r w:rsidR="00E22E8E" w:rsidRPr="001D7AF4">
              <w:t xml:space="preserve"> de profundidad</w:t>
            </w:r>
          </w:p>
        </w:tc>
      </w:tr>
      <w:tr w:rsidR="00E22E8E" w:rsidRPr="001D7AF4" w:rsidTr="003039BE">
        <w:trPr>
          <w:trHeight w:val="305"/>
          <w:jc w:val="center"/>
        </w:trPr>
        <w:tc>
          <w:tcPr>
            <w:tcW w:w="5072" w:type="dxa"/>
            <w:hideMark/>
          </w:tcPr>
          <w:p w:rsidR="00E22E8E" w:rsidRPr="001D7AF4" w:rsidRDefault="00E22E8E" w:rsidP="009B786C">
            <w:pPr>
              <w:contextualSpacing/>
            </w:pPr>
            <w:r w:rsidRPr="001D7AF4">
              <w:t>Número de tanques de sedimentación</w:t>
            </w:r>
          </w:p>
        </w:tc>
        <w:tc>
          <w:tcPr>
            <w:tcW w:w="4518" w:type="dxa"/>
            <w:shd w:val="clear" w:color="auto" w:fill="auto"/>
            <w:hideMark/>
          </w:tcPr>
          <w:p w:rsidR="00E22E8E" w:rsidRPr="001D7AF4" w:rsidRDefault="00954A48" w:rsidP="009B786C">
            <w:pPr>
              <w:contextualSpacing/>
            </w:pPr>
            <w:proofErr w:type="spellStart"/>
            <w:r w:rsidRPr="001D7AF4">
              <w:t>N.SedTanks</w:t>
            </w:r>
            <w:proofErr w:type="spellEnd"/>
          </w:p>
        </w:tc>
      </w:tr>
      <w:tr w:rsidR="00E22E8E" w:rsidRPr="001D7AF4" w:rsidTr="003039BE">
        <w:trPr>
          <w:jc w:val="center"/>
        </w:trPr>
        <w:tc>
          <w:tcPr>
            <w:tcW w:w="5072" w:type="dxa"/>
          </w:tcPr>
          <w:p w:rsidR="00E22E8E" w:rsidRPr="001D7AF4" w:rsidRDefault="00E22E8E" w:rsidP="009B786C">
            <w:pPr>
              <w:contextualSpacing/>
            </w:pPr>
            <w:r w:rsidRPr="001D7AF4">
              <w:t>Dimensiones de cada tanque de sedimentación</w:t>
            </w:r>
          </w:p>
        </w:tc>
        <w:tc>
          <w:tcPr>
            <w:tcW w:w="4518" w:type="dxa"/>
            <w:shd w:val="clear" w:color="auto" w:fill="auto"/>
          </w:tcPr>
          <w:p w:rsidR="00E22E8E" w:rsidRPr="001D7AF4" w:rsidRDefault="00954A48" w:rsidP="009B786C">
            <w:pPr>
              <w:contextualSpacing/>
            </w:pPr>
            <w:proofErr w:type="spellStart"/>
            <w:r w:rsidRPr="001D7AF4">
              <w:t>W.Sed</w:t>
            </w:r>
            <w:proofErr w:type="spellEnd"/>
            <w:r w:rsidR="00E22E8E" w:rsidRPr="001D7AF4">
              <w:t xml:space="preserve"> de ancho</w:t>
            </w:r>
          </w:p>
          <w:p w:rsidR="00E22E8E" w:rsidRPr="001D7AF4" w:rsidRDefault="00954A48" w:rsidP="009B786C">
            <w:pPr>
              <w:contextualSpacing/>
            </w:pPr>
            <w:proofErr w:type="spellStart"/>
            <w:r w:rsidRPr="001D7AF4">
              <w:t>L.Sed</w:t>
            </w:r>
            <w:proofErr w:type="spellEnd"/>
            <w:r w:rsidR="00E22E8E" w:rsidRPr="001D7AF4">
              <w:t xml:space="preserve"> de largo</w:t>
            </w:r>
          </w:p>
          <w:p w:rsidR="00E22E8E" w:rsidRPr="001D7AF4" w:rsidRDefault="00954A48" w:rsidP="009B786C">
            <w:pPr>
              <w:contextualSpacing/>
            </w:pPr>
            <w:proofErr w:type="spellStart"/>
            <w:r w:rsidRPr="001D7AF4">
              <w:t>H.Sed</w:t>
            </w:r>
            <w:proofErr w:type="spellEnd"/>
            <w:r w:rsidR="00E22E8E" w:rsidRPr="001D7AF4">
              <w:t xml:space="preserve"> de profundidad</w:t>
            </w:r>
          </w:p>
        </w:tc>
      </w:tr>
      <w:tr w:rsidR="00E22E8E" w:rsidRPr="001D7AF4" w:rsidTr="003039BE">
        <w:trPr>
          <w:jc w:val="center"/>
        </w:trPr>
        <w:tc>
          <w:tcPr>
            <w:tcW w:w="5072" w:type="dxa"/>
            <w:shd w:val="clear" w:color="auto" w:fill="auto"/>
            <w:hideMark/>
          </w:tcPr>
          <w:p w:rsidR="00E22E8E" w:rsidRPr="001D7AF4" w:rsidRDefault="00E22E8E" w:rsidP="009B786C">
            <w:pPr>
              <w:contextualSpacing/>
            </w:pPr>
            <w:r w:rsidRPr="001D7AF4">
              <w:t>Tiempo de detención hidráulico aproximado de los tanques de sedimentación al caudal máximo de diseño</w:t>
            </w:r>
          </w:p>
        </w:tc>
        <w:tc>
          <w:tcPr>
            <w:tcW w:w="4518" w:type="dxa"/>
            <w:shd w:val="clear" w:color="auto" w:fill="FFFFFF"/>
            <w:hideMark/>
          </w:tcPr>
          <w:p w:rsidR="00E22E8E" w:rsidRPr="001D7AF4" w:rsidRDefault="00954A48" w:rsidP="009B786C">
            <w:pPr>
              <w:contextualSpacing/>
            </w:pPr>
            <w:proofErr w:type="spellStart"/>
            <w:r w:rsidRPr="001D7AF4">
              <w:t>Ti.Sed</w:t>
            </w:r>
            <w:proofErr w:type="spellEnd"/>
          </w:p>
        </w:tc>
      </w:tr>
      <w:tr w:rsidR="00E22E8E" w:rsidRPr="001D7AF4" w:rsidTr="003039BE">
        <w:trPr>
          <w:jc w:val="center"/>
        </w:trPr>
        <w:tc>
          <w:tcPr>
            <w:tcW w:w="5072" w:type="dxa"/>
            <w:hideMark/>
          </w:tcPr>
          <w:p w:rsidR="00E22E8E" w:rsidRPr="001D7AF4" w:rsidRDefault="00E22E8E" w:rsidP="009B786C">
            <w:pPr>
              <w:contextualSpacing/>
            </w:pPr>
            <w:r w:rsidRPr="001D7AF4">
              <w:t>Número total de placas de sedimentación</w:t>
            </w:r>
          </w:p>
        </w:tc>
        <w:tc>
          <w:tcPr>
            <w:tcW w:w="4518" w:type="dxa"/>
            <w:shd w:val="clear" w:color="auto" w:fill="auto"/>
            <w:hideMark/>
          </w:tcPr>
          <w:p w:rsidR="00E22E8E" w:rsidRPr="001D7AF4" w:rsidRDefault="00954A48" w:rsidP="009B786C">
            <w:pPr>
              <w:contextualSpacing/>
            </w:pPr>
            <w:proofErr w:type="spellStart"/>
            <w:r w:rsidRPr="001D7AF4">
              <w:t>N.SedPlatesTotal</w:t>
            </w:r>
            <w:proofErr w:type="spellEnd"/>
          </w:p>
        </w:tc>
      </w:tr>
      <w:tr w:rsidR="00E22E8E" w:rsidRPr="001D7AF4" w:rsidTr="003039BE">
        <w:trPr>
          <w:jc w:val="center"/>
        </w:trPr>
        <w:tc>
          <w:tcPr>
            <w:tcW w:w="5072" w:type="dxa"/>
            <w:hideMark/>
          </w:tcPr>
          <w:p w:rsidR="00E22E8E" w:rsidRPr="001D7AF4" w:rsidRDefault="00E22E8E" w:rsidP="009B786C">
            <w:pPr>
              <w:contextualSpacing/>
            </w:pPr>
            <w:r w:rsidRPr="001D7AF4">
              <w:t>Angulo de láminas de sedimentación con respeto al horizontal</w:t>
            </w:r>
          </w:p>
        </w:tc>
        <w:tc>
          <w:tcPr>
            <w:tcW w:w="4518" w:type="dxa"/>
            <w:shd w:val="clear" w:color="auto" w:fill="auto"/>
            <w:hideMark/>
          </w:tcPr>
          <w:p w:rsidR="00E22E8E" w:rsidRPr="001D7AF4" w:rsidRDefault="00954A48" w:rsidP="009B786C">
            <w:pPr>
              <w:contextualSpacing/>
            </w:pPr>
            <w:proofErr w:type="spellStart"/>
            <w:r w:rsidRPr="001D7AF4">
              <w:t>AN.SedPlate</w:t>
            </w:r>
            <w:proofErr w:type="spellEnd"/>
          </w:p>
        </w:tc>
      </w:tr>
      <w:tr w:rsidR="00E22E8E" w:rsidRPr="001D7AF4" w:rsidTr="003039BE">
        <w:trPr>
          <w:jc w:val="center"/>
        </w:trPr>
        <w:tc>
          <w:tcPr>
            <w:tcW w:w="5072" w:type="dxa"/>
            <w:hideMark/>
          </w:tcPr>
          <w:p w:rsidR="00E22E8E" w:rsidRPr="001D7AF4" w:rsidRDefault="00954A48" w:rsidP="009B786C">
            <w:pPr>
              <w:contextualSpacing/>
              <w:rPr>
                <w:highlight w:val="yellow"/>
              </w:rPr>
            </w:pPr>
            <w:r w:rsidRPr="001D7AF4">
              <w:t>Longitud</w:t>
            </w:r>
            <w:r w:rsidR="00E22E8E" w:rsidRPr="001D7AF4">
              <w:t xml:space="preserve"> de láminas de sedimentación</w:t>
            </w:r>
          </w:p>
        </w:tc>
        <w:tc>
          <w:tcPr>
            <w:tcW w:w="4518" w:type="dxa"/>
            <w:shd w:val="clear" w:color="auto" w:fill="auto"/>
            <w:hideMark/>
          </w:tcPr>
          <w:p w:rsidR="00E22E8E" w:rsidRPr="001D7AF4" w:rsidRDefault="00954A48" w:rsidP="009B786C">
            <w:pPr>
              <w:contextualSpacing/>
              <w:rPr>
                <w:highlight w:val="yellow"/>
              </w:rPr>
            </w:pPr>
            <w:proofErr w:type="spellStart"/>
            <w:r w:rsidRPr="001D7AF4">
              <w:t>L.SedPlate</w:t>
            </w:r>
            <w:proofErr w:type="spellEnd"/>
          </w:p>
        </w:tc>
      </w:tr>
      <w:tr w:rsidR="00E22E8E" w:rsidRPr="001D7AF4" w:rsidTr="003039BE">
        <w:trPr>
          <w:jc w:val="center"/>
        </w:trPr>
        <w:tc>
          <w:tcPr>
            <w:tcW w:w="5072" w:type="dxa"/>
            <w:shd w:val="clear" w:color="auto" w:fill="FFFFFF"/>
            <w:hideMark/>
          </w:tcPr>
          <w:p w:rsidR="00E22E8E" w:rsidRPr="001D7AF4" w:rsidRDefault="00954A48" w:rsidP="009B786C">
            <w:pPr>
              <w:contextualSpacing/>
            </w:pPr>
            <w:r w:rsidRPr="001D7AF4">
              <w:t>Separación</w:t>
            </w:r>
            <w:r w:rsidR="00E22E8E" w:rsidRPr="001D7AF4">
              <w:t xml:space="preserve"> perpendicular</w:t>
            </w:r>
            <w:r w:rsidRPr="001D7AF4">
              <w:t xml:space="preserve"> entre placas</w:t>
            </w:r>
            <w:r w:rsidR="00E22E8E" w:rsidRPr="001D7AF4">
              <w:t xml:space="preserve"> de sedimentación</w:t>
            </w:r>
          </w:p>
        </w:tc>
        <w:tc>
          <w:tcPr>
            <w:tcW w:w="4518" w:type="dxa"/>
            <w:shd w:val="clear" w:color="auto" w:fill="auto"/>
            <w:hideMark/>
          </w:tcPr>
          <w:p w:rsidR="00E22E8E" w:rsidRPr="001D7AF4" w:rsidRDefault="00954A48" w:rsidP="009B786C">
            <w:pPr>
              <w:contextualSpacing/>
            </w:pPr>
            <w:proofErr w:type="spellStart"/>
            <w:r w:rsidRPr="001D7AF4">
              <w:t>S.SedPlate</w:t>
            </w:r>
            <w:proofErr w:type="spellEnd"/>
          </w:p>
        </w:tc>
      </w:tr>
      <w:tr w:rsidR="00E22E8E" w:rsidRPr="001D7AF4" w:rsidTr="003039BE">
        <w:trPr>
          <w:jc w:val="center"/>
        </w:trPr>
        <w:tc>
          <w:tcPr>
            <w:tcW w:w="5072" w:type="dxa"/>
            <w:shd w:val="clear" w:color="auto" w:fill="FFFFFF"/>
            <w:hideMark/>
          </w:tcPr>
          <w:p w:rsidR="00E22E8E" w:rsidRPr="001D7AF4" w:rsidRDefault="00E22E8E" w:rsidP="009B786C">
            <w:pPr>
              <w:contextualSpacing/>
            </w:pPr>
            <w:r w:rsidRPr="001D7AF4">
              <w:t>Velocidad ascendente en los tanques de sedimentación al caudal máximo de diseño</w:t>
            </w:r>
          </w:p>
        </w:tc>
        <w:tc>
          <w:tcPr>
            <w:tcW w:w="4518" w:type="dxa"/>
            <w:shd w:val="clear" w:color="auto" w:fill="auto"/>
            <w:hideMark/>
          </w:tcPr>
          <w:p w:rsidR="00E22E8E" w:rsidRPr="001D7AF4" w:rsidRDefault="00954A48" w:rsidP="009B786C">
            <w:pPr>
              <w:contextualSpacing/>
            </w:pPr>
            <w:proofErr w:type="spellStart"/>
            <w:r w:rsidRPr="001D7AF4">
              <w:t>V.SedUp</w:t>
            </w:r>
            <w:proofErr w:type="spellEnd"/>
          </w:p>
        </w:tc>
      </w:tr>
      <w:tr w:rsidR="00E22E8E" w:rsidRPr="001D7AF4" w:rsidTr="003039BE">
        <w:trPr>
          <w:jc w:val="center"/>
        </w:trPr>
        <w:tc>
          <w:tcPr>
            <w:tcW w:w="5072" w:type="dxa"/>
            <w:shd w:val="clear" w:color="auto" w:fill="FFFFFF"/>
            <w:hideMark/>
          </w:tcPr>
          <w:p w:rsidR="00E22E8E" w:rsidRPr="001D7AF4" w:rsidRDefault="00E22E8E" w:rsidP="00E47D03">
            <w:pPr>
              <w:contextualSpacing/>
            </w:pPr>
            <w:r w:rsidRPr="001D7AF4">
              <w:t>Velocidad de captura de las placas en los tanques de sedimentación</w:t>
            </w:r>
          </w:p>
        </w:tc>
        <w:tc>
          <w:tcPr>
            <w:tcW w:w="4518" w:type="dxa"/>
            <w:shd w:val="clear" w:color="auto" w:fill="auto"/>
            <w:hideMark/>
          </w:tcPr>
          <w:p w:rsidR="00E22E8E" w:rsidRPr="001D7AF4" w:rsidRDefault="00954A48" w:rsidP="009B786C">
            <w:pPr>
              <w:contextualSpacing/>
            </w:pPr>
            <w:proofErr w:type="spellStart"/>
            <w:r w:rsidRPr="001D7AF4">
              <w:t>V.SedCBod</w:t>
            </w:r>
            <w:proofErr w:type="spellEnd"/>
          </w:p>
        </w:tc>
      </w:tr>
      <w:tr w:rsidR="00E22E8E" w:rsidRPr="001D7AF4" w:rsidTr="003039BE">
        <w:trPr>
          <w:jc w:val="center"/>
        </w:trPr>
        <w:tc>
          <w:tcPr>
            <w:tcW w:w="5072" w:type="dxa"/>
            <w:shd w:val="clear" w:color="auto" w:fill="FFFFFF"/>
            <w:hideMark/>
          </w:tcPr>
          <w:p w:rsidR="00E22E8E" w:rsidRPr="001D7AF4" w:rsidRDefault="00E22E8E" w:rsidP="009B786C">
            <w:pPr>
              <w:contextualSpacing/>
            </w:pPr>
            <w:r w:rsidRPr="001D7AF4">
              <w:t>Numero de filtros</w:t>
            </w:r>
            <w:r w:rsidR="00954A48" w:rsidRPr="001D7AF4">
              <w:t xml:space="preserve"> rápidos de arena en múltiples capas</w:t>
            </w:r>
          </w:p>
        </w:tc>
        <w:tc>
          <w:tcPr>
            <w:tcW w:w="4518" w:type="dxa"/>
            <w:shd w:val="clear" w:color="auto" w:fill="FFFFFF"/>
            <w:hideMark/>
          </w:tcPr>
          <w:p w:rsidR="00E22E8E" w:rsidRPr="001D7AF4" w:rsidRDefault="00954A48" w:rsidP="009B786C">
            <w:pPr>
              <w:contextualSpacing/>
            </w:pPr>
            <w:r w:rsidRPr="001D7AF4">
              <w:t>N.Fi</w:t>
            </w:r>
          </w:p>
        </w:tc>
      </w:tr>
      <w:tr w:rsidR="00E22E8E" w:rsidRPr="001D7AF4" w:rsidTr="003039BE">
        <w:trPr>
          <w:jc w:val="center"/>
        </w:trPr>
        <w:tc>
          <w:tcPr>
            <w:tcW w:w="5072" w:type="dxa"/>
            <w:shd w:val="clear" w:color="auto" w:fill="FFFFFF"/>
            <w:hideMark/>
          </w:tcPr>
          <w:p w:rsidR="00E22E8E" w:rsidRPr="001D7AF4" w:rsidRDefault="00954A48" w:rsidP="009B786C">
            <w:pPr>
              <w:contextualSpacing/>
            </w:pPr>
            <w:r w:rsidRPr="001D7AF4">
              <w:t>Numero de capas de arena en cada</w:t>
            </w:r>
            <w:r w:rsidR="00E22E8E" w:rsidRPr="001D7AF4">
              <w:t xml:space="preserve"> filtro</w:t>
            </w:r>
          </w:p>
        </w:tc>
        <w:tc>
          <w:tcPr>
            <w:tcW w:w="4518" w:type="dxa"/>
            <w:shd w:val="clear" w:color="auto" w:fill="FFFFFF"/>
            <w:hideMark/>
          </w:tcPr>
          <w:p w:rsidR="00E22E8E" w:rsidRPr="001D7AF4" w:rsidRDefault="00954A48" w:rsidP="009B786C">
            <w:pPr>
              <w:contextualSpacing/>
            </w:pPr>
            <w:proofErr w:type="spellStart"/>
            <w:r w:rsidRPr="001D7AF4">
              <w:t>N.FiLayer</w:t>
            </w:r>
            <w:proofErr w:type="spellEnd"/>
          </w:p>
        </w:tc>
      </w:tr>
      <w:tr w:rsidR="00E22E8E" w:rsidRPr="001D7AF4" w:rsidTr="003039BE">
        <w:trPr>
          <w:jc w:val="center"/>
        </w:trPr>
        <w:tc>
          <w:tcPr>
            <w:tcW w:w="5072" w:type="dxa"/>
            <w:shd w:val="clear" w:color="auto" w:fill="FFFFFF"/>
            <w:hideMark/>
          </w:tcPr>
          <w:p w:rsidR="00E22E8E" w:rsidRPr="001D7AF4" w:rsidRDefault="00E22E8E" w:rsidP="009B786C">
            <w:pPr>
              <w:contextualSpacing/>
            </w:pPr>
            <w:r w:rsidRPr="001D7AF4">
              <w:t>Profundidad de cada capa del lecho filtrante</w:t>
            </w:r>
          </w:p>
        </w:tc>
        <w:tc>
          <w:tcPr>
            <w:tcW w:w="4518" w:type="dxa"/>
            <w:shd w:val="clear" w:color="auto" w:fill="FFFFFF"/>
            <w:hideMark/>
          </w:tcPr>
          <w:p w:rsidR="00E22E8E" w:rsidRPr="001D7AF4" w:rsidRDefault="00954A48" w:rsidP="006A05F3">
            <w:pPr>
              <w:contextualSpacing/>
            </w:pPr>
            <w:proofErr w:type="spellStart"/>
            <w:r w:rsidRPr="001D7AF4">
              <w:t>H.FiLayer</w:t>
            </w:r>
            <w:proofErr w:type="spellEnd"/>
            <w:r w:rsidR="00E22E8E" w:rsidRPr="001D7AF4">
              <w:t xml:space="preserve"> (las cinco </w:t>
            </w:r>
            <w:r w:rsidRPr="001D7AF4">
              <w:t xml:space="preserve">capas </w:t>
            </w:r>
            <w:r w:rsidR="00E22E8E" w:rsidRPr="001D7AF4">
              <w:t>superiores)</w:t>
            </w:r>
          </w:p>
          <w:p w:rsidR="00E22E8E" w:rsidRPr="001D7AF4" w:rsidRDefault="00954A48" w:rsidP="006A05F3">
            <w:pPr>
              <w:contextualSpacing/>
            </w:pPr>
            <w:proofErr w:type="spellStart"/>
            <w:r w:rsidRPr="001D7AF4">
              <w:t>H.FiBottomLayer</w:t>
            </w:r>
            <w:proofErr w:type="spellEnd"/>
            <w:r w:rsidR="00E22E8E" w:rsidRPr="001D7AF4">
              <w:t xml:space="preserve"> (la </w:t>
            </w:r>
            <w:r w:rsidRPr="001D7AF4">
              <w:t xml:space="preserve">capa </w:t>
            </w:r>
            <w:r w:rsidR="00E22E8E" w:rsidRPr="001D7AF4">
              <w:t>inferior)</w:t>
            </w:r>
          </w:p>
        </w:tc>
      </w:tr>
      <w:tr w:rsidR="00E22E8E" w:rsidRPr="001D7AF4" w:rsidTr="003039BE">
        <w:trPr>
          <w:jc w:val="center"/>
        </w:trPr>
        <w:tc>
          <w:tcPr>
            <w:tcW w:w="5072" w:type="dxa"/>
            <w:shd w:val="clear" w:color="auto" w:fill="FFFFFF"/>
            <w:hideMark/>
          </w:tcPr>
          <w:p w:rsidR="00E22E8E" w:rsidRPr="001D7AF4" w:rsidRDefault="00E22E8E" w:rsidP="009B786C">
            <w:pPr>
              <w:contextualSpacing/>
              <w:rPr>
                <w:highlight w:val="yellow"/>
              </w:rPr>
            </w:pPr>
            <w:r w:rsidRPr="001D7AF4">
              <w:t>Profundidad total del lecho filtrante</w:t>
            </w:r>
          </w:p>
        </w:tc>
        <w:tc>
          <w:tcPr>
            <w:tcW w:w="4518" w:type="dxa"/>
            <w:shd w:val="clear" w:color="auto" w:fill="FFFFFF"/>
            <w:hideMark/>
          </w:tcPr>
          <w:p w:rsidR="00E22E8E" w:rsidRPr="001D7AF4" w:rsidRDefault="00954A48" w:rsidP="00581EF1">
            <w:pPr>
              <w:contextualSpacing/>
            </w:pPr>
            <w:proofErr w:type="spellStart"/>
            <w:r w:rsidRPr="001D7AF4">
              <w:t>H.FiSand</w:t>
            </w:r>
            <w:proofErr w:type="spellEnd"/>
          </w:p>
        </w:tc>
      </w:tr>
      <w:tr w:rsidR="00E22E8E" w:rsidRPr="001D7AF4" w:rsidTr="003039BE">
        <w:trPr>
          <w:jc w:val="center"/>
        </w:trPr>
        <w:tc>
          <w:tcPr>
            <w:tcW w:w="5072" w:type="dxa"/>
            <w:shd w:val="clear" w:color="auto" w:fill="FFFFFF"/>
            <w:hideMark/>
          </w:tcPr>
          <w:p w:rsidR="00E22E8E" w:rsidRPr="001D7AF4" w:rsidRDefault="00E22E8E" w:rsidP="009B786C">
            <w:pPr>
              <w:contextualSpacing/>
              <w:rPr>
                <w:highlight w:val="yellow"/>
              </w:rPr>
            </w:pPr>
            <w:r w:rsidRPr="001D7AF4">
              <w:t>Material filtrante</w:t>
            </w:r>
          </w:p>
        </w:tc>
        <w:tc>
          <w:tcPr>
            <w:tcW w:w="4518" w:type="dxa"/>
            <w:shd w:val="clear" w:color="auto" w:fill="FFFFFF"/>
            <w:hideMark/>
          </w:tcPr>
          <w:p w:rsidR="00E22E8E" w:rsidRPr="001D7AF4" w:rsidRDefault="00E22E8E" w:rsidP="009B786C">
            <w:pPr>
              <w:contextualSpacing/>
            </w:pPr>
            <w:r w:rsidRPr="001D7AF4">
              <w:t>Arena de sílice</w:t>
            </w:r>
          </w:p>
        </w:tc>
      </w:tr>
      <w:tr w:rsidR="00E22E8E" w:rsidRPr="001D7AF4" w:rsidTr="003039BE">
        <w:trPr>
          <w:jc w:val="center"/>
        </w:trPr>
        <w:tc>
          <w:tcPr>
            <w:tcW w:w="5072" w:type="dxa"/>
            <w:shd w:val="clear" w:color="auto" w:fill="FFFFFF"/>
            <w:hideMark/>
          </w:tcPr>
          <w:p w:rsidR="00E22E8E" w:rsidRPr="001D7AF4" w:rsidRDefault="00954A48" w:rsidP="009B786C">
            <w:pPr>
              <w:contextualSpacing/>
              <w:rPr>
                <w:highlight w:val="yellow"/>
              </w:rPr>
            </w:pPr>
            <w:r w:rsidRPr="001D7AF4">
              <w:t>Tasa de filtración con el</w:t>
            </w:r>
            <w:r w:rsidR="00E22E8E" w:rsidRPr="001D7AF4">
              <w:t xml:space="preserve"> caudal máximo de diseño</w:t>
            </w:r>
          </w:p>
        </w:tc>
        <w:tc>
          <w:tcPr>
            <w:tcW w:w="4518" w:type="dxa"/>
            <w:shd w:val="clear" w:color="auto" w:fill="FFFFFF"/>
            <w:hideMark/>
          </w:tcPr>
          <w:p w:rsidR="00E22E8E" w:rsidRPr="001D7AF4" w:rsidRDefault="00954A48" w:rsidP="009B786C">
            <w:pPr>
              <w:contextualSpacing/>
            </w:pPr>
            <w:proofErr w:type="spellStart"/>
            <w:r w:rsidRPr="001D7AF4">
              <w:t>V.FiLayer</w:t>
            </w:r>
            <w:proofErr w:type="spellEnd"/>
          </w:p>
        </w:tc>
      </w:tr>
      <w:tr w:rsidR="00E22E8E" w:rsidRPr="001D7AF4" w:rsidTr="003039BE">
        <w:trPr>
          <w:jc w:val="center"/>
        </w:trPr>
        <w:tc>
          <w:tcPr>
            <w:tcW w:w="5072" w:type="dxa"/>
            <w:shd w:val="clear" w:color="auto" w:fill="FFFFFF"/>
            <w:hideMark/>
          </w:tcPr>
          <w:p w:rsidR="00E22E8E" w:rsidRPr="001D7AF4" w:rsidRDefault="00954A48" w:rsidP="009B786C">
            <w:pPr>
              <w:contextualSpacing/>
              <w:rPr>
                <w:highlight w:val="yellow"/>
              </w:rPr>
            </w:pPr>
            <w:r w:rsidRPr="001D7AF4">
              <w:t xml:space="preserve">Tasa de </w:t>
            </w:r>
            <w:proofErr w:type="spellStart"/>
            <w:r w:rsidRPr="001D7AF4">
              <w:t>retrolavado</w:t>
            </w:r>
            <w:proofErr w:type="spellEnd"/>
            <w:r w:rsidRPr="001D7AF4">
              <w:t xml:space="preserve"> con el</w:t>
            </w:r>
            <w:r w:rsidR="00E22E8E" w:rsidRPr="001D7AF4">
              <w:t xml:space="preserve"> caudal máximo de diseño</w:t>
            </w:r>
          </w:p>
        </w:tc>
        <w:tc>
          <w:tcPr>
            <w:tcW w:w="4518" w:type="dxa"/>
            <w:shd w:val="clear" w:color="auto" w:fill="FFFFFF"/>
            <w:hideMark/>
          </w:tcPr>
          <w:p w:rsidR="00E22E8E" w:rsidRPr="001D7AF4" w:rsidRDefault="00954A48" w:rsidP="009B786C">
            <w:pPr>
              <w:contextualSpacing/>
            </w:pPr>
            <w:proofErr w:type="spellStart"/>
            <w:r w:rsidRPr="001D7AF4">
              <w:t>V.FiBw</w:t>
            </w:r>
            <w:proofErr w:type="spellEnd"/>
          </w:p>
        </w:tc>
      </w:tr>
      <w:tr w:rsidR="00E22E8E" w:rsidRPr="001D7AF4" w:rsidTr="003039BE">
        <w:trPr>
          <w:jc w:val="center"/>
        </w:trPr>
        <w:tc>
          <w:tcPr>
            <w:tcW w:w="5072" w:type="dxa"/>
            <w:shd w:val="clear" w:color="auto" w:fill="FFFFFF"/>
            <w:hideMark/>
          </w:tcPr>
          <w:p w:rsidR="00E22E8E" w:rsidRPr="001D7AF4" w:rsidRDefault="00E22E8E" w:rsidP="009B786C">
            <w:pPr>
              <w:contextualSpacing/>
              <w:rPr>
                <w:highlight w:val="yellow"/>
              </w:rPr>
            </w:pPr>
            <w:r w:rsidRPr="001D7AF4">
              <w:t>Profundidad de la caja de filtración</w:t>
            </w:r>
          </w:p>
        </w:tc>
        <w:tc>
          <w:tcPr>
            <w:tcW w:w="4518" w:type="dxa"/>
            <w:shd w:val="clear" w:color="auto" w:fill="FFFFFF"/>
            <w:hideMark/>
          </w:tcPr>
          <w:p w:rsidR="00E22E8E" w:rsidRPr="001D7AF4" w:rsidRDefault="00954A48" w:rsidP="009B786C">
            <w:pPr>
              <w:contextualSpacing/>
            </w:pPr>
            <w:r w:rsidRPr="001D7AF4">
              <w:rPr>
                <w:szCs w:val="24"/>
              </w:rPr>
              <w:t>H.Fi</w:t>
            </w:r>
          </w:p>
        </w:tc>
      </w:tr>
      <w:tr w:rsidR="00E22E8E" w:rsidRPr="001D7AF4" w:rsidTr="003039BE">
        <w:trPr>
          <w:jc w:val="center"/>
        </w:trPr>
        <w:tc>
          <w:tcPr>
            <w:tcW w:w="5072" w:type="dxa"/>
            <w:shd w:val="clear" w:color="auto" w:fill="FFFFFF"/>
            <w:hideMark/>
          </w:tcPr>
          <w:p w:rsidR="00E22E8E" w:rsidRPr="001D7AF4" w:rsidRDefault="00E22E8E" w:rsidP="009B786C">
            <w:pPr>
              <w:contextualSpacing/>
              <w:rPr>
                <w:highlight w:val="yellow"/>
              </w:rPr>
            </w:pPr>
            <w:r w:rsidRPr="001D7AF4">
              <w:t>Largo de una caja de filtración</w:t>
            </w:r>
          </w:p>
        </w:tc>
        <w:tc>
          <w:tcPr>
            <w:tcW w:w="4518" w:type="dxa"/>
            <w:shd w:val="clear" w:color="auto" w:fill="FFFFFF"/>
            <w:hideMark/>
          </w:tcPr>
          <w:p w:rsidR="00E22E8E" w:rsidRPr="001D7AF4" w:rsidRDefault="00954A48" w:rsidP="009B786C">
            <w:pPr>
              <w:contextualSpacing/>
            </w:pPr>
            <w:r w:rsidRPr="001D7AF4">
              <w:t>L.Fi</w:t>
            </w:r>
          </w:p>
        </w:tc>
      </w:tr>
      <w:tr w:rsidR="00E22E8E" w:rsidRPr="001D7AF4" w:rsidTr="003039BE">
        <w:trPr>
          <w:jc w:val="center"/>
        </w:trPr>
        <w:tc>
          <w:tcPr>
            <w:tcW w:w="5072" w:type="dxa"/>
            <w:shd w:val="clear" w:color="auto" w:fill="FFFFFF"/>
            <w:hideMark/>
          </w:tcPr>
          <w:p w:rsidR="00E22E8E" w:rsidRPr="001D7AF4" w:rsidRDefault="00E22E8E" w:rsidP="009B786C">
            <w:pPr>
              <w:contextualSpacing/>
              <w:rPr>
                <w:highlight w:val="yellow"/>
              </w:rPr>
            </w:pPr>
            <w:r w:rsidRPr="001D7AF4">
              <w:t>Ancho de una caja de filtración</w:t>
            </w:r>
          </w:p>
        </w:tc>
        <w:tc>
          <w:tcPr>
            <w:tcW w:w="4518" w:type="dxa"/>
            <w:shd w:val="clear" w:color="auto" w:fill="FFFFFF"/>
            <w:hideMark/>
          </w:tcPr>
          <w:p w:rsidR="00E22E8E" w:rsidRPr="001D7AF4" w:rsidRDefault="00954A48" w:rsidP="009B786C">
            <w:pPr>
              <w:contextualSpacing/>
            </w:pPr>
            <w:r w:rsidRPr="001D7AF4">
              <w:t>W.Fi</w:t>
            </w:r>
          </w:p>
        </w:tc>
      </w:tr>
    </w:tbl>
    <w:p w:rsidR="00AB1412" w:rsidRPr="001D7AF4" w:rsidRDefault="00AB1412" w:rsidP="009B786C">
      <w:pPr>
        <w:pStyle w:val="Heading1"/>
      </w:pPr>
      <w:bookmarkStart w:id="140" w:name="_Toc424289931"/>
    </w:p>
    <w:p w:rsidR="00AB1412" w:rsidRPr="001D7AF4" w:rsidRDefault="00AB1412" w:rsidP="00AB1412">
      <w:pPr>
        <w:pStyle w:val="Heading2"/>
        <w:rPr>
          <w:sz w:val="44"/>
          <w:u w:val="single"/>
        </w:rPr>
      </w:pPr>
      <w:r w:rsidRPr="001D7AF4">
        <w:br w:type="page"/>
      </w:r>
    </w:p>
    <w:p w:rsidR="007A2F93" w:rsidRPr="001D7AF4" w:rsidRDefault="007A2F93" w:rsidP="009B786C">
      <w:pPr>
        <w:pStyle w:val="Heading1"/>
      </w:pPr>
      <w:r w:rsidRPr="001D7AF4">
        <w:lastRenderedPageBreak/>
        <w:t xml:space="preserve">Apéndice 2: Permisos e Información de la Licencia de la Universidad de </w:t>
      </w:r>
      <w:proofErr w:type="spellStart"/>
      <w:r w:rsidRPr="001D7AF4">
        <w:t>Cornell</w:t>
      </w:r>
      <w:bookmarkEnd w:id="140"/>
      <w:proofErr w:type="spellEnd"/>
    </w:p>
    <w:p w:rsidR="007A2F93" w:rsidRPr="001D7AF4" w:rsidRDefault="007A2F93" w:rsidP="007A2F93">
      <w:pPr>
        <w:pStyle w:val="NoIndent"/>
      </w:pPr>
      <w:r w:rsidRPr="001D7AF4">
        <w:t xml:space="preserve">Derechos de Autor © </w:t>
      </w:r>
      <w:r w:rsidR="009E0D15" w:rsidRPr="001D7AF4">
        <w:fldChar w:fldCharType="begin"/>
      </w:r>
      <w:r w:rsidRPr="001D7AF4">
        <w:instrText xml:space="preserve"> DATE  \@ "yyyy"  \* MERGEFORMAT </w:instrText>
      </w:r>
      <w:r w:rsidR="009E0D15" w:rsidRPr="001D7AF4">
        <w:fldChar w:fldCharType="separate"/>
      </w:r>
      <w:r w:rsidR="00011A6F">
        <w:rPr>
          <w:noProof/>
        </w:rPr>
        <w:t>2015</w:t>
      </w:r>
      <w:r w:rsidR="009E0D15" w:rsidRPr="001D7AF4">
        <w:rPr>
          <w:noProof/>
        </w:rPr>
        <w:fldChar w:fldCharType="end"/>
      </w:r>
      <w:r w:rsidRPr="001D7AF4">
        <w:t xml:space="preserve"> </w:t>
      </w:r>
      <w:proofErr w:type="spellStart"/>
      <w:r w:rsidRPr="001D7AF4">
        <w:t>Cornell</w:t>
      </w:r>
      <w:proofErr w:type="spellEnd"/>
      <w:r w:rsidRPr="001D7AF4">
        <w:t xml:space="preserve"> </w:t>
      </w:r>
      <w:proofErr w:type="spellStart"/>
      <w:r w:rsidRPr="001D7AF4">
        <w:t>University</w:t>
      </w:r>
      <w:proofErr w:type="spellEnd"/>
      <w:r w:rsidRPr="001D7AF4">
        <w:t xml:space="preserve">   </w:t>
      </w:r>
    </w:p>
    <w:p w:rsidR="007A2F93" w:rsidRPr="001D7AF4" w:rsidRDefault="007A2F93" w:rsidP="007A2F93">
      <w:pPr>
        <w:pStyle w:val="NoIndent"/>
      </w:pPr>
      <w:r w:rsidRPr="001D7AF4">
        <w:t xml:space="preserve">Autores: El equipo de </w:t>
      </w:r>
      <w:proofErr w:type="spellStart"/>
      <w:r w:rsidRPr="001D7AF4">
        <w:t>AguaClara</w:t>
      </w:r>
      <w:proofErr w:type="spellEnd"/>
      <w:r w:rsidRPr="001D7AF4">
        <w:t xml:space="preserve"> de la Universidad de </w:t>
      </w:r>
      <w:proofErr w:type="spellStart"/>
      <w:r w:rsidRPr="001D7AF4">
        <w:t>Cornell</w:t>
      </w:r>
      <w:proofErr w:type="spellEnd"/>
      <w:r w:rsidRPr="001D7AF4">
        <w:t xml:space="preserve"> bajo la supervisión del Doctor Monroe Weber-</w:t>
      </w:r>
      <w:proofErr w:type="spellStart"/>
      <w:r w:rsidRPr="001D7AF4">
        <w:t>Shirk</w:t>
      </w:r>
      <w:proofErr w:type="spellEnd"/>
      <w:r w:rsidRPr="001D7AF4">
        <w:t>.</w:t>
      </w:r>
    </w:p>
    <w:p w:rsidR="007A2F93" w:rsidRPr="001D7AF4" w:rsidRDefault="007A2F93" w:rsidP="007A2F93">
      <w:pPr>
        <w:pStyle w:val="NoIndent"/>
      </w:pPr>
      <w:r w:rsidRPr="001D7AF4">
        <w:t xml:space="preserve">Este diseño fue creado usando recursos de acceso libre del programa </w:t>
      </w:r>
      <w:proofErr w:type="spellStart"/>
      <w:r w:rsidRPr="001D7AF4">
        <w:t>AguaClara</w:t>
      </w:r>
      <w:proofErr w:type="spellEnd"/>
      <w:r w:rsidRPr="001D7AF4">
        <w:t xml:space="preserve"> de la Universidad de </w:t>
      </w:r>
      <w:proofErr w:type="spellStart"/>
      <w:r w:rsidRPr="001D7AF4">
        <w:t>Cornell</w:t>
      </w:r>
      <w:proofErr w:type="spellEnd"/>
      <w:r w:rsidRPr="001D7AF4">
        <w:t xml:space="preserve">, con licencia </w:t>
      </w:r>
      <w:hyperlink r:id="rId42" w:history="1">
        <w:proofErr w:type="spellStart"/>
        <w:r w:rsidRPr="001D7AF4">
          <w:rPr>
            <w:rStyle w:val="Hyperlink"/>
            <w:rFonts w:eastAsiaTheme="majorEastAsia"/>
          </w:rPr>
          <w:t>Creative</w:t>
        </w:r>
        <w:proofErr w:type="spellEnd"/>
        <w:r w:rsidRPr="001D7AF4">
          <w:rPr>
            <w:rStyle w:val="Hyperlink"/>
            <w:rFonts w:eastAsiaTheme="majorEastAsia"/>
          </w:rPr>
          <w:t xml:space="preserve"> </w:t>
        </w:r>
        <w:proofErr w:type="spellStart"/>
        <w:r w:rsidRPr="001D7AF4">
          <w:rPr>
            <w:rStyle w:val="Hyperlink"/>
            <w:rFonts w:eastAsiaTheme="majorEastAsia"/>
          </w:rPr>
          <w:t>Commons</w:t>
        </w:r>
        <w:proofErr w:type="spellEnd"/>
        <w:r w:rsidRPr="001D7AF4">
          <w:rPr>
            <w:rStyle w:val="Hyperlink"/>
            <w:rFonts w:eastAsiaTheme="majorEastAsia"/>
          </w:rPr>
          <w:t xml:space="preserve"> </w:t>
        </w:r>
        <w:proofErr w:type="spellStart"/>
        <w:r w:rsidRPr="001D7AF4">
          <w:rPr>
            <w:rStyle w:val="Hyperlink"/>
            <w:rFonts w:eastAsiaTheme="majorEastAsia"/>
          </w:rPr>
          <w:t>Attribution-ShareAlike</w:t>
        </w:r>
        <w:proofErr w:type="spellEnd"/>
        <w:r w:rsidRPr="001D7AF4">
          <w:rPr>
            <w:rStyle w:val="Hyperlink"/>
            <w:rFonts w:eastAsiaTheme="majorEastAsia"/>
          </w:rPr>
          <w:t xml:space="preserve"> 3.0</w:t>
        </w:r>
      </w:hyperlink>
      <w:r w:rsidRPr="001D7AF4">
        <w:t xml:space="preserve"> de los Estados Unidos de América. Si el usuario altera, transforma o construye sobre este trabajo, debe distribuir el resultado final únicamente bajo la misma licencia, u otra compatible.</w:t>
      </w:r>
    </w:p>
    <w:p w:rsidR="007A2F93" w:rsidRPr="001D7AF4" w:rsidRDefault="007A2F93" w:rsidP="007A2F93">
      <w:pPr>
        <w:pStyle w:val="NoIndent"/>
      </w:pPr>
      <w:r w:rsidRPr="001D7AF4">
        <w:t xml:space="preserve">Se autoriza el uso de la herramienta de diseño de </w:t>
      </w:r>
      <w:proofErr w:type="spellStart"/>
      <w:r w:rsidRPr="001D7AF4">
        <w:t>AguaClara</w:t>
      </w:r>
      <w:proofErr w:type="spellEnd"/>
      <w:r w:rsidRPr="001D7AF4">
        <w:t xml:space="preserve">, al igual que las ilustraciones de AutoCAD resultantes y los archivos de soporte con especificaciones de diseño suministradas por la Universidad de </w:t>
      </w:r>
      <w:proofErr w:type="spellStart"/>
      <w:r w:rsidRPr="001D7AF4">
        <w:t>Cornell</w:t>
      </w:r>
      <w:proofErr w:type="spellEnd"/>
      <w:r w:rsidRPr="001D7AF4">
        <w:t xml:space="preserve"> con base en los parámetros entregados por el usuario (“trabajo colectivo”), garantizando los derechos de autor asociados sin previo acuerdo escrito. Cualquier planta de tratamiento de agua construida empleando este trabajo, debe ser diseñada y supervisada por un ingeniero civil licenciado.</w:t>
      </w:r>
    </w:p>
    <w:p w:rsidR="007A2F93" w:rsidRPr="001D7AF4" w:rsidRDefault="007A2F93" w:rsidP="007A2F93">
      <w:pPr>
        <w:pStyle w:val="NoIndent"/>
      </w:pPr>
      <w:r w:rsidRPr="001D7AF4">
        <w:t xml:space="preserve">En ningún caso, CCTEC, la Universidad de </w:t>
      </w:r>
      <w:proofErr w:type="spellStart"/>
      <w:r w:rsidRPr="001D7AF4">
        <w:t>Cornell</w:t>
      </w:r>
      <w:proofErr w:type="spellEnd"/>
      <w:r w:rsidRPr="001D7AF4">
        <w:t>, o sus empleados serán responsables de daños parciales o totales, directos, indirectos, especiales, incidentales o consecuentes; incluyendo pérdida de bienes o ganancias, generados por el uso de este trabajo y sus derechos de autor asociados, incluso en caso en el</w:t>
      </w:r>
      <w:r w:rsidR="00533E49" w:rsidRPr="001D7AF4">
        <w:t xml:space="preserve"> que CCTEC o la universidad de </w:t>
      </w:r>
      <w:proofErr w:type="spellStart"/>
      <w:r w:rsidR="00533E49" w:rsidRPr="001D7AF4">
        <w:t>C</w:t>
      </w:r>
      <w:r w:rsidRPr="001D7AF4">
        <w:t>ornell</w:t>
      </w:r>
      <w:proofErr w:type="spellEnd"/>
      <w:r w:rsidRPr="001D7AF4">
        <w:t xml:space="preserve"> hayan advertido sobre la posibilidad de dicho daño.</w:t>
      </w:r>
    </w:p>
    <w:p w:rsidR="007A2F93" w:rsidRPr="001D7AF4" w:rsidRDefault="007A2F93" w:rsidP="007A2F93">
      <w:pPr>
        <w:pStyle w:val="NoIndent"/>
      </w:pPr>
      <w:r w:rsidRPr="001D7AF4">
        <w:t xml:space="preserve">El presente trabajo se suministra “en el estado actual”, y CCTEC, la Universidad de </w:t>
      </w:r>
      <w:proofErr w:type="spellStart"/>
      <w:r w:rsidRPr="001D7AF4">
        <w:t>Cornell</w:t>
      </w:r>
      <w:proofErr w:type="spellEnd"/>
      <w:r w:rsidRPr="001D7AF4">
        <w:t xml:space="preserve"> y sus empleados, no tienen obligación alguna de brindar soporte, mantenimiento, actualizaciones, mejoras, o modificaciones. CCTEC, la universidad de </w:t>
      </w:r>
      <w:proofErr w:type="spellStart"/>
      <w:r w:rsidRPr="001D7AF4">
        <w:t>Cornell</w:t>
      </w:r>
      <w:proofErr w:type="spellEnd"/>
      <w:r w:rsidRPr="001D7AF4">
        <w:t xml:space="preserve"> y sus empleados, no constituyen representación alguna y no extienden garantías de ningún tipo, implícitas o expresas, incluyendo pero sin limitarse a garantías implícitas de </w:t>
      </w:r>
      <w:proofErr w:type="spellStart"/>
      <w:r w:rsidRPr="001D7AF4">
        <w:t>ideoneidad</w:t>
      </w:r>
      <w:proofErr w:type="spellEnd"/>
      <w:r w:rsidRPr="001D7AF4">
        <w:t xml:space="preserve"> o mercadeo con propósitos particulares, o cuando el uso del presente trabajo y sus derechos de autor asociados violen alguna patente, marca registrada u otros derechos.</w:t>
      </w:r>
    </w:p>
    <w:p w:rsidR="007A2F93" w:rsidRPr="001D7AF4" w:rsidRDefault="007A2F93" w:rsidP="007A2F93">
      <w:pPr>
        <w:pStyle w:val="NoIndent"/>
      </w:pPr>
      <w:r w:rsidRPr="001D7AF4">
        <w:t xml:space="preserve">Los usuarios de este TRABAJO deberán proteger, mantener indemne y defender a la Universidad de </w:t>
      </w:r>
      <w:proofErr w:type="spellStart"/>
      <w:r w:rsidRPr="001D7AF4">
        <w:t>Cornell</w:t>
      </w:r>
      <w:proofErr w:type="spellEnd"/>
      <w:r w:rsidRPr="001D7AF4">
        <w:t xml:space="preserve">, sus funcionarios, empleados, agentes, y a los patrocinadores de la investigación que vinculen al TRABAJO con cualquier reclamo, demanda, pérdida, daño, costos, honorarios y gastos provenientes o derivados del uso del TRABAJO. En la indemnización se incluye, sin limitarse a, cualquier responsabilidad por fallas en los productos. Los usuarios del TRABAJO, a su propio costo, deberán asegurar las actividades relacionadas con el TRABAJO, obtener y mantener vigente su seguro o contar con un programa de aseguramiento personal equivalente. </w:t>
      </w:r>
      <w:proofErr w:type="spellStart"/>
      <w:r w:rsidRPr="001D7AF4">
        <w:t>Cornell</w:t>
      </w:r>
      <w:proofErr w:type="spellEnd"/>
      <w:r w:rsidRPr="001D7AF4">
        <w:t xml:space="preserve"> notificará por escrito a los usuarios del TRABAJO de cualquier reclamación o demanda en su contra, que </w:t>
      </w:r>
      <w:proofErr w:type="spellStart"/>
      <w:r w:rsidRPr="001D7AF4">
        <w:t>Cornell</w:t>
      </w:r>
      <w:proofErr w:type="spellEnd"/>
      <w:r w:rsidRPr="001D7AF4">
        <w:t xml:space="preserve"> invocará las disposiciones de este párrafo. Los usuarios del TRABAJO deberán mantener informada a la Universidad de </w:t>
      </w:r>
      <w:proofErr w:type="spellStart"/>
      <w:r w:rsidRPr="001D7AF4">
        <w:t>Cornell</w:t>
      </w:r>
      <w:proofErr w:type="spellEnd"/>
      <w:r w:rsidRPr="001D7AF4">
        <w:t>, de manera regular, acerca de su defensa frente a cualquier reclamación en virtud del presente apartado.</w:t>
      </w:r>
    </w:p>
    <w:sectPr w:rsidR="007A2F93" w:rsidRPr="001D7AF4" w:rsidSect="003949A1">
      <w:headerReference w:type="default" r:id="rId43"/>
      <w:footerReference w:type="default" r:id="rId44"/>
      <w:pgSz w:w="12240" w:h="15840"/>
      <w:pgMar w:top="907" w:right="907" w:bottom="907" w:left="907"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3D41E8" w:rsidRDefault="003D41E8" w:rsidP="00532D00">
      <w:pPr>
        <w:spacing w:line="240" w:lineRule="auto"/>
      </w:pPr>
      <w:r>
        <w:separator/>
      </w:r>
    </w:p>
  </w:endnote>
  <w:endnote w:type="continuationSeparator" w:id="0">
    <w:p w:rsidR="003D41E8" w:rsidRDefault="003D41E8" w:rsidP="00532D00">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NewRoman">
    <w:altName w:val="MS Mincho"/>
    <w:panose1 w:val="00000000000000000000"/>
    <w:charset w:val="80"/>
    <w:family w:val="auto"/>
    <w:notTrueType/>
    <w:pitch w:val="default"/>
    <w:sig w:usb0="00000001" w:usb1="08070000" w:usb2="00000010" w:usb3="00000000" w:csb0="00020000"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326137048"/>
      <w:docPartObj>
        <w:docPartGallery w:val="Page Numbers (Bottom of Page)"/>
        <w:docPartUnique/>
      </w:docPartObj>
    </w:sdtPr>
    <w:sdtEndPr>
      <w:rPr>
        <w:noProof/>
      </w:rPr>
    </w:sdtEndPr>
    <w:sdtContent>
      <w:p w:rsidR="008D13D9" w:rsidRDefault="008D13D9">
        <w:pPr>
          <w:pStyle w:val="Footer"/>
          <w:jc w:val="right"/>
        </w:pPr>
        <w:r>
          <w:fldChar w:fldCharType="begin"/>
        </w:r>
        <w:r>
          <w:instrText xml:space="preserve"> PAGE   \* MERGEFORMAT </w:instrText>
        </w:r>
        <w:r>
          <w:fldChar w:fldCharType="separate"/>
        </w:r>
        <w:r w:rsidR="00E73C99">
          <w:rPr>
            <w:noProof/>
          </w:rPr>
          <w:t>50</w:t>
        </w:r>
        <w:r>
          <w:rPr>
            <w:noProof/>
          </w:rPr>
          <w:fldChar w:fldCharType="end"/>
        </w:r>
      </w:p>
    </w:sdtContent>
  </w:sdt>
  <w:p w:rsidR="008D13D9" w:rsidRDefault="008D13D9">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3D41E8" w:rsidRDefault="003D41E8" w:rsidP="00532D00">
      <w:pPr>
        <w:spacing w:line="240" w:lineRule="auto"/>
      </w:pPr>
      <w:r>
        <w:separator/>
      </w:r>
    </w:p>
  </w:footnote>
  <w:footnote w:type="continuationSeparator" w:id="0">
    <w:p w:rsidR="003D41E8" w:rsidRDefault="003D41E8" w:rsidP="00532D00">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D13D9" w:rsidRDefault="008D13D9" w:rsidP="00D62C08">
    <w:pPr>
      <w:pStyle w:val="Header"/>
      <w:pBdr>
        <w:bottom w:val="single" w:sz="18" w:space="0" w:color="auto"/>
      </w:pBdr>
      <w:tabs>
        <w:tab w:val="clear" w:pos="4680"/>
        <w:tab w:val="clear" w:pos="9360"/>
      </w:tabs>
      <w:ind w:left="8910" w:hanging="8910"/>
    </w:pPr>
    <w:r>
      <w:rPr>
        <w:noProof/>
        <w:lang w:val="en-US"/>
      </w:rPr>
      <w:drawing>
        <wp:inline distT="0" distB="0" distL="0" distR="0">
          <wp:extent cx="1934229" cy="504825"/>
          <wp:effectExtent l="0" t="0" r="8890" b="0"/>
          <wp:docPr id="1032" name="Picture 8" descr="AguaClara Logo Lar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2" name="Picture 8" descr="AguaClara Logo Large"/>
                  <pic:cNvPicPr>
                    <a:picLocks noChangeAspect="1" noChangeArrowheads="1"/>
                  </pic:cNvPicPr>
                </pic:nvPicPr>
                <pic:blipFill>
                  <a:blip r:embed="rId1" cstate="email"/>
                  <a:srcRect/>
                  <a:stretch>
                    <a:fillRect/>
                  </a:stretch>
                </pic:blipFill>
                <pic:spPr bwMode="auto">
                  <a:xfrm>
                    <a:off x="0" y="0"/>
                    <a:ext cx="1954840" cy="510204"/>
                  </a:xfrm>
                  <a:prstGeom prst="rect">
                    <a:avLst/>
                  </a:prstGeom>
                  <a:solidFill>
                    <a:schemeClr val="bg1"/>
                  </a:solidFill>
                  <a:ln w="9525">
                    <a:noFill/>
                    <a:miter lim="800000"/>
                    <a:headEnd/>
                    <a:tailEnd/>
                  </a:ln>
                </pic:spPr>
              </pic:pic>
            </a:graphicData>
          </a:graphic>
        </wp:inline>
      </w:drawing>
    </w:r>
    <w:r>
      <w:tab/>
      <w:t xml:space="preserve">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7C"/>
    <w:multiLevelType w:val="singleLevel"/>
    <w:tmpl w:val="444C75E4"/>
    <w:lvl w:ilvl="0">
      <w:start w:val="1"/>
      <w:numFmt w:val="decimal"/>
      <w:lvlText w:val="%1."/>
      <w:lvlJc w:val="left"/>
      <w:pPr>
        <w:tabs>
          <w:tab w:val="num" w:pos="1800"/>
        </w:tabs>
        <w:ind w:left="1800" w:hanging="360"/>
      </w:pPr>
    </w:lvl>
  </w:abstractNum>
  <w:abstractNum w:abstractNumId="1">
    <w:nsid w:val="FFFFFF7D"/>
    <w:multiLevelType w:val="singleLevel"/>
    <w:tmpl w:val="F370BD2A"/>
    <w:lvl w:ilvl="0">
      <w:start w:val="1"/>
      <w:numFmt w:val="decimal"/>
      <w:lvlText w:val="%1."/>
      <w:lvlJc w:val="left"/>
      <w:pPr>
        <w:tabs>
          <w:tab w:val="num" w:pos="1440"/>
        </w:tabs>
        <w:ind w:left="1440" w:hanging="360"/>
      </w:pPr>
    </w:lvl>
  </w:abstractNum>
  <w:abstractNum w:abstractNumId="2">
    <w:nsid w:val="FFFFFF7E"/>
    <w:multiLevelType w:val="singleLevel"/>
    <w:tmpl w:val="01845FFC"/>
    <w:lvl w:ilvl="0">
      <w:start w:val="1"/>
      <w:numFmt w:val="decimal"/>
      <w:lvlText w:val="%1."/>
      <w:lvlJc w:val="left"/>
      <w:pPr>
        <w:tabs>
          <w:tab w:val="num" w:pos="1080"/>
        </w:tabs>
        <w:ind w:left="1080" w:hanging="360"/>
      </w:pPr>
    </w:lvl>
  </w:abstractNum>
  <w:abstractNum w:abstractNumId="3">
    <w:nsid w:val="FFFFFF7F"/>
    <w:multiLevelType w:val="singleLevel"/>
    <w:tmpl w:val="3FB2138E"/>
    <w:lvl w:ilvl="0">
      <w:start w:val="1"/>
      <w:numFmt w:val="decimal"/>
      <w:lvlText w:val="%1."/>
      <w:lvlJc w:val="left"/>
      <w:pPr>
        <w:tabs>
          <w:tab w:val="num" w:pos="720"/>
        </w:tabs>
        <w:ind w:left="720" w:hanging="360"/>
      </w:pPr>
    </w:lvl>
  </w:abstractNum>
  <w:abstractNum w:abstractNumId="4">
    <w:nsid w:val="FFFFFF80"/>
    <w:multiLevelType w:val="singleLevel"/>
    <w:tmpl w:val="60DE787E"/>
    <w:lvl w:ilvl="0">
      <w:start w:val="1"/>
      <w:numFmt w:val="bullet"/>
      <w:lvlText w:val=""/>
      <w:lvlJc w:val="left"/>
      <w:pPr>
        <w:tabs>
          <w:tab w:val="num" w:pos="1800"/>
        </w:tabs>
        <w:ind w:left="1800" w:hanging="360"/>
      </w:pPr>
      <w:rPr>
        <w:rFonts w:ascii="Symbol" w:hAnsi="Symbol" w:hint="default"/>
      </w:rPr>
    </w:lvl>
  </w:abstractNum>
  <w:abstractNum w:abstractNumId="5">
    <w:nsid w:val="FFFFFF81"/>
    <w:multiLevelType w:val="singleLevel"/>
    <w:tmpl w:val="07629118"/>
    <w:lvl w:ilvl="0">
      <w:start w:val="1"/>
      <w:numFmt w:val="bullet"/>
      <w:lvlText w:val=""/>
      <w:lvlJc w:val="left"/>
      <w:pPr>
        <w:tabs>
          <w:tab w:val="num" w:pos="1440"/>
        </w:tabs>
        <w:ind w:left="1440" w:hanging="360"/>
      </w:pPr>
      <w:rPr>
        <w:rFonts w:ascii="Symbol" w:hAnsi="Symbol" w:hint="default"/>
      </w:rPr>
    </w:lvl>
  </w:abstractNum>
  <w:abstractNum w:abstractNumId="6">
    <w:nsid w:val="FFFFFF82"/>
    <w:multiLevelType w:val="singleLevel"/>
    <w:tmpl w:val="A7F4BE5C"/>
    <w:lvl w:ilvl="0">
      <w:start w:val="1"/>
      <w:numFmt w:val="bullet"/>
      <w:lvlText w:val=""/>
      <w:lvlJc w:val="left"/>
      <w:pPr>
        <w:tabs>
          <w:tab w:val="num" w:pos="1080"/>
        </w:tabs>
        <w:ind w:left="1080" w:hanging="360"/>
      </w:pPr>
      <w:rPr>
        <w:rFonts w:ascii="Symbol" w:hAnsi="Symbol" w:hint="default"/>
      </w:rPr>
    </w:lvl>
  </w:abstractNum>
  <w:abstractNum w:abstractNumId="7">
    <w:nsid w:val="FFFFFF83"/>
    <w:multiLevelType w:val="singleLevel"/>
    <w:tmpl w:val="85EA05E6"/>
    <w:lvl w:ilvl="0">
      <w:start w:val="1"/>
      <w:numFmt w:val="bullet"/>
      <w:lvlText w:val=""/>
      <w:lvlJc w:val="left"/>
      <w:pPr>
        <w:tabs>
          <w:tab w:val="num" w:pos="720"/>
        </w:tabs>
        <w:ind w:left="720" w:hanging="360"/>
      </w:pPr>
      <w:rPr>
        <w:rFonts w:ascii="Symbol" w:hAnsi="Symbol" w:hint="default"/>
      </w:rPr>
    </w:lvl>
  </w:abstractNum>
  <w:abstractNum w:abstractNumId="8">
    <w:nsid w:val="FFFFFF88"/>
    <w:multiLevelType w:val="singleLevel"/>
    <w:tmpl w:val="A78E8872"/>
    <w:lvl w:ilvl="0">
      <w:start w:val="1"/>
      <w:numFmt w:val="decimal"/>
      <w:lvlText w:val="%1."/>
      <w:lvlJc w:val="left"/>
      <w:pPr>
        <w:tabs>
          <w:tab w:val="num" w:pos="360"/>
        </w:tabs>
        <w:ind w:left="360" w:hanging="360"/>
      </w:pPr>
    </w:lvl>
  </w:abstractNum>
  <w:abstractNum w:abstractNumId="9">
    <w:nsid w:val="FFFFFF89"/>
    <w:multiLevelType w:val="singleLevel"/>
    <w:tmpl w:val="BBD8CC62"/>
    <w:lvl w:ilvl="0">
      <w:start w:val="1"/>
      <w:numFmt w:val="bullet"/>
      <w:lvlText w:val=""/>
      <w:lvlJc w:val="left"/>
      <w:pPr>
        <w:tabs>
          <w:tab w:val="num" w:pos="360"/>
        </w:tabs>
        <w:ind w:left="360" w:hanging="360"/>
      </w:pPr>
      <w:rPr>
        <w:rFonts w:ascii="Symbol" w:hAnsi="Symbol" w:hint="default"/>
      </w:rPr>
    </w:lvl>
  </w:abstractNum>
  <w:abstractNum w:abstractNumId="10">
    <w:nsid w:val="01640DAA"/>
    <w:multiLevelType w:val="hybridMultilevel"/>
    <w:tmpl w:val="A4B8A32A"/>
    <w:lvl w:ilvl="0" w:tplc="04090001">
      <w:start w:val="1"/>
      <w:numFmt w:val="bullet"/>
      <w:lvlText w:val=""/>
      <w:lvlJc w:val="left"/>
      <w:pPr>
        <w:ind w:left="1206" w:hanging="360"/>
      </w:pPr>
      <w:rPr>
        <w:rFonts w:ascii="Symbol" w:hAnsi="Symbol" w:hint="default"/>
      </w:rPr>
    </w:lvl>
    <w:lvl w:ilvl="1" w:tplc="04090003" w:tentative="1">
      <w:start w:val="1"/>
      <w:numFmt w:val="bullet"/>
      <w:lvlText w:val="o"/>
      <w:lvlJc w:val="left"/>
      <w:pPr>
        <w:ind w:left="1926" w:hanging="360"/>
      </w:pPr>
      <w:rPr>
        <w:rFonts w:ascii="Courier New" w:hAnsi="Courier New" w:cs="Courier New" w:hint="default"/>
      </w:rPr>
    </w:lvl>
    <w:lvl w:ilvl="2" w:tplc="04090005" w:tentative="1">
      <w:start w:val="1"/>
      <w:numFmt w:val="bullet"/>
      <w:lvlText w:val=""/>
      <w:lvlJc w:val="left"/>
      <w:pPr>
        <w:ind w:left="2646" w:hanging="360"/>
      </w:pPr>
      <w:rPr>
        <w:rFonts w:ascii="Wingdings" w:hAnsi="Wingdings" w:hint="default"/>
      </w:rPr>
    </w:lvl>
    <w:lvl w:ilvl="3" w:tplc="04090001" w:tentative="1">
      <w:start w:val="1"/>
      <w:numFmt w:val="bullet"/>
      <w:lvlText w:val=""/>
      <w:lvlJc w:val="left"/>
      <w:pPr>
        <w:ind w:left="3366" w:hanging="360"/>
      </w:pPr>
      <w:rPr>
        <w:rFonts w:ascii="Symbol" w:hAnsi="Symbol" w:hint="default"/>
      </w:rPr>
    </w:lvl>
    <w:lvl w:ilvl="4" w:tplc="04090003" w:tentative="1">
      <w:start w:val="1"/>
      <w:numFmt w:val="bullet"/>
      <w:lvlText w:val="o"/>
      <w:lvlJc w:val="left"/>
      <w:pPr>
        <w:ind w:left="4086" w:hanging="360"/>
      </w:pPr>
      <w:rPr>
        <w:rFonts w:ascii="Courier New" w:hAnsi="Courier New" w:cs="Courier New" w:hint="default"/>
      </w:rPr>
    </w:lvl>
    <w:lvl w:ilvl="5" w:tplc="04090005" w:tentative="1">
      <w:start w:val="1"/>
      <w:numFmt w:val="bullet"/>
      <w:lvlText w:val=""/>
      <w:lvlJc w:val="left"/>
      <w:pPr>
        <w:ind w:left="4806" w:hanging="360"/>
      </w:pPr>
      <w:rPr>
        <w:rFonts w:ascii="Wingdings" w:hAnsi="Wingdings" w:hint="default"/>
      </w:rPr>
    </w:lvl>
    <w:lvl w:ilvl="6" w:tplc="04090001" w:tentative="1">
      <w:start w:val="1"/>
      <w:numFmt w:val="bullet"/>
      <w:lvlText w:val=""/>
      <w:lvlJc w:val="left"/>
      <w:pPr>
        <w:ind w:left="5526" w:hanging="360"/>
      </w:pPr>
      <w:rPr>
        <w:rFonts w:ascii="Symbol" w:hAnsi="Symbol" w:hint="default"/>
      </w:rPr>
    </w:lvl>
    <w:lvl w:ilvl="7" w:tplc="04090003" w:tentative="1">
      <w:start w:val="1"/>
      <w:numFmt w:val="bullet"/>
      <w:lvlText w:val="o"/>
      <w:lvlJc w:val="left"/>
      <w:pPr>
        <w:ind w:left="6246" w:hanging="360"/>
      </w:pPr>
      <w:rPr>
        <w:rFonts w:ascii="Courier New" w:hAnsi="Courier New" w:cs="Courier New" w:hint="default"/>
      </w:rPr>
    </w:lvl>
    <w:lvl w:ilvl="8" w:tplc="04090005" w:tentative="1">
      <w:start w:val="1"/>
      <w:numFmt w:val="bullet"/>
      <w:lvlText w:val=""/>
      <w:lvlJc w:val="left"/>
      <w:pPr>
        <w:ind w:left="6966" w:hanging="360"/>
      </w:pPr>
      <w:rPr>
        <w:rFonts w:ascii="Wingdings" w:hAnsi="Wingdings" w:hint="default"/>
      </w:rPr>
    </w:lvl>
  </w:abstractNum>
  <w:abstractNum w:abstractNumId="11">
    <w:nsid w:val="102E610F"/>
    <w:multiLevelType w:val="hybridMultilevel"/>
    <w:tmpl w:val="A26ECA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
    <w:nsid w:val="11D37F4C"/>
    <w:multiLevelType w:val="hybridMultilevel"/>
    <w:tmpl w:val="DE7CD7C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226D67A7"/>
    <w:multiLevelType w:val="hybridMultilevel"/>
    <w:tmpl w:val="44ACFC3A"/>
    <w:lvl w:ilvl="0" w:tplc="D7CE8B38">
      <w:start w:val="1"/>
      <w:numFmt w:val="decimal"/>
      <w:lvlText w:val="%1)"/>
      <w:lvlJc w:val="left"/>
      <w:pPr>
        <w:ind w:left="791" w:hanging="360"/>
      </w:pPr>
      <w:rPr>
        <w:rFonts w:hint="default"/>
      </w:rPr>
    </w:lvl>
    <w:lvl w:ilvl="1" w:tplc="04090019" w:tentative="1">
      <w:start w:val="1"/>
      <w:numFmt w:val="lowerLetter"/>
      <w:lvlText w:val="%2."/>
      <w:lvlJc w:val="left"/>
      <w:pPr>
        <w:ind w:left="1511" w:hanging="360"/>
      </w:pPr>
    </w:lvl>
    <w:lvl w:ilvl="2" w:tplc="0409001B" w:tentative="1">
      <w:start w:val="1"/>
      <w:numFmt w:val="lowerRoman"/>
      <w:lvlText w:val="%3."/>
      <w:lvlJc w:val="right"/>
      <w:pPr>
        <w:ind w:left="2231" w:hanging="180"/>
      </w:pPr>
    </w:lvl>
    <w:lvl w:ilvl="3" w:tplc="0409000F" w:tentative="1">
      <w:start w:val="1"/>
      <w:numFmt w:val="decimal"/>
      <w:lvlText w:val="%4."/>
      <w:lvlJc w:val="left"/>
      <w:pPr>
        <w:ind w:left="2951" w:hanging="360"/>
      </w:pPr>
    </w:lvl>
    <w:lvl w:ilvl="4" w:tplc="04090019" w:tentative="1">
      <w:start w:val="1"/>
      <w:numFmt w:val="lowerLetter"/>
      <w:lvlText w:val="%5."/>
      <w:lvlJc w:val="left"/>
      <w:pPr>
        <w:ind w:left="3671" w:hanging="360"/>
      </w:pPr>
    </w:lvl>
    <w:lvl w:ilvl="5" w:tplc="0409001B" w:tentative="1">
      <w:start w:val="1"/>
      <w:numFmt w:val="lowerRoman"/>
      <w:lvlText w:val="%6."/>
      <w:lvlJc w:val="right"/>
      <w:pPr>
        <w:ind w:left="4391" w:hanging="180"/>
      </w:pPr>
    </w:lvl>
    <w:lvl w:ilvl="6" w:tplc="0409000F" w:tentative="1">
      <w:start w:val="1"/>
      <w:numFmt w:val="decimal"/>
      <w:lvlText w:val="%7."/>
      <w:lvlJc w:val="left"/>
      <w:pPr>
        <w:ind w:left="5111" w:hanging="360"/>
      </w:pPr>
    </w:lvl>
    <w:lvl w:ilvl="7" w:tplc="04090019" w:tentative="1">
      <w:start w:val="1"/>
      <w:numFmt w:val="lowerLetter"/>
      <w:lvlText w:val="%8."/>
      <w:lvlJc w:val="left"/>
      <w:pPr>
        <w:ind w:left="5831" w:hanging="360"/>
      </w:pPr>
    </w:lvl>
    <w:lvl w:ilvl="8" w:tplc="0409001B" w:tentative="1">
      <w:start w:val="1"/>
      <w:numFmt w:val="lowerRoman"/>
      <w:lvlText w:val="%9."/>
      <w:lvlJc w:val="right"/>
      <w:pPr>
        <w:ind w:left="6551" w:hanging="180"/>
      </w:pPr>
    </w:lvl>
  </w:abstractNum>
  <w:abstractNum w:abstractNumId="14">
    <w:nsid w:val="243B353B"/>
    <w:multiLevelType w:val="hybridMultilevel"/>
    <w:tmpl w:val="C2C6A2C8"/>
    <w:lvl w:ilvl="0" w:tplc="D9CCF63A">
      <w:start w:val="1"/>
      <w:numFmt w:val="decimal"/>
      <w:lvlText w:val="%1)"/>
      <w:lvlJc w:val="left"/>
      <w:pPr>
        <w:ind w:left="791" w:hanging="360"/>
      </w:pPr>
      <w:rPr>
        <w:rFonts w:hint="default"/>
      </w:rPr>
    </w:lvl>
    <w:lvl w:ilvl="1" w:tplc="04090019" w:tentative="1">
      <w:start w:val="1"/>
      <w:numFmt w:val="lowerLetter"/>
      <w:lvlText w:val="%2."/>
      <w:lvlJc w:val="left"/>
      <w:pPr>
        <w:ind w:left="1511" w:hanging="360"/>
      </w:pPr>
    </w:lvl>
    <w:lvl w:ilvl="2" w:tplc="0409001B" w:tentative="1">
      <w:start w:val="1"/>
      <w:numFmt w:val="lowerRoman"/>
      <w:lvlText w:val="%3."/>
      <w:lvlJc w:val="right"/>
      <w:pPr>
        <w:ind w:left="2231" w:hanging="180"/>
      </w:pPr>
    </w:lvl>
    <w:lvl w:ilvl="3" w:tplc="0409000F" w:tentative="1">
      <w:start w:val="1"/>
      <w:numFmt w:val="decimal"/>
      <w:lvlText w:val="%4."/>
      <w:lvlJc w:val="left"/>
      <w:pPr>
        <w:ind w:left="2951" w:hanging="360"/>
      </w:pPr>
    </w:lvl>
    <w:lvl w:ilvl="4" w:tplc="04090019" w:tentative="1">
      <w:start w:val="1"/>
      <w:numFmt w:val="lowerLetter"/>
      <w:lvlText w:val="%5."/>
      <w:lvlJc w:val="left"/>
      <w:pPr>
        <w:ind w:left="3671" w:hanging="360"/>
      </w:pPr>
    </w:lvl>
    <w:lvl w:ilvl="5" w:tplc="0409001B" w:tentative="1">
      <w:start w:val="1"/>
      <w:numFmt w:val="lowerRoman"/>
      <w:lvlText w:val="%6."/>
      <w:lvlJc w:val="right"/>
      <w:pPr>
        <w:ind w:left="4391" w:hanging="180"/>
      </w:pPr>
    </w:lvl>
    <w:lvl w:ilvl="6" w:tplc="0409000F" w:tentative="1">
      <w:start w:val="1"/>
      <w:numFmt w:val="decimal"/>
      <w:lvlText w:val="%7."/>
      <w:lvlJc w:val="left"/>
      <w:pPr>
        <w:ind w:left="5111" w:hanging="360"/>
      </w:pPr>
    </w:lvl>
    <w:lvl w:ilvl="7" w:tplc="04090019" w:tentative="1">
      <w:start w:val="1"/>
      <w:numFmt w:val="lowerLetter"/>
      <w:lvlText w:val="%8."/>
      <w:lvlJc w:val="left"/>
      <w:pPr>
        <w:ind w:left="5831" w:hanging="360"/>
      </w:pPr>
    </w:lvl>
    <w:lvl w:ilvl="8" w:tplc="0409001B" w:tentative="1">
      <w:start w:val="1"/>
      <w:numFmt w:val="lowerRoman"/>
      <w:lvlText w:val="%9."/>
      <w:lvlJc w:val="right"/>
      <w:pPr>
        <w:ind w:left="6551" w:hanging="180"/>
      </w:pPr>
    </w:lvl>
  </w:abstractNum>
  <w:abstractNum w:abstractNumId="15">
    <w:nsid w:val="2E80269A"/>
    <w:multiLevelType w:val="hybridMultilevel"/>
    <w:tmpl w:val="2A84794A"/>
    <w:lvl w:ilvl="0" w:tplc="0409000F">
      <w:start w:val="1"/>
      <w:numFmt w:val="decimal"/>
      <w:lvlText w:val="%1."/>
      <w:lvlJc w:val="left"/>
      <w:pPr>
        <w:ind w:left="1151" w:hanging="360"/>
      </w:pPr>
    </w:lvl>
    <w:lvl w:ilvl="1" w:tplc="04090019" w:tentative="1">
      <w:start w:val="1"/>
      <w:numFmt w:val="lowerLetter"/>
      <w:lvlText w:val="%2."/>
      <w:lvlJc w:val="left"/>
      <w:pPr>
        <w:ind w:left="1871" w:hanging="360"/>
      </w:pPr>
    </w:lvl>
    <w:lvl w:ilvl="2" w:tplc="0409001B" w:tentative="1">
      <w:start w:val="1"/>
      <w:numFmt w:val="lowerRoman"/>
      <w:lvlText w:val="%3."/>
      <w:lvlJc w:val="right"/>
      <w:pPr>
        <w:ind w:left="2591" w:hanging="180"/>
      </w:pPr>
    </w:lvl>
    <w:lvl w:ilvl="3" w:tplc="0409000F" w:tentative="1">
      <w:start w:val="1"/>
      <w:numFmt w:val="decimal"/>
      <w:lvlText w:val="%4."/>
      <w:lvlJc w:val="left"/>
      <w:pPr>
        <w:ind w:left="3311" w:hanging="360"/>
      </w:pPr>
    </w:lvl>
    <w:lvl w:ilvl="4" w:tplc="04090019" w:tentative="1">
      <w:start w:val="1"/>
      <w:numFmt w:val="lowerLetter"/>
      <w:lvlText w:val="%5."/>
      <w:lvlJc w:val="left"/>
      <w:pPr>
        <w:ind w:left="4031" w:hanging="360"/>
      </w:pPr>
    </w:lvl>
    <w:lvl w:ilvl="5" w:tplc="0409001B" w:tentative="1">
      <w:start w:val="1"/>
      <w:numFmt w:val="lowerRoman"/>
      <w:lvlText w:val="%6."/>
      <w:lvlJc w:val="right"/>
      <w:pPr>
        <w:ind w:left="4751" w:hanging="180"/>
      </w:pPr>
    </w:lvl>
    <w:lvl w:ilvl="6" w:tplc="0409000F" w:tentative="1">
      <w:start w:val="1"/>
      <w:numFmt w:val="decimal"/>
      <w:lvlText w:val="%7."/>
      <w:lvlJc w:val="left"/>
      <w:pPr>
        <w:ind w:left="5471" w:hanging="360"/>
      </w:pPr>
    </w:lvl>
    <w:lvl w:ilvl="7" w:tplc="04090019" w:tentative="1">
      <w:start w:val="1"/>
      <w:numFmt w:val="lowerLetter"/>
      <w:lvlText w:val="%8."/>
      <w:lvlJc w:val="left"/>
      <w:pPr>
        <w:ind w:left="6191" w:hanging="360"/>
      </w:pPr>
    </w:lvl>
    <w:lvl w:ilvl="8" w:tplc="0409001B" w:tentative="1">
      <w:start w:val="1"/>
      <w:numFmt w:val="lowerRoman"/>
      <w:lvlText w:val="%9."/>
      <w:lvlJc w:val="right"/>
      <w:pPr>
        <w:ind w:left="6911" w:hanging="180"/>
      </w:pPr>
    </w:lvl>
  </w:abstractNum>
  <w:abstractNum w:abstractNumId="16">
    <w:nsid w:val="35F95427"/>
    <w:multiLevelType w:val="hybridMultilevel"/>
    <w:tmpl w:val="234C9EE2"/>
    <w:lvl w:ilvl="0" w:tplc="0409000F">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3F0442A0"/>
    <w:multiLevelType w:val="hybridMultilevel"/>
    <w:tmpl w:val="DE7CD7C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40E67625"/>
    <w:multiLevelType w:val="multilevel"/>
    <w:tmpl w:val="E7E6EA50"/>
    <w:styleLink w:val="NumberedList"/>
    <w:lvl w:ilvl="0">
      <w:start w:val="1"/>
      <w:numFmt w:val="decimal"/>
      <w:lvlText w:val="%1."/>
      <w:lvlJc w:val="left"/>
      <w:pPr>
        <w:ind w:left="720" w:hanging="360"/>
      </w:pPr>
      <w:rPr>
        <w:rFonts w:ascii="Times New Roman" w:hAnsi="Times New Roman" w:hint="default"/>
        <w:sz w:val="22"/>
      </w:rPr>
    </w:lvl>
    <w:lvl w:ilvl="1">
      <w:start w:val="1"/>
      <w:numFmt w:val="lowerLetter"/>
      <w:lvlText w:val="%2."/>
      <w:lvlJc w:val="left"/>
      <w:pPr>
        <w:ind w:left="1080" w:hanging="360"/>
      </w:pPr>
      <w:rPr>
        <w:rFonts w:ascii="Times New Roman" w:hAnsi="Times New Roman" w:hint="default"/>
        <w:sz w:val="22"/>
      </w:rPr>
    </w:lvl>
    <w:lvl w:ilvl="2">
      <w:start w:val="1"/>
      <w:numFmt w:val="lowerRoman"/>
      <w:lvlText w:val="%3."/>
      <w:lvlJc w:val="left"/>
      <w:pPr>
        <w:ind w:left="1440" w:hanging="360"/>
      </w:pPr>
      <w:rPr>
        <w:rFonts w:ascii="Times New Roman" w:hAnsi="Times New Roman" w:hint="default"/>
        <w:sz w:val="22"/>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9">
    <w:nsid w:val="4EC946E4"/>
    <w:multiLevelType w:val="hybridMultilevel"/>
    <w:tmpl w:val="B58C5B08"/>
    <w:lvl w:ilvl="0" w:tplc="04090001">
      <w:start w:val="1"/>
      <w:numFmt w:val="bullet"/>
      <w:lvlText w:val=""/>
      <w:lvlJc w:val="left"/>
      <w:pPr>
        <w:ind w:left="1206" w:hanging="360"/>
      </w:pPr>
      <w:rPr>
        <w:rFonts w:ascii="Symbol" w:hAnsi="Symbol" w:hint="default"/>
      </w:rPr>
    </w:lvl>
    <w:lvl w:ilvl="1" w:tplc="04090003" w:tentative="1">
      <w:start w:val="1"/>
      <w:numFmt w:val="bullet"/>
      <w:lvlText w:val="o"/>
      <w:lvlJc w:val="left"/>
      <w:pPr>
        <w:ind w:left="1926" w:hanging="360"/>
      </w:pPr>
      <w:rPr>
        <w:rFonts w:ascii="Courier New" w:hAnsi="Courier New" w:cs="Courier New" w:hint="default"/>
      </w:rPr>
    </w:lvl>
    <w:lvl w:ilvl="2" w:tplc="04090005" w:tentative="1">
      <w:start w:val="1"/>
      <w:numFmt w:val="bullet"/>
      <w:lvlText w:val=""/>
      <w:lvlJc w:val="left"/>
      <w:pPr>
        <w:ind w:left="2646" w:hanging="360"/>
      </w:pPr>
      <w:rPr>
        <w:rFonts w:ascii="Wingdings" w:hAnsi="Wingdings" w:hint="default"/>
      </w:rPr>
    </w:lvl>
    <w:lvl w:ilvl="3" w:tplc="04090001" w:tentative="1">
      <w:start w:val="1"/>
      <w:numFmt w:val="bullet"/>
      <w:lvlText w:val=""/>
      <w:lvlJc w:val="left"/>
      <w:pPr>
        <w:ind w:left="3366" w:hanging="360"/>
      </w:pPr>
      <w:rPr>
        <w:rFonts w:ascii="Symbol" w:hAnsi="Symbol" w:hint="default"/>
      </w:rPr>
    </w:lvl>
    <w:lvl w:ilvl="4" w:tplc="04090003" w:tentative="1">
      <w:start w:val="1"/>
      <w:numFmt w:val="bullet"/>
      <w:lvlText w:val="o"/>
      <w:lvlJc w:val="left"/>
      <w:pPr>
        <w:ind w:left="4086" w:hanging="360"/>
      </w:pPr>
      <w:rPr>
        <w:rFonts w:ascii="Courier New" w:hAnsi="Courier New" w:cs="Courier New" w:hint="default"/>
      </w:rPr>
    </w:lvl>
    <w:lvl w:ilvl="5" w:tplc="04090005" w:tentative="1">
      <w:start w:val="1"/>
      <w:numFmt w:val="bullet"/>
      <w:lvlText w:val=""/>
      <w:lvlJc w:val="left"/>
      <w:pPr>
        <w:ind w:left="4806" w:hanging="360"/>
      </w:pPr>
      <w:rPr>
        <w:rFonts w:ascii="Wingdings" w:hAnsi="Wingdings" w:hint="default"/>
      </w:rPr>
    </w:lvl>
    <w:lvl w:ilvl="6" w:tplc="04090001" w:tentative="1">
      <w:start w:val="1"/>
      <w:numFmt w:val="bullet"/>
      <w:lvlText w:val=""/>
      <w:lvlJc w:val="left"/>
      <w:pPr>
        <w:ind w:left="5526" w:hanging="360"/>
      </w:pPr>
      <w:rPr>
        <w:rFonts w:ascii="Symbol" w:hAnsi="Symbol" w:hint="default"/>
      </w:rPr>
    </w:lvl>
    <w:lvl w:ilvl="7" w:tplc="04090003" w:tentative="1">
      <w:start w:val="1"/>
      <w:numFmt w:val="bullet"/>
      <w:lvlText w:val="o"/>
      <w:lvlJc w:val="left"/>
      <w:pPr>
        <w:ind w:left="6246" w:hanging="360"/>
      </w:pPr>
      <w:rPr>
        <w:rFonts w:ascii="Courier New" w:hAnsi="Courier New" w:cs="Courier New" w:hint="default"/>
      </w:rPr>
    </w:lvl>
    <w:lvl w:ilvl="8" w:tplc="04090005" w:tentative="1">
      <w:start w:val="1"/>
      <w:numFmt w:val="bullet"/>
      <w:lvlText w:val=""/>
      <w:lvlJc w:val="left"/>
      <w:pPr>
        <w:ind w:left="6966" w:hanging="360"/>
      </w:pPr>
      <w:rPr>
        <w:rFonts w:ascii="Wingdings" w:hAnsi="Wingdings" w:hint="default"/>
      </w:rPr>
    </w:lvl>
  </w:abstractNum>
  <w:abstractNum w:abstractNumId="20">
    <w:nsid w:val="503D0492"/>
    <w:multiLevelType w:val="hybridMultilevel"/>
    <w:tmpl w:val="1BC0085C"/>
    <w:lvl w:ilvl="0" w:tplc="0409000F">
      <w:start w:val="1"/>
      <w:numFmt w:val="decimal"/>
      <w:lvlText w:val="%1."/>
      <w:lvlJc w:val="left"/>
      <w:pPr>
        <w:ind w:left="765" w:hanging="360"/>
      </w:pPr>
    </w:lvl>
    <w:lvl w:ilvl="1" w:tplc="04090019" w:tentative="1">
      <w:start w:val="1"/>
      <w:numFmt w:val="lowerLetter"/>
      <w:lvlText w:val="%2."/>
      <w:lvlJc w:val="left"/>
      <w:pPr>
        <w:ind w:left="1485" w:hanging="360"/>
      </w:pPr>
    </w:lvl>
    <w:lvl w:ilvl="2" w:tplc="0409001B" w:tentative="1">
      <w:start w:val="1"/>
      <w:numFmt w:val="lowerRoman"/>
      <w:lvlText w:val="%3."/>
      <w:lvlJc w:val="right"/>
      <w:pPr>
        <w:ind w:left="2205" w:hanging="180"/>
      </w:pPr>
    </w:lvl>
    <w:lvl w:ilvl="3" w:tplc="0409000F" w:tentative="1">
      <w:start w:val="1"/>
      <w:numFmt w:val="decimal"/>
      <w:lvlText w:val="%4."/>
      <w:lvlJc w:val="left"/>
      <w:pPr>
        <w:ind w:left="2925" w:hanging="360"/>
      </w:pPr>
    </w:lvl>
    <w:lvl w:ilvl="4" w:tplc="04090019" w:tentative="1">
      <w:start w:val="1"/>
      <w:numFmt w:val="lowerLetter"/>
      <w:lvlText w:val="%5."/>
      <w:lvlJc w:val="left"/>
      <w:pPr>
        <w:ind w:left="3645" w:hanging="360"/>
      </w:pPr>
    </w:lvl>
    <w:lvl w:ilvl="5" w:tplc="0409001B" w:tentative="1">
      <w:start w:val="1"/>
      <w:numFmt w:val="lowerRoman"/>
      <w:lvlText w:val="%6."/>
      <w:lvlJc w:val="right"/>
      <w:pPr>
        <w:ind w:left="4365" w:hanging="180"/>
      </w:pPr>
    </w:lvl>
    <w:lvl w:ilvl="6" w:tplc="0409000F" w:tentative="1">
      <w:start w:val="1"/>
      <w:numFmt w:val="decimal"/>
      <w:lvlText w:val="%7."/>
      <w:lvlJc w:val="left"/>
      <w:pPr>
        <w:ind w:left="5085" w:hanging="360"/>
      </w:pPr>
    </w:lvl>
    <w:lvl w:ilvl="7" w:tplc="04090019" w:tentative="1">
      <w:start w:val="1"/>
      <w:numFmt w:val="lowerLetter"/>
      <w:lvlText w:val="%8."/>
      <w:lvlJc w:val="left"/>
      <w:pPr>
        <w:ind w:left="5805" w:hanging="360"/>
      </w:pPr>
    </w:lvl>
    <w:lvl w:ilvl="8" w:tplc="0409001B" w:tentative="1">
      <w:start w:val="1"/>
      <w:numFmt w:val="lowerRoman"/>
      <w:lvlText w:val="%9."/>
      <w:lvlJc w:val="right"/>
      <w:pPr>
        <w:ind w:left="6525" w:hanging="180"/>
      </w:pPr>
    </w:lvl>
  </w:abstractNum>
  <w:abstractNum w:abstractNumId="21">
    <w:nsid w:val="527B7D5B"/>
    <w:multiLevelType w:val="hybridMultilevel"/>
    <w:tmpl w:val="B582E9EE"/>
    <w:lvl w:ilvl="0" w:tplc="04090001">
      <w:start w:val="1"/>
      <w:numFmt w:val="bullet"/>
      <w:lvlText w:val=""/>
      <w:lvlJc w:val="left"/>
      <w:pPr>
        <w:ind w:left="1151" w:hanging="360"/>
      </w:pPr>
      <w:rPr>
        <w:rFonts w:ascii="Symbol" w:hAnsi="Symbol" w:hint="default"/>
      </w:rPr>
    </w:lvl>
    <w:lvl w:ilvl="1" w:tplc="04090003" w:tentative="1">
      <w:start w:val="1"/>
      <w:numFmt w:val="bullet"/>
      <w:lvlText w:val="o"/>
      <w:lvlJc w:val="left"/>
      <w:pPr>
        <w:ind w:left="1871" w:hanging="360"/>
      </w:pPr>
      <w:rPr>
        <w:rFonts w:ascii="Courier New" w:hAnsi="Courier New" w:cs="Courier New" w:hint="default"/>
      </w:rPr>
    </w:lvl>
    <w:lvl w:ilvl="2" w:tplc="04090005" w:tentative="1">
      <w:start w:val="1"/>
      <w:numFmt w:val="bullet"/>
      <w:lvlText w:val=""/>
      <w:lvlJc w:val="left"/>
      <w:pPr>
        <w:ind w:left="2591" w:hanging="360"/>
      </w:pPr>
      <w:rPr>
        <w:rFonts w:ascii="Wingdings" w:hAnsi="Wingdings" w:hint="default"/>
      </w:rPr>
    </w:lvl>
    <w:lvl w:ilvl="3" w:tplc="04090001" w:tentative="1">
      <w:start w:val="1"/>
      <w:numFmt w:val="bullet"/>
      <w:lvlText w:val=""/>
      <w:lvlJc w:val="left"/>
      <w:pPr>
        <w:ind w:left="3311" w:hanging="360"/>
      </w:pPr>
      <w:rPr>
        <w:rFonts w:ascii="Symbol" w:hAnsi="Symbol" w:hint="default"/>
      </w:rPr>
    </w:lvl>
    <w:lvl w:ilvl="4" w:tplc="04090003" w:tentative="1">
      <w:start w:val="1"/>
      <w:numFmt w:val="bullet"/>
      <w:lvlText w:val="o"/>
      <w:lvlJc w:val="left"/>
      <w:pPr>
        <w:ind w:left="4031" w:hanging="360"/>
      </w:pPr>
      <w:rPr>
        <w:rFonts w:ascii="Courier New" w:hAnsi="Courier New" w:cs="Courier New" w:hint="default"/>
      </w:rPr>
    </w:lvl>
    <w:lvl w:ilvl="5" w:tplc="04090005" w:tentative="1">
      <w:start w:val="1"/>
      <w:numFmt w:val="bullet"/>
      <w:lvlText w:val=""/>
      <w:lvlJc w:val="left"/>
      <w:pPr>
        <w:ind w:left="4751" w:hanging="360"/>
      </w:pPr>
      <w:rPr>
        <w:rFonts w:ascii="Wingdings" w:hAnsi="Wingdings" w:hint="default"/>
      </w:rPr>
    </w:lvl>
    <w:lvl w:ilvl="6" w:tplc="04090001" w:tentative="1">
      <w:start w:val="1"/>
      <w:numFmt w:val="bullet"/>
      <w:lvlText w:val=""/>
      <w:lvlJc w:val="left"/>
      <w:pPr>
        <w:ind w:left="5471" w:hanging="360"/>
      </w:pPr>
      <w:rPr>
        <w:rFonts w:ascii="Symbol" w:hAnsi="Symbol" w:hint="default"/>
      </w:rPr>
    </w:lvl>
    <w:lvl w:ilvl="7" w:tplc="04090003" w:tentative="1">
      <w:start w:val="1"/>
      <w:numFmt w:val="bullet"/>
      <w:lvlText w:val="o"/>
      <w:lvlJc w:val="left"/>
      <w:pPr>
        <w:ind w:left="6191" w:hanging="360"/>
      </w:pPr>
      <w:rPr>
        <w:rFonts w:ascii="Courier New" w:hAnsi="Courier New" w:cs="Courier New" w:hint="default"/>
      </w:rPr>
    </w:lvl>
    <w:lvl w:ilvl="8" w:tplc="04090005" w:tentative="1">
      <w:start w:val="1"/>
      <w:numFmt w:val="bullet"/>
      <w:lvlText w:val=""/>
      <w:lvlJc w:val="left"/>
      <w:pPr>
        <w:ind w:left="6911" w:hanging="360"/>
      </w:pPr>
      <w:rPr>
        <w:rFonts w:ascii="Wingdings" w:hAnsi="Wingdings" w:hint="default"/>
      </w:rPr>
    </w:lvl>
  </w:abstractNum>
  <w:abstractNum w:abstractNumId="22">
    <w:nsid w:val="53BF0C63"/>
    <w:multiLevelType w:val="hybridMultilevel"/>
    <w:tmpl w:val="EBE07930"/>
    <w:lvl w:ilvl="0" w:tplc="04090001">
      <w:start w:val="1"/>
      <w:numFmt w:val="bullet"/>
      <w:lvlText w:val=""/>
      <w:lvlJc w:val="left"/>
      <w:pPr>
        <w:ind w:left="1151" w:hanging="360"/>
      </w:pPr>
      <w:rPr>
        <w:rFonts w:ascii="Symbol" w:hAnsi="Symbol" w:hint="default"/>
      </w:rPr>
    </w:lvl>
    <w:lvl w:ilvl="1" w:tplc="04090003" w:tentative="1">
      <w:start w:val="1"/>
      <w:numFmt w:val="bullet"/>
      <w:lvlText w:val="o"/>
      <w:lvlJc w:val="left"/>
      <w:pPr>
        <w:ind w:left="1871" w:hanging="360"/>
      </w:pPr>
      <w:rPr>
        <w:rFonts w:ascii="Courier New" w:hAnsi="Courier New" w:cs="Courier New" w:hint="default"/>
      </w:rPr>
    </w:lvl>
    <w:lvl w:ilvl="2" w:tplc="04090005" w:tentative="1">
      <w:start w:val="1"/>
      <w:numFmt w:val="bullet"/>
      <w:lvlText w:val=""/>
      <w:lvlJc w:val="left"/>
      <w:pPr>
        <w:ind w:left="2591" w:hanging="360"/>
      </w:pPr>
      <w:rPr>
        <w:rFonts w:ascii="Wingdings" w:hAnsi="Wingdings" w:hint="default"/>
      </w:rPr>
    </w:lvl>
    <w:lvl w:ilvl="3" w:tplc="04090001" w:tentative="1">
      <w:start w:val="1"/>
      <w:numFmt w:val="bullet"/>
      <w:lvlText w:val=""/>
      <w:lvlJc w:val="left"/>
      <w:pPr>
        <w:ind w:left="3311" w:hanging="360"/>
      </w:pPr>
      <w:rPr>
        <w:rFonts w:ascii="Symbol" w:hAnsi="Symbol" w:hint="default"/>
      </w:rPr>
    </w:lvl>
    <w:lvl w:ilvl="4" w:tplc="04090003" w:tentative="1">
      <w:start w:val="1"/>
      <w:numFmt w:val="bullet"/>
      <w:lvlText w:val="o"/>
      <w:lvlJc w:val="left"/>
      <w:pPr>
        <w:ind w:left="4031" w:hanging="360"/>
      </w:pPr>
      <w:rPr>
        <w:rFonts w:ascii="Courier New" w:hAnsi="Courier New" w:cs="Courier New" w:hint="default"/>
      </w:rPr>
    </w:lvl>
    <w:lvl w:ilvl="5" w:tplc="04090005" w:tentative="1">
      <w:start w:val="1"/>
      <w:numFmt w:val="bullet"/>
      <w:lvlText w:val=""/>
      <w:lvlJc w:val="left"/>
      <w:pPr>
        <w:ind w:left="4751" w:hanging="360"/>
      </w:pPr>
      <w:rPr>
        <w:rFonts w:ascii="Wingdings" w:hAnsi="Wingdings" w:hint="default"/>
      </w:rPr>
    </w:lvl>
    <w:lvl w:ilvl="6" w:tplc="04090001" w:tentative="1">
      <w:start w:val="1"/>
      <w:numFmt w:val="bullet"/>
      <w:lvlText w:val=""/>
      <w:lvlJc w:val="left"/>
      <w:pPr>
        <w:ind w:left="5471" w:hanging="360"/>
      </w:pPr>
      <w:rPr>
        <w:rFonts w:ascii="Symbol" w:hAnsi="Symbol" w:hint="default"/>
      </w:rPr>
    </w:lvl>
    <w:lvl w:ilvl="7" w:tplc="04090003" w:tentative="1">
      <w:start w:val="1"/>
      <w:numFmt w:val="bullet"/>
      <w:lvlText w:val="o"/>
      <w:lvlJc w:val="left"/>
      <w:pPr>
        <w:ind w:left="6191" w:hanging="360"/>
      </w:pPr>
      <w:rPr>
        <w:rFonts w:ascii="Courier New" w:hAnsi="Courier New" w:cs="Courier New" w:hint="default"/>
      </w:rPr>
    </w:lvl>
    <w:lvl w:ilvl="8" w:tplc="04090005" w:tentative="1">
      <w:start w:val="1"/>
      <w:numFmt w:val="bullet"/>
      <w:lvlText w:val=""/>
      <w:lvlJc w:val="left"/>
      <w:pPr>
        <w:ind w:left="6911" w:hanging="360"/>
      </w:pPr>
      <w:rPr>
        <w:rFonts w:ascii="Wingdings" w:hAnsi="Wingdings" w:hint="default"/>
      </w:rPr>
    </w:lvl>
  </w:abstractNum>
  <w:abstractNum w:abstractNumId="23">
    <w:nsid w:val="63EE7678"/>
    <w:multiLevelType w:val="hybridMultilevel"/>
    <w:tmpl w:val="727A4344"/>
    <w:lvl w:ilvl="0" w:tplc="0409000F">
      <w:start w:val="1"/>
      <w:numFmt w:val="decimal"/>
      <w:lvlText w:val="%1."/>
      <w:lvlJc w:val="left"/>
      <w:pPr>
        <w:ind w:left="780" w:hanging="360"/>
      </w:p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24">
    <w:nsid w:val="708C7B37"/>
    <w:multiLevelType w:val="hybridMultilevel"/>
    <w:tmpl w:val="F36AC8F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70E6078E"/>
    <w:multiLevelType w:val="multilevel"/>
    <w:tmpl w:val="E7E6EA50"/>
    <w:numStyleLink w:val="NumberedList"/>
  </w:abstractNum>
  <w:abstractNum w:abstractNumId="26">
    <w:nsid w:val="71EC3DAF"/>
    <w:multiLevelType w:val="hybridMultilevel"/>
    <w:tmpl w:val="5EFA153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73A024DB"/>
    <w:multiLevelType w:val="hybridMultilevel"/>
    <w:tmpl w:val="486E31D2"/>
    <w:lvl w:ilvl="0" w:tplc="0C8CB8CE">
      <w:start w:val="1"/>
      <w:numFmt w:val="decimal"/>
      <w:lvlText w:val="%1."/>
      <w:lvlJc w:val="left"/>
      <w:pPr>
        <w:ind w:left="885" w:hanging="525"/>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7C9B1662"/>
    <w:multiLevelType w:val="hybridMultilevel"/>
    <w:tmpl w:val="A7BEB606"/>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num w:numId="1">
    <w:abstractNumId w:val="18"/>
  </w:num>
  <w:num w:numId="2">
    <w:abstractNumId w:val="25"/>
  </w:num>
  <w:num w:numId="3">
    <w:abstractNumId w:val="27"/>
  </w:num>
  <w:num w:numId="4">
    <w:abstractNumId w:val="19"/>
  </w:num>
  <w:num w:numId="5">
    <w:abstractNumId w:val="10"/>
  </w:num>
  <w:num w:numId="6">
    <w:abstractNumId w:val="16"/>
  </w:num>
  <w:num w:numId="7">
    <w:abstractNumId w:val="22"/>
  </w:num>
  <w:num w:numId="8">
    <w:abstractNumId w:val="9"/>
  </w:num>
  <w:num w:numId="9">
    <w:abstractNumId w:val="8"/>
  </w:num>
  <w:num w:numId="10">
    <w:abstractNumId w:val="7"/>
  </w:num>
  <w:num w:numId="11">
    <w:abstractNumId w:val="6"/>
  </w:num>
  <w:num w:numId="12">
    <w:abstractNumId w:val="5"/>
  </w:num>
  <w:num w:numId="13">
    <w:abstractNumId w:val="4"/>
  </w:num>
  <w:num w:numId="14">
    <w:abstractNumId w:val="3"/>
  </w:num>
  <w:num w:numId="15">
    <w:abstractNumId w:val="2"/>
  </w:num>
  <w:num w:numId="16">
    <w:abstractNumId w:val="1"/>
  </w:num>
  <w:num w:numId="17">
    <w:abstractNumId w:val="0"/>
  </w:num>
  <w:num w:numId="18">
    <w:abstractNumId w:val="11"/>
  </w:num>
  <w:num w:numId="19">
    <w:abstractNumId w:val="15"/>
  </w:num>
  <w:num w:numId="20">
    <w:abstractNumId w:val="28"/>
  </w:num>
  <w:num w:numId="21">
    <w:abstractNumId w:val="14"/>
  </w:num>
  <w:num w:numId="22">
    <w:abstractNumId w:val="13"/>
  </w:num>
  <w:num w:numId="23">
    <w:abstractNumId w:val="21"/>
  </w:num>
  <w:num w:numId="24">
    <w:abstractNumId w:val="23"/>
  </w:num>
  <w:num w:numId="25">
    <w:abstractNumId w:val="20"/>
  </w:num>
  <w:num w:numId="26">
    <w:abstractNumId w:val="12"/>
  </w:num>
  <w:num w:numId="27">
    <w:abstractNumId w:val="17"/>
  </w:num>
  <w:num w:numId="28">
    <w:abstractNumId w:val="26"/>
  </w:num>
  <w:num w:numId="29">
    <w:abstractNumId w:val="2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stylePaneSortMethod w:val="0004"/>
  <w:defaultTabStop w:val="720"/>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2"/>
  </w:compat>
  <w:rsids>
    <w:rsidRoot w:val="002604A6"/>
    <w:rsid w:val="00004CAD"/>
    <w:rsid w:val="00004FAA"/>
    <w:rsid w:val="0000686C"/>
    <w:rsid w:val="00007687"/>
    <w:rsid w:val="00011A6F"/>
    <w:rsid w:val="00020B60"/>
    <w:rsid w:val="000217C8"/>
    <w:rsid w:val="000233B3"/>
    <w:rsid w:val="000238DE"/>
    <w:rsid w:val="000256FB"/>
    <w:rsid w:val="000354AB"/>
    <w:rsid w:val="00041EBC"/>
    <w:rsid w:val="00043ACD"/>
    <w:rsid w:val="00044823"/>
    <w:rsid w:val="00046C0F"/>
    <w:rsid w:val="000506B4"/>
    <w:rsid w:val="00053109"/>
    <w:rsid w:val="000539EF"/>
    <w:rsid w:val="000577E8"/>
    <w:rsid w:val="00061011"/>
    <w:rsid w:val="00061E56"/>
    <w:rsid w:val="00062DD3"/>
    <w:rsid w:val="00063404"/>
    <w:rsid w:val="0006372A"/>
    <w:rsid w:val="00063810"/>
    <w:rsid w:val="00063C2D"/>
    <w:rsid w:val="00074DB5"/>
    <w:rsid w:val="000763C5"/>
    <w:rsid w:val="000801FB"/>
    <w:rsid w:val="000813D5"/>
    <w:rsid w:val="00083AF1"/>
    <w:rsid w:val="000919A3"/>
    <w:rsid w:val="000969B4"/>
    <w:rsid w:val="00097309"/>
    <w:rsid w:val="000A010E"/>
    <w:rsid w:val="000A054E"/>
    <w:rsid w:val="000A0A38"/>
    <w:rsid w:val="000A0E6B"/>
    <w:rsid w:val="000A2015"/>
    <w:rsid w:val="000A3030"/>
    <w:rsid w:val="000A311F"/>
    <w:rsid w:val="000A3F2D"/>
    <w:rsid w:val="000A4B7C"/>
    <w:rsid w:val="000A67D6"/>
    <w:rsid w:val="000B0E12"/>
    <w:rsid w:val="000B5CBA"/>
    <w:rsid w:val="000B7651"/>
    <w:rsid w:val="000B7A0E"/>
    <w:rsid w:val="000B7C9B"/>
    <w:rsid w:val="000C0C37"/>
    <w:rsid w:val="000C59FE"/>
    <w:rsid w:val="000C7FE3"/>
    <w:rsid w:val="000D720D"/>
    <w:rsid w:val="000D7D17"/>
    <w:rsid w:val="000E1188"/>
    <w:rsid w:val="000E1535"/>
    <w:rsid w:val="000E3114"/>
    <w:rsid w:val="000E32C3"/>
    <w:rsid w:val="000E5BA1"/>
    <w:rsid w:val="000E5C29"/>
    <w:rsid w:val="000E6106"/>
    <w:rsid w:val="000F0DA9"/>
    <w:rsid w:val="000F46B3"/>
    <w:rsid w:val="000F726B"/>
    <w:rsid w:val="000F7783"/>
    <w:rsid w:val="001015FC"/>
    <w:rsid w:val="001041FB"/>
    <w:rsid w:val="0010524D"/>
    <w:rsid w:val="00105F5C"/>
    <w:rsid w:val="00106E8B"/>
    <w:rsid w:val="00113BC3"/>
    <w:rsid w:val="00113F89"/>
    <w:rsid w:val="001214F1"/>
    <w:rsid w:val="00121881"/>
    <w:rsid w:val="00121F5E"/>
    <w:rsid w:val="001264AF"/>
    <w:rsid w:val="00134F83"/>
    <w:rsid w:val="0013537F"/>
    <w:rsid w:val="00135F32"/>
    <w:rsid w:val="00136E44"/>
    <w:rsid w:val="00140F95"/>
    <w:rsid w:val="00141824"/>
    <w:rsid w:val="0014367F"/>
    <w:rsid w:val="00143C53"/>
    <w:rsid w:val="00143F06"/>
    <w:rsid w:val="001440C5"/>
    <w:rsid w:val="00146F87"/>
    <w:rsid w:val="00147350"/>
    <w:rsid w:val="00151C12"/>
    <w:rsid w:val="00157BD7"/>
    <w:rsid w:val="001600AF"/>
    <w:rsid w:val="001618E3"/>
    <w:rsid w:val="00161974"/>
    <w:rsid w:val="00162F0E"/>
    <w:rsid w:val="00163703"/>
    <w:rsid w:val="00163877"/>
    <w:rsid w:val="001649B7"/>
    <w:rsid w:val="00165F6F"/>
    <w:rsid w:val="00166557"/>
    <w:rsid w:val="001676B4"/>
    <w:rsid w:val="00171909"/>
    <w:rsid w:val="001744E4"/>
    <w:rsid w:val="00176D9C"/>
    <w:rsid w:val="00177996"/>
    <w:rsid w:val="00193CE0"/>
    <w:rsid w:val="0019444C"/>
    <w:rsid w:val="00194C12"/>
    <w:rsid w:val="00195138"/>
    <w:rsid w:val="001A246B"/>
    <w:rsid w:val="001A6CCD"/>
    <w:rsid w:val="001A7836"/>
    <w:rsid w:val="001B0320"/>
    <w:rsid w:val="001B063C"/>
    <w:rsid w:val="001B22BC"/>
    <w:rsid w:val="001B3858"/>
    <w:rsid w:val="001B5C5C"/>
    <w:rsid w:val="001B73D9"/>
    <w:rsid w:val="001C4F54"/>
    <w:rsid w:val="001D2A61"/>
    <w:rsid w:val="001D41F4"/>
    <w:rsid w:val="001D7AF4"/>
    <w:rsid w:val="001E012F"/>
    <w:rsid w:val="001E137B"/>
    <w:rsid w:val="001E3307"/>
    <w:rsid w:val="001E71EE"/>
    <w:rsid w:val="001F002F"/>
    <w:rsid w:val="001F073E"/>
    <w:rsid w:val="001F1F17"/>
    <w:rsid w:val="001F4562"/>
    <w:rsid w:val="001F4802"/>
    <w:rsid w:val="001F48F0"/>
    <w:rsid w:val="001F4C91"/>
    <w:rsid w:val="001F4CA8"/>
    <w:rsid w:val="001F6628"/>
    <w:rsid w:val="00203ADF"/>
    <w:rsid w:val="002064BB"/>
    <w:rsid w:val="00206CC6"/>
    <w:rsid w:val="00212BF0"/>
    <w:rsid w:val="0021676B"/>
    <w:rsid w:val="002176DF"/>
    <w:rsid w:val="002217A8"/>
    <w:rsid w:val="00221EB9"/>
    <w:rsid w:val="00223316"/>
    <w:rsid w:val="00223D68"/>
    <w:rsid w:val="00226792"/>
    <w:rsid w:val="00226FE7"/>
    <w:rsid w:val="00235CC7"/>
    <w:rsid w:val="0023791E"/>
    <w:rsid w:val="00241858"/>
    <w:rsid w:val="00242630"/>
    <w:rsid w:val="0024372D"/>
    <w:rsid w:val="0024756B"/>
    <w:rsid w:val="002503E4"/>
    <w:rsid w:val="00252661"/>
    <w:rsid w:val="00254449"/>
    <w:rsid w:val="00256198"/>
    <w:rsid w:val="00257600"/>
    <w:rsid w:val="00257E67"/>
    <w:rsid w:val="002604A6"/>
    <w:rsid w:val="00264310"/>
    <w:rsid w:val="002665CE"/>
    <w:rsid w:val="00283536"/>
    <w:rsid w:val="00284812"/>
    <w:rsid w:val="002903DC"/>
    <w:rsid w:val="002906A8"/>
    <w:rsid w:val="00290ACF"/>
    <w:rsid w:val="0029127F"/>
    <w:rsid w:val="0029201E"/>
    <w:rsid w:val="00297C31"/>
    <w:rsid w:val="002A0EA2"/>
    <w:rsid w:val="002A2E41"/>
    <w:rsid w:val="002A3899"/>
    <w:rsid w:val="002A6259"/>
    <w:rsid w:val="002B06F2"/>
    <w:rsid w:val="002B37A5"/>
    <w:rsid w:val="002B55E5"/>
    <w:rsid w:val="002C0BA8"/>
    <w:rsid w:val="002C26D6"/>
    <w:rsid w:val="002C7B47"/>
    <w:rsid w:val="002D12AB"/>
    <w:rsid w:val="002D21CC"/>
    <w:rsid w:val="002D7053"/>
    <w:rsid w:val="002E1497"/>
    <w:rsid w:val="002E289C"/>
    <w:rsid w:val="002E40C3"/>
    <w:rsid w:val="002E5038"/>
    <w:rsid w:val="002E5D01"/>
    <w:rsid w:val="002F189E"/>
    <w:rsid w:val="002F2A6D"/>
    <w:rsid w:val="002F554D"/>
    <w:rsid w:val="002F6D37"/>
    <w:rsid w:val="00300295"/>
    <w:rsid w:val="00300F4F"/>
    <w:rsid w:val="00301565"/>
    <w:rsid w:val="00303642"/>
    <w:rsid w:val="003039BE"/>
    <w:rsid w:val="00304064"/>
    <w:rsid w:val="003104A8"/>
    <w:rsid w:val="00311385"/>
    <w:rsid w:val="003127AE"/>
    <w:rsid w:val="00312CFB"/>
    <w:rsid w:val="003150FB"/>
    <w:rsid w:val="00316EDE"/>
    <w:rsid w:val="0032058D"/>
    <w:rsid w:val="00321EE2"/>
    <w:rsid w:val="00324130"/>
    <w:rsid w:val="003248B2"/>
    <w:rsid w:val="0033034D"/>
    <w:rsid w:val="003345DF"/>
    <w:rsid w:val="00334774"/>
    <w:rsid w:val="00344A87"/>
    <w:rsid w:val="00346C06"/>
    <w:rsid w:val="00347762"/>
    <w:rsid w:val="003534A8"/>
    <w:rsid w:val="00354AF6"/>
    <w:rsid w:val="0035652B"/>
    <w:rsid w:val="003600F4"/>
    <w:rsid w:val="00361265"/>
    <w:rsid w:val="003647E1"/>
    <w:rsid w:val="0036669E"/>
    <w:rsid w:val="003812BA"/>
    <w:rsid w:val="003861F6"/>
    <w:rsid w:val="0039314C"/>
    <w:rsid w:val="003949A1"/>
    <w:rsid w:val="0039667F"/>
    <w:rsid w:val="003969CB"/>
    <w:rsid w:val="00396E4B"/>
    <w:rsid w:val="003A324F"/>
    <w:rsid w:val="003A46F6"/>
    <w:rsid w:val="003A486A"/>
    <w:rsid w:val="003A6D33"/>
    <w:rsid w:val="003A6FFF"/>
    <w:rsid w:val="003B2886"/>
    <w:rsid w:val="003B4BC4"/>
    <w:rsid w:val="003B4D81"/>
    <w:rsid w:val="003C25A8"/>
    <w:rsid w:val="003C425F"/>
    <w:rsid w:val="003C4A5B"/>
    <w:rsid w:val="003C512C"/>
    <w:rsid w:val="003C52C3"/>
    <w:rsid w:val="003C65AC"/>
    <w:rsid w:val="003D0391"/>
    <w:rsid w:val="003D2081"/>
    <w:rsid w:val="003D24EA"/>
    <w:rsid w:val="003D41E8"/>
    <w:rsid w:val="003D4BA1"/>
    <w:rsid w:val="003D7886"/>
    <w:rsid w:val="003E1E37"/>
    <w:rsid w:val="003E2243"/>
    <w:rsid w:val="003E3B5F"/>
    <w:rsid w:val="003E6C3B"/>
    <w:rsid w:val="003F28CF"/>
    <w:rsid w:val="003F5B31"/>
    <w:rsid w:val="003F68D2"/>
    <w:rsid w:val="003F6BF4"/>
    <w:rsid w:val="00403D54"/>
    <w:rsid w:val="004044EC"/>
    <w:rsid w:val="00404A38"/>
    <w:rsid w:val="0040742B"/>
    <w:rsid w:val="004104AF"/>
    <w:rsid w:val="00411722"/>
    <w:rsid w:val="004138AB"/>
    <w:rsid w:val="0042341A"/>
    <w:rsid w:val="00423F66"/>
    <w:rsid w:val="0042796A"/>
    <w:rsid w:val="00430C23"/>
    <w:rsid w:val="00431325"/>
    <w:rsid w:val="00432225"/>
    <w:rsid w:val="00433459"/>
    <w:rsid w:val="00436BFF"/>
    <w:rsid w:val="00441D7D"/>
    <w:rsid w:val="00442DBC"/>
    <w:rsid w:val="004434FC"/>
    <w:rsid w:val="004438C7"/>
    <w:rsid w:val="004505A6"/>
    <w:rsid w:val="00452A69"/>
    <w:rsid w:val="004531D3"/>
    <w:rsid w:val="00453249"/>
    <w:rsid w:val="00453AE0"/>
    <w:rsid w:val="00453D26"/>
    <w:rsid w:val="00467487"/>
    <w:rsid w:val="00472B0D"/>
    <w:rsid w:val="00472D34"/>
    <w:rsid w:val="00473BC8"/>
    <w:rsid w:val="00473C90"/>
    <w:rsid w:val="0047448A"/>
    <w:rsid w:val="00482981"/>
    <w:rsid w:val="00482A11"/>
    <w:rsid w:val="004867F0"/>
    <w:rsid w:val="00490373"/>
    <w:rsid w:val="004968D4"/>
    <w:rsid w:val="004A1C58"/>
    <w:rsid w:val="004A3D23"/>
    <w:rsid w:val="004A4335"/>
    <w:rsid w:val="004B0E13"/>
    <w:rsid w:val="004B17A9"/>
    <w:rsid w:val="004B1D47"/>
    <w:rsid w:val="004B2247"/>
    <w:rsid w:val="004B298A"/>
    <w:rsid w:val="004B331C"/>
    <w:rsid w:val="004C3B42"/>
    <w:rsid w:val="004C3D46"/>
    <w:rsid w:val="004C5923"/>
    <w:rsid w:val="004D1E20"/>
    <w:rsid w:val="004D4710"/>
    <w:rsid w:val="004E5F2B"/>
    <w:rsid w:val="004F3CC2"/>
    <w:rsid w:val="004F5977"/>
    <w:rsid w:val="004F775A"/>
    <w:rsid w:val="005020BA"/>
    <w:rsid w:val="00505770"/>
    <w:rsid w:val="00505F0B"/>
    <w:rsid w:val="0051019B"/>
    <w:rsid w:val="00512B2B"/>
    <w:rsid w:val="00516689"/>
    <w:rsid w:val="005209FE"/>
    <w:rsid w:val="00522618"/>
    <w:rsid w:val="00522C59"/>
    <w:rsid w:val="0052398C"/>
    <w:rsid w:val="00532695"/>
    <w:rsid w:val="00532D00"/>
    <w:rsid w:val="00533E41"/>
    <w:rsid w:val="00533E49"/>
    <w:rsid w:val="00535336"/>
    <w:rsid w:val="005355BA"/>
    <w:rsid w:val="00535ECB"/>
    <w:rsid w:val="00536CE2"/>
    <w:rsid w:val="00540BE1"/>
    <w:rsid w:val="00541640"/>
    <w:rsid w:val="0054360E"/>
    <w:rsid w:val="00544618"/>
    <w:rsid w:val="00560C4B"/>
    <w:rsid w:val="00561D4C"/>
    <w:rsid w:val="00563063"/>
    <w:rsid w:val="0056713B"/>
    <w:rsid w:val="00572789"/>
    <w:rsid w:val="0057518E"/>
    <w:rsid w:val="0057542E"/>
    <w:rsid w:val="00580A53"/>
    <w:rsid w:val="00580D8B"/>
    <w:rsid w:val="00581EF1"/>
    <w:rsid w:val="00582A96"/>
    <w:rsid w:val="00587538"/>
    <w:rsid w:val="00587602"/>
    <w:rsid w:val="005906E6"/>
    <w:rsid w:val="00591E5C"/>
    <w:rsid w:val="0059567F"/>
    <w:rsid w:val="00596C74"/>
    <w:rsid w:val="00597417"/>
    <w:rsid w:val="005A1CAB"/>
    <w:rsid w:val="005A5908"/>
    <w:rsid w:val="005A6A72"/>
    <w:rsid w:val="005A74AE"/>
    <w:rsid w:val="005A763A"/>
    <w:rsid w:val="005B2117"/>
    <w:rsid w:val="005B4130"/>
    <w:rsid w:val="005B4B83"/>
    <w:rsid w:val="005C0150"/>
    <w:rsid w:val="005C3BE1"/>
    <w:rsid w:val="005C4CA7"/>
    <w:rsid w:val="005C5BE6"/>
    <w:rsid w:val="005D183F"/>
    <w:rsid w:val="005D32ED"/>
    <w:rsid w:val="005D361D"/>
    <w:rsid w:val="005D3893"/>
    <w:rsid w:val="005D5E3C"/>
    <w:rsid w:val="005D6535"/>
    <w:rsid w:val="005E4363"/>
    <w:rsid w:val="005F0B6D"/>
    <w:rsid w:val="005F0E05"/>
    <w:rsid w:val="005F1670"/>
    <w:rsid w:val="005F255C"/>
    <w:rsid w:val="005F3167"/>
    <w:rsid w:val="005F37C7"/>
    <w:rsid w:val="005F7E59"/>
    <w:rsid w:val="006021DA"/>
    <w:rsid w:val="0060551E"/>
    <w:rsid w:val="00605D2C"/>
    <w:rsid w:val="00607B64"/>
    <w:rsid w:val="00614C42"/>
    <w:rsid w:val="00616AAE"/>
    <w:rsid w:val="00617FC0"/>
    <w:rsid w:val="006201AF"/>
    <w:rsid w:val="006206E3"/>
    <w:rsid w:val="00623423"/>
    <w:rsid w:val="00624009"/>
    <w:rsid w:val="00624D0F"/>
    <w:rsid w:val="006261D3"/>
    <w:rsid w:val="00627D8E"/>
    <w:rsid w:val="00631703"/>
    <w:rsid w:val="0063199C"/>
    <w:rsid w:val="00640475"/>
    <w:rsid w:val="006405DA"/>
    <w:rsid w:val="0064259D"/>
    <w:rsid w:val="00644B90"/>
    <w:rsid w:val="00650DC0"/>
    <w:rsid w:val="006513E2"/>
    <w:rsid w:val="00652059"/>
    <w:rsid w:val="0065277A"/>
    <w:rsid w:val="00653131"/>
    <w:rsid w:val="00654738"/>
    <w:rsid w:val="00660D8E"/>
    <w:rsid w:val="00663B0D"/>
    <w:rsid w:val="0066599B"/>
    <w:rsid w:val="0067126F"/>
    <w:rsid w:val="00674D41"/>
    <w:rsid w:val="00677323"/>
    <w:rsid w:val="00685C5F"/>
    <w:rsid w:val="00690C17"/>
    <w:rsid w:val="00691196"/>
    <w:rsid w:val="006941D9"/>
    <w:rsid w:val="00695876"/>
    <w:rsid w:val="0069680F"/>
    <w:rsid w:val="006A02DD"/>
    <w:rsid w:val="006A0331"/>
    <w:rsid w:val="006A05F3"/>
    <w:rsid w:val="006A0671"/>
    <w:rsid w:val="006A2281"/>
    <w:rsid w:val="006A311C"/>
    <w:rsid w:val="006A3DD7"/>
    <w:rsid w:val="006A3FDB"/>
    <w:rsid w:val="006A42F0"/>
    <w:rsid w:val="006A6F05"/>
    <w:rsid w:val="006A7F43"/>
    <w:rsid w:val="006B3451"/>
    <w:rsid w:val="006B7B5B"/>
    <w:rsid w:val="006C569C"/>
    <w:rsid w:val="006C595E"/>
    <w:rsid w:val="006C7C76"/>
    <w:rsid w:val="006F16B7"/>
    <w:rsid w:val="006F1CAF"/>
    <w:rsid w:val="006F453B"/>
    <w:rsid w:val="00702CC5"/>
    <w:rsid w:val="0070434C"/>
    <w:rsid w:val="00704A79"/>
    <w:rsid w:val="007074A4"/>
    <w:rsid w:val="00711F4F"/>
    <w:rsid w:val="00712B6B"/>
    <w:rsid w:val="007239F3"/>
    <w:rsid w:val="00730573"/>
    <w:rsid w:val="00730933"/>
    <w:rsid w:val="007327A5"/>
    <w:rsid w:val="007363B1"/>
    <w:rsid w:val="007416FF"/>
    <w:rsid w:val="0074349D"/>
    <w:rsid w:val="00745DF2"/>
    <w:rsid w:val="00752E8B"/>
    <w:rsid w:val="0075541D"/>
    <w:rsid w:val="007628F4"/>
    <w:rsid w:val="007635B5"/>
    <w:rsid w:val="00764D7C"/>
    <w:rsid w:val="00767095"/>
    <w:rsid w:val="00770728"/>
    <w:rsid w:val="007739AD"/>
    <w:rsid w:val="0077625A"/>
    <w:rsid w:val="00776D33"/>
    <w:rsid w:val="00776E3E"/>
    <w:rsid w:val="00782D16"/>
    <w:rsid w:val="00783746"/>
    <w:rsid w:val="00783EBE"/>
    <w:rsid w:val="0078577C"/>
    <w:rsid w:val="007919C3"/>
    <w:rsid w:val="00792DDB"/>
    <w:rsid w:val="0079389C"/>
    <w:rsid w:val="007A2F93"/>
    <w:rsid w:val="007A5FC5"/>
    <w:rsid w:val="007A78F6"/>
    <w:rsid w:val="007B12D8"/>
    <w:rsid w:val="007B1875"/>
    <w:rsid w:val="007C09D8"/>
    <w:rsid w:val="007C143C"/>
    <w:rsid w:val="007C1AEE"/>
    <w:rsid w:val="007C37AD"/>
    <w:rsid w:val="007C4E23"/>
    <w:rsid w:val="007C4F42"/>
    <w:rsid w:val="007C56C0"/>
    <w:rsid w:val="007D2D93"/>
    <w:rsid w:val="007D5D23"/>
    <w:rsid w:val="007E090F"/>
    <w:rsid w:val="007E1229"/>
    <w:rsid w:val="007E2EFF"/>
    <w:rsid w:val="007E4281"/>
    <w:rsid w:val="007E6077"/>
    <w:rsid w:val="007E6E66"/>
    <w:rsid w:val="007E7497"/>
    <w:rsid w:val="007F4289"/>
    <w:rsid w:val="007F4951"/>
    <w:rsid w:val="007F4A19"/>
    <w:rsid w:val="007F4A8B"/>
    <w:rsid w:val="007F4C28"/>
    <w:rsid w:val="007F7FD2"/>
    <w:rsid w:val="00800785"/>
    <w:rsid w:val="00803AAE"/>
    <w:rsid w:val="008056B9"/>
    <w:rsid w:val="00814387"/>
    <w:rsid w:val="00815DC4"/>
    <w:rsid w:val="00820C16"/>
    <w:rsid w:val="0082192E"/>
    <w:rsid w:val="008219A2"/>
    <w:rsid w:val="0082307E"/>
    <w:rsid w:val="008260FE"/>
    <w:rsid w:val="00826720"/>
    <w:rsid w:val="00826849"/>
    <w:rsid w:val="0083061D"/>
    <w:rsid w:val="00830D2A"/>
    <w:rsid w:val="0083422B"/>
    <w:rsid w:val="00835F1A"/>
    <w:rsid w:val="00846162"/>
    <w:rsid w:val="00846251"/>
    <w:rsid w:val="0085559C"/>
    <w:rsid w:val="008562EC"/>
    <w:rsid w:val="0085705E"/>
    <w:rsid w:val="00864D2F"/>
    <w:rsid w:val="0086608D"/>
    <w:rsid w:val="00866384"/>
    <w:rsid w:val="00866877"/>
    <w:rsid w:val="0086734E"/>
    <w:rsid w:val="00870C2C"/>
    <w:rsid w:val="00872128"/>
    <w:rsid w:val="008724DC"/>
    <w:rsid w:val="0087412E"/>
    <w:rsid w:val="00877A22"/>
    <w:rsid w:val="008823CF"/>
    <w:rsid w:val="00882E76"/>
    <w:rsid w:val="00891C8D"/>
    <w:rsid w:val="00895265"/>
    <w:rsid w:val="008A18DF"/>
    <w:rsid w:val="008A3783"/>
    <w:rsid w:val="008A4AB8"/>
    <w:rsid w:val="008A688A"/>
    <w:rsid w:val="008A7B58"/>
    <w:rsid w:val="008B022A"/>
    <w:rsid w:val="008B231B"/>
    <w:rsid w:val="008B4CF0"/>
    <w:rsid w:val="008B5C7B"/>
    <w:rsid w:val="008B707D"/>
    <w:rsid w:val="008B7C15"/>
    <w:rsid w:val="008C0B3C"/>
    <w:rsid w:val="008C1303"/>
    <w:rsid w:val="008C15A6"/>
    <w:rsid w:val="008C1C87"/>
    <w:rsid w:val="008C2024"/>
    <w:rsid w:val="008C4C9B"/>
    <w:rsid w:val="008D0F7E"/>
    <w:rsid w:val="008D13D9"/>
    <w:rsid w:val="008D17BD"/>
    <w:rsid w:val="008D36BC"/>
    <w:rsid w:val="008D5E8B"/>
    <w:rsid w:val="008E1EC0"/>
    <w:rsid w:val="008E4C3C"/>
    <w:rsid w:val="008E7B4D"/>
    <w:rsid w:val="008F0A6C"/>
    <w:rsid w:val="008F1460"/>
    <w:rsid w:val="008F25CD"/>
    <w:rsid w:val="008F2F46"/>
    <w:rsid w:val="008F4173"/>
    <w:rsid w:val="008F5093"/>
    <w:rsid w:val="008F6EAE"/>
    <w:rsid w:val="00900D6E"/>
    <w:rsid w:val="00906BCE"/>
    <w:rsid w:val="00906E25"/>
    <w:rsid w:val="0091109A"/>
    <w:rsid w:val="009111DE"/>
    <w:rsid w:val="00911493"/>
    <w:rsid w:val="00913604"/>
    <w:rsid w:val="00915F6E"/>
    <w:rsid w:val="009218FF"/>
    <w:rsid w:val="0092205E"/>
    <w:rsid w:val="009308CB"/>
    <w:rsid w:val="00932B8D"/>
    <w:rsid w:val="0093311D"/>
    <w:rsid w:val="00940714"/>
    <w:rsid w:val="00943B9C"/>
    <w:rsid w:val="00944540"/>
    <w:rsid w:val="00946AA4"/>
    <w:rsid w:val="00946B2E"/>
    <w:rsid w:val="00951D06"/>
    <w:rsid w:val="00954A48"/>
    <w:rsid w:val="009559DD"/>
    <w:rsid w:val="00956BDB"/>
    <w:rsid w:val="0096371F"/>
    <w:rsid w:val="009639CA"/>
    <w:rsid w:val="00965740"/>
    <w:rsid w:val="0097058D"/>
    <w:rsid w:val="00970B13"/>
    <w:rsid w:val="00973038"/>
    <w:rsid w:val="00977EFA"/>
    <w:rsid w:val="00977F73"/>
    <w:rsid w:val="0098029B"/>
    <w:rsid w:val="00982CEE"/>
    <w:rsid w:val="00984604"/>
    <w:rsid w:val="0098473C"/>
    <w:rsid w:val="00985408"/>
    <w:rsid w:val="00993FE1"/>
    <w:rsid w:val="009942F9"/>
    <w:rsid w:val="00994947"/>
    <w:rsid w:val="009959BF"/>
    <w:rsid w:val="009A14C2"/>
    <w:rsid w:val="009A1BBE"/>
    <w:rsid w:val="009A40B2"/>
    <w:rsid w:val="009A5F98"/>
    <w:rsid w:val="009A792D"/>
    <w:rsid w:val="009A7CB9"/>
    <w:rsid w:val="009B1178"/>
    <w:rsid w:val="009B18AD"/>
    <w:rsid w:val="009B52EC"/>
    <w:rsid w:val="009B6CBD"/>
    <w:rsid w:val="009B786C"/>
    <w:rsid w:val="009C25BC"/>
    <w:rsid w:val="009C29D1"/>
    <w:rsid w:val="009C37CC"/>
    <w:rsid w:val="009D0CF5"/>
    <w:rsid w:val="009D2FA6"/>
    <w:rsid w:val="009D49A4"/>
    <w:rsid w:val="009E0D15"/>
    <w:rsid w:val="009E16B3"/>
    <w:rsid w:val="009E4BB3"/>
    <w:rsid w:val="009E4F60"/>
    <w:rsid w:val="009E5E89"/>
    <w:rsid w:val="009F16BE"/>
    <w:rsid w:val="009F419F"/>
    <w:rsid w:val="009F6685"/>
    <w:rsid w:val="009F6A97"/>
    <w:rsid w:val="00A00969"/>
    <w:rsid w:val="00A01D34"/>
    <w:rsid w:val="00A14933"/>
    <w:rsid w:val="00A2115E"/>
    <w:rsid w:val="00A22C57"/>
    <w:rsid w:val="00A25595"/>
    <w:rsid w:val="00A30A24"/>
    <w:rsid w:val="00A32D8B"/>
    <w:rsid w:val="00A3440E"/>
    <w:rsid w:val="00A40FA8"/>
    <w:rsid w:val="00A417E5"/>
    <w:rsid w:val="00A42ED8"/>
    <w:rsid w:val="00A50EC2"/>
    <w:rsid w:val="00A53705"/>
    <w:rsid w:val="00A53AE8"/>
    <w:rsid w:val="00A56480"/>
    <w:rsid w:val="00A5669D"/>
    <w:rsid w:val="00A57FD0"/>
    <w:rsid w:val="00A6166B"/>
    <w:rsid w:val="00A646CF"/>
    <w:rsid w:val="00A6476A"/>
    <w:rsid w:val="00A6769E"/>
    <w:rsid w:val="00A73369"/>
    <w:rsid w:val="00A76329"/>
    <w:rsid w:val="00A776AF"/>
    <w:rsid w:val="00A80ACC"/>
    <w:rsid w:val="00A83583"/>
    <w:rsid w:val="00A90A8D"/>
    <w:rsid w:val="00A91276"/>
    <w:rsid w:val="00A92A00"/>
    <w:rsid w:val="00A940F6"/>
    <w:rsid w:val="00A958AE"/>
    <w:rsid w:val="00A965FE"/>
    <w:rsid w:val="00A96B6A"/>
    <w:rsid w:val="00A97228"/>
    <w:rsid w:val="00AA0208"/>
    <w:rsid w:val="00AA3700"/>
    <w:rsid w:val="00AA3D3C"/>
    <w:rsid w:val="00AA5680"/>
    <w:rsid w:val="00AB1412"/>
    <w:rsid w:val="00AB698D"/>
    <w:rsid w:val="00AB72EA"/>
    <w:rsid w:val="00AC1F74"/>
    <w:rsid w:val="00AC34D4"/>
    <w:rsid w:val="00AC4C6D"/>
    <w:rsid w:val="00AC6625"/>
    <w:rsid w:val="00AD586E"/>
    <w:rsid w:val="00AD7503"/>
    <w:rsid w:val="00AE11C0"/>
    <w:rsid w:val="00AE1DE9"/>
    <w:rsid w:val="00AE2DCA"/>
    <w:rsid w:val="00AE3651"/>
    <w:rsid w:val="00AE504A"/>
    <w:rsid w:val="00AE742B"/>
    <w:rsid w:val="00AF1803"/>
    <w:rsid w:val="00AF3E9B"/>
    <w:rsid w:val="00AF47CF"/>
    <w:rsid w:val="00AF58AD"/>
    <w:rsid w:val="00B0329E"/>
    <w:rsid w:val="00B05AB8"/>
    <w:rsid w:val="00B11D16"/>
    <w:rsid w:val="00B2029C"/>
    <w:rsid w:val="00B2117D"/>
    <w:rsid w:val="00B21208"/>
    <w:rsid w:val="00B21C1C"/>
    <w:rsid w:val="00B256E6"/>
    <w:rsid w:val="00B34328"/>
    <w:rsid w:val="00B34390"/>
    <w:rsid w:val="00B4009E"/>
    <w:rsid w:val="00B42029"/>
    <w:rsid w:val="00B45928"/>
    <w:rsid w:val="00B50BB3"/>
    <w:rsid w:val="00B57BFE"/>
    <w:rsid w:val="00B6312E"/>
    <w:rsid w:val="00B63F56"/>
    <w:rsid w:val="00B66798"/>
    <w:rsid w:val="00B66CFB"/>
    <w:rsid w:val="00B70267"/>
    <w:rsid w:val="00B725DE"/>
    <w:rsid w:val="00B75F06"/>
    <w:rsid w:val="00B77560"/>
    <w:rsid w:val="00B83ED2"/>
    <w:rsid w:val="00B84F06"/>
    <w:rsid w:val="00B86733"/>
    <w:rsid w:val="00B9132A"/>
    <w:rsid w:val="00B9370D"/>
    <w:rsid w:val="00B9628C"/>
    <w:rsid w:val="00BA0DBC"/>
    <w:rsid w:val="00BA450A"/>
    <w:rsid w:val="00BA46B9"/>
    <w:rsid w:val="00BA505A"/>
    <w:rsid w:val="00BB5ADC"/>
    <w:rsid w:val="00BC3999"/>
    <w:rsid w:val="00BC6F28"/>
    <w:rsid w:val="00BD06ED"/>
    <w:rsid w:val="00BD1495"/>
    <w:rsid w:val="00BD4AEB"/>
    <w:rsid w:val="00BD5D58"/>
    <w:rsid w:val="00BD69AE"/>
    <w:rsid w:val="00BE0238"/>
    <w:rsid w:val="00BE5DFF"/>
    <w:rsid w:val="00BE7910"/>
    <w:rsid w:val="00BF129E"/>
    <w:rsid w:val="00BF1988"/>
    <w:rsid w:val="00BF72D0"/>
    <w:rsid w:val="00C00986"/>
    <w:rsid w:val="00C0109B"/>
    <w:rsid w:val="00C01A20"/>
    <w:rsid w:val="00C06B2A"/>
    <w:rsid w:val="00C16D29"/>
    <w:rsid w:val="00C2250A"/>
    <w:rsid w:val="00C26014"/>
    <w:rsid w:val="00C304CF"/>
    <w:rsid w:val="00C30661"/>
    <w:rsid w:val="00C3253E"/>
    <w:rsid w:val="00C37511"/>
    <w:rsid w:val="00C37BC9"/>
    <w:rsid w:val="00C37D9C"/>
    <w:rsid w:val="00C47B0E"/>
    <w:rsid w:val="00C47FFA"/>
    <w:rsid w:val="00C55245"/>
    <w:rsid w:val="00C55B9D"/>
    <w:rsid w:val="00C620C9"/>
    <w:rsid w:val="00C666E6"/>
    <w:rsid w:val="00C72033"/>
    <w:rsid w:val="00C724BC"/>
    <w:rsid w:val="00C73BF1"/>
    <w:rsid w:val="00C7681D"/>
    <w:rsid w:val="00C80EEA"/>
    <w:rsid w:val="00C82E13"/>
    <w:rsid w:val="00C83A96"/>
    <w:rsid w:val="00C92239"/>
    <w:rsid w:val="00C94487"/>
    <w:rsid w:val="00C95C11"/>
    <w:rsid w:val="00CA1E37"/>
    <w:rsid w:val="00CA3527"/>
    <w:rsid w:val="00CA359B"/>
    <w:rsid w:val="00CA3698"/>
    <w:rsid w:val="00CA53FC"/>
    <w:rsid w:val="00CA55CE"/>
    <w:rsid w:val="00CA5FA8"/>
    <w:rsid w:val="00CB250C"/>
    <w:rsid w:val="00CB3658"/>
    <w:rsid w:val="00CB4030"/>
    <w:rsid w:val="00CB4390"/>
    <w:rsid w:val="00CB4C2D"/>
    <w:rsid w:val="00CB4CFA"/>
    <w:rsid w:val="00CC0AC6"/>
    <w:rsid w:val="00CC112F"/>
    <w:rsid w:val="00CC264F"/>
    <w:rsid w:val="00CC3479"/>
    <w:rsid w:val="00CC4146"/>
    <w:rsid w:val="00CC4E31"/>
    <w:rsid w:val="00CC50C4"/>
    <w:rsid w:val="00CC510B"/>
    <w:rsid w:val="00CC57A1"/>
    <w:rsid w:val="00CC6F17"/>
    <w:rsid w:val="00CD1BB8"/>
    <w:rsid w:val="00CE13B1"/>
    <w:rsid w:val="00CE3936"/>
    <w:rsid w:val="00CE3F74"/>
    <w:rsid w:val="00CE6CDA"/>
    <w:rsid w:val="00CE7237"/>
    <w:rsid w:val="00CF024D"/>
    <w:rsid w:val="00CF0BAA"/>
    <w:rsid w:val="00CF28CC"/>
    <w:rsid w:val="00CF4983"/>
    <w:rsid w:val="00CF5E64"/>
    <w:rsid w:val="00CF721C"/>
    <w:rsid w:val="00CF798A"/>
    <w:rsid w:val="00D004F8"/>
    <w:rsid w:val="00D01873"/>
    <w:rsid w:val="00D034BF"/>
    <w:rsid w:val="00D04BCC"/>
    <w:rsid w:val="00D1011B"/>
    <w:rsid w:val="00D109BB"/>
    <w:rsid w:val="00D11D4B"/>
    <w:rsid w:val="00D129EA"/>
    <w:rsid w:val="00D14735"/>
    <w:rsid w:val="00D152A9"/>
    <w:rsid w:val="00D2212E"/>
    <w:rsid w:val="00D22746"/>
    <w:rsid w:val="00D30278"/>
    <w:rsid w:val="00D30D22"/>
    <w:rsid w:val="00D30DE5"/>
    <w:rsid w:val="00D32E26"/>
    <w:rsid w:val="00D350C3"/>
    <w:rsid w:val="00D406CC"/>
    <w:rsid w:val="00D41E02"/>
    <w:rsid w:val="00D4612C"/>
    <w:rsid w:val="00D54403"/>
    <w:rsid w:val="00D55025"/>
    <w:rsid w:val="00D55963"/>
    <w:rsid w:val="00D55D9E"/>
    <w:rsid w:val="00D606D7"/>
    <w:rsid w:val="00D61EC7"/>
    <w:rsid w:val="00D62C08"/>
    <w:rsid w:val="00D6351C"/>
    <w:rsid w:val="00D67DCF"/>
    <w:rsid w:val="00D74566"/>
    <w:rsid w:val="00D759B0"/>
    <w:rsid w:val="00D7600C"/>
    <w:rsid w:val="00D80BA7"/>
    <w:rsid w:val="00D81277"/>
    <w:rsid w:val="00D8136A"/>
    <w:rsid w:val="00D85C80"/>
    <w:rsid w:val="00D91482"/>
    <w:rsid w:val="00D92882"/>
    <w:rsid w:val="00D943A0"/>
    <w:rsid w:val="00D96257"/>
    <w:rsid w:val="00D9723E"/>
    <w:rsid w:val="00DA17C0"/>
    <w:rsid w:val="00DA1A5F"/>
    <w:rsid w:val="00DB156E"/>
    <w:rsid w:val="00DB5025"/>
    <w:rsid w:val="00DC4A20"/>
    <w:rsid w:val="00DC4FA9"/>
    <w:rsid w:val="00DC6B91"/>
    <w:rsid w:val="00DD000F"/>
    <w:rsid w:val="00DD11C1"/>
    <w:rsid w:val="00DD2FF7"/>
    <w:rsid w:val="00DE02D3"/>
    <w:rsid w:val="00DE261F"/>
    <w:rsid w:val="00DE653A"/>
    <w:rsid w:val="00DE7673"/>
    <w:rsid w:val="00DF18CB"/>
    <w:rsid w:val="00DF2ACA"/>
    <w:rsid w:val="00DF5A4E"/>
    <w:rsid w:val="00DF6FE1"/>
    <w:rsid w:val="00DF709E"/>
    <w:rsid w:val="00DF7A55"/>
    <w:rsid w:val="00E06AD7"/>
    <w:rsid w:val="00E103F5"/>
    <w:rsid w:val="00E11252"/>
    <w:rsid w:val="00E146AE"/>
    <w:rsid w:val="00E15218"/>
    <w:rsid w:val="00E167A4"/>
    <w:rsid w:val="00E16D17"/>
    <w:rsid w:val="00E22E8E"/>
    <w:rsid w:val="00E25B5C"/>
    <w:rsid w:val="00E30897"/>
    <w:rsid w:val="00E351A8"/>
    <w:rsid w:val="00E355CF"/>
    <w:rsid w:val="00E35C06"/>
    <w:rsid w:val="00E37292"/>
    <w:rsid w:val="00E44EF6"/>
    <w:rsid w:val="00E47D03"/>
    <w:rsid w:val="00E50A70"/>
    <w:rsid w:val="00E5248B"/>
    <w:rsid w:val="00E61821"/>
    <w:rsid w:val="00E62311"/>
    <w:rsid w:val="00E62A0E"/>
    <w:rsid w:val="00E64F2B"/>
    <w:rsid w:val="00E66544"/>
    <w:rsid w:val="00E67D20"/>
    <w:rsid w:val="00E706E8"/>
    <w:rsid w:val="00E71B74"/>
    <w:rsid w:val="00E7345E"/>
    <w:rsid w:val="00E7382C"/>
    <w:rsid w:val="00E73C99"/>
    <w:rsid w:val="00E80417"/>
    <w:rsid w:val="00E80608"/>
    <w:rsid w:val="00E850AA"/>
    <w:rsid w:val="00E908F3"/>
    <w:rsid w:val="00E96AE4"/>
    <w:rsid w:val="00E96D69"/>
    <w:rsid w:val="00EA0634"/>
    <w:rsid w:val="00EA33F3"/>
    <w:rsid w:val="00EA53C1"/>
    <w:rsid w:val="00EA634F"/>
    <w:rsid w:val="00EA7694"/>
    <w:rsid w:val="00EB635B"/>
    <w:rsid w:val="00EC34B9"/>
    <w:rsid w:val="00EC36F9"/>
    <w:rsid w:val="00EC4FAA"/>
    <w:rsid w:val="00EC515B"/>
    <w:rsid w:val="00EC71D8"/>
    <w:rsid w:val="00EC75B8"/>
    <w:rsid w:val="00ED3068"/>
    <w:rsid w:val="00ED6848"/>
    <w:rsid w:val="00EE0942"/>
    <w:rsid w:val="00EE206F"/>
    <w:rsid w:val="00EF022C"/>
    <w:rsid w:val="00EF6B07"/>
    <w:rsid w:val="00F11BC4"/>
    <w:rsid w:val="00F146D2"/>
    <w:rsid w:val="00F16D2D"/>
    <w:rsid w:val="00F21A03"/>
    <w:rsid w:val="00F2352F"/>
    <w:rsid w:val="00F241D8"/>
    <w:rsid w:val="00F274CF"/>
    <w:rsid w:val="00F31626"/>
    <w:rsid w:val="00F32622"/>
    <w:rsid w:val="00F3649F"/>
    <w:rsid w:val="00F36B3D"/>
    <w:rsid w:val="00F374F7"/>
    <w:rsid w:val="00F4023A"/>
    <w:rsid w:val="00F44E27"/>
    <w:rsid w:val="00F45CCC"/>
    <w:rsid w:val="00F45EA2"/>
    <w:rsid w:val="00F51D8F"/>
    <w:rsid w:val="00F5264C"/>
    <w:rsid w:val="00F554F6"/>
    <w:rsid w:val="00F61196"/>
    <w:rsid w:val="00F61533"/>
    <w:rsid w:val="00F6195C"/>
    <w:rsid w:val="00F621EA"/>
    <w:rsid w:val="00F65200"/>
    <w:rsid w:val="00F659B5"/>
    <w:rsid w:val="00F6701B"/>
    <w:rsid w:val="00F7043C"/>
    <w:rsid w:val="00F70621"/>
    <w:rsid w:val="00F8060C"/>
    <w:rsid w:val="00F80A6A"/>
    <w:rsid w:val="00F83C64"/>
    <w:rsid w:val="00F83F8F"/>
    <w:rsid w:val="00F849E5"/>
    <w:rsid w:val="00F9181A"/>
    <w:rsid w:val="00F94365"/>
    <w:rsid w:val="00F947EA"/>
    <w:rsid w:val="00F97666"/>
    <w:rsid w:val="00FA0B28"/>
    <w:rsid w:val="00FA1C7D"/>
    <w:rsid w:val="00FA1D8D"/>
    <w:rsid w:val="00FA4335"/>
    <w:rsid w:val="00FA763B"/>
    <w:rsid w:val="00FA796B"/>
    <w:rsid w:val="00FB0CA9"/>
    <w:rsid w:val="00FB512C"/>
    <w:rsid w:val="00FB7095"/>
    <w:rsid w:val="00FC069D"/>
    <w:rsid w:val="00FC386F"/>
    <w:rsid w:val="00FD1A76"/>
    <w:rsid w:val="00FD1BC2"/>
    <w:rsid w:val="00FD4350"/>
    <w:rsid w:val="00FD6800"/>
    <w:rsid w:val="00FE144C"/>
    <w:rsid w:val="00FE1AC6"/>
    <w:rsid w:val="00FE3528"/>
    <w:rsid w:val="00FE3654"/>
    <w:rsid w:val="00FE4D69"/>
    <w:rsid w:val="00FE79EC"/>
    <w:rsid w:val="00FF3701"/>
    <w:rsid w:val="00FF6ACD"/>
    <w:rsid w:val="00FF6D5C"/>
  </w:rsids>
  <m:mathPr>
    <m:mathFont m:val="Cambria Math"/>
    <m:brkBin m:val="before"/>
    <m:brkBinSub m:val="--"/>
    <m:smallFrac/>
    <m:dispDef/>
    <m:lMargin m:val="781"/>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rules v:ext="edit">
        <o:r id="V:Rule1" type="connector" idref="#Straight Arrow Connector 42"/>
        <o:r id="V:Rule2" type="connector" idref="#Straight Arrow Connector 738"/>
        <o:r id="V:Rule3" type="connector" idref="#Straight Arrow Connector 839"/>
        <o:r id="V:Rule4" type="connector" idref="#Straight Arrow Connector 1040"/>
        <o:r id="V:Rule5" type="connector" idref="#Straight Arrow Connector 793"/>
        <o:r id="V:Rule6" type="connector" idref="#Straight Arrow Connector 45"/>
        <o:r id="V:Rule7" type="connector" idref="#Straight Arrow Connector 773"/>
        <o:r id="V:Rule8" type="connector" idref="#Straight Arrow Connector 18"/>
        <o:r id="V:Rule9" type="connector" idref="#Straight Arrow Connector 766"/>
        <o:r id="V:Rule10" type="connector" idref="#Straight Arrow Connector 789"/>
        <o:r id="V:Rule11" type="connector" idref="#Straight Arrow Connector 792"/>
        <o:r id="V:Rule12" type="connector" idref="#Straight Arrow Connector 706"/>
        <o:r id="V:Rule13" type="connector" idref="#Straight Arrow Connector 755"/>
        <o:r id="V:Rule14" type="connector" idref="#Straight Arrow Connector 795"/>
        <o:r id="V:Rule15" type="connector" idref="#Straight Arrow Connector 39"/>
        <o:r id="V:Rule16" type="connector" idref="#Straight Arrow Connector 7"/>
        <o:r id="V:Rule17" type="connector" idref="#Straight Arrow Connector 732"/>
        <o:r id="V:Rule18" type="connector" idref="#Straight Arrow Connector 744"/>
        <o:r id="V:Rule19" type="connector" idref="#Straight Arrow Connector 775"/>
        <o:r id="V:Rule20" type="connector" idref="#Straight Arrow Connector 693"/>
        <o:r id="V:Rule21" type="connector" idref="#Straight Arrow Connector 17"/>
        <o:r id="V:Rule22" type="connector" idref="#Straight Arrow Connector 58"/>
        <o:r id="V:Rule23" type="connector" idref="#Straight Arrow Connector 701"/>
        <o:r id="V:Rule24" type="connector" idref="#Straight Arrow Connector 84"/>
        <o:r id="V:Rule25" type="connector" idref="#Straight Arrow Connector 741"/>
        <o:r id="V:Rule26" type="connector" idref="#Straight Arrow Connector 1035"/>
        <o:r id="V:Rule27" type="connector" idref="#Straight Arrow Connector 1034"/>
        <o:r id="V:Rule28" type="connector" idref="#Straight Arrow Connector 44"/>
        <o:r id="V:Rule29" type="connector" idref="#Straight Arrow Connector 81"/>
        <o:r id="V:Rule30" type="connector" idref="#Straight Arrow Connector 747"/>
        <o:r id="V:Rule31" type="connector" idref="#Straight Arrow Connector 709"/>
        <o:r id="V:Rule32" type="connector" idref="#Straight Arrow Connector 102435"/>
        <o:r id="V:Rule33" type="connector" idref="#Straight Arrow Connector 786"/>
        <o:r id="V:Rule34" type="connector" idref="#Straight Arrow Connector 740"/>
        <o:r id="V:Rule35" type="connector" idref="#Straight Arrow Connector 791"/>
        <o:r id="V:Rule36" type="connector" idref="#Straight Arrow Connector 54"/>
        <o:r id="V:Rule37" type="connector" idref="#Straight Arrow Connector 710"/>
        <o:r id="V:Rule38" type="connector" idref="#Straight Arrow Connector 712"/>
        <o:r id="V:Rule39" type="connector" idref="#Straight Arrow Connector 690"/>
        <o:r id="V:Rule40" type="connector" idref="#Straight Arrow Connector 736"/>
        <o:r id="V:Rule41" type="connector" idref="#_x0000_s1410"/>
        <o:r id="V:Rule42" type="connector" idref="#Straight Arrow Connector 1041"/>
        <o:r id="V:Rule43" type="connector" idref="#Straight Arrow Connector 809"/>
        <o:r id="V:Rule44" type="connector" idref="#Straight Arrow Connector 102436"/>
        <o:r id="V:Rule45" type="connector" idref="#Straight Arrow Connector 729"/>
        <o:r id="V:Rule46" type="connector" idref="#Straight Arrow Connector 714"/>
        <o:r id="V:Rule47" type="connector" idref="#Straight Arrow Connector 763"/>
        <o:r id="V:Rule48" type="connector" idref="#_x0000_s1408"/>
        <o:r id="V:Rule49" type="connector" idref="#Straight Arrow Connector 728"/>
        <o:r id="V:Rule50" type="connector" idref="#Straight Arrow Connector 805"/>
        <o:r id="V:Rule51" type="connector" idref="#Straight Arrow Connector 723"/>
        <o:r id="V:Rule52" type="connector" idref="#Straight Arrow Connector 756"/>
        <o:r id="V:Rule53" type="connector" idref="#Straight Arrow Connector 56"/>
        <o:r id="V:Rule54" type="connector" idref="#Straight Arrow Connector 102437"/>
        <o:r id="V:Rule55" type="connector" idref="#Straight Arrow Connector 8"/>
        <o:r id="V:Rule56" type="connector" idref="#Straight Arrow Connector 715"/>
        <o:r id="V:Rule57" type="connector" idref="#Straight Arrow Connector 780"/>
        <o:r id="V:Rule58" type="connector" idref="#Straight Arrow Connector 4"/>
        <o:r id="V:Rule59" type="connector" idref="#Straight Arrow Connector 703"/>
        <o:r id="V:Rule60" type="connector" idref="#Straight Arrow Connector 759"/>
        <o:r id="V:Rule61" type="connector" idref="#Straight Arrow Connector 713"/>
        <o:r id="V:Rule62" type="connector" idref="#Straight Arrow Connector 772"/>
        <o:r id="V:Rule63" type="connector" idref="#Straight Arrow Connector 753"/>
        <o:r id="V:Rule64" type="connector" idref="#Straight Arrow Connector 731"/>
        <o:r id="V:Rule65" type="connector" idref="#Straight Arrow Connector 781"/>
        <o:r id="V:Rule66" type="connector" idref="#Straight Arrow Connector 768"/>
        <o:r id="V:Rule67" type="connector" idref="#Straight Arrow Connector 697"/>
        <o:r id="V:Rule68" type="connector" idref="#Straight Arrow Connector 86"/>
        <o:r id="V:Rule69" type="connector" idref="#Straight Arrow Connector 746"/>
        <o:r id="V:Rule70" type="connector" idref="#Straight Arrow Connector 716"/>
        <o:r id="V:Rule71" type="connector" idref="#Straight Arrow Connector 764"/>
        <o:r id="V:Rule72" type="connector" idref="#Straight Arrow Connector 737"/>
        <o:r id="V:Rule73" type="connector" idref="#Straight Arrow Connector 19"/>
        <o:r id="V:Rule74" type="connector" idref="#Straight Arrow Connector 13"/>
        <o:r id="V:Rule75" type="connector" idref="#Straight Arrow Connector 800"/>
        <o:r id="V:Rule76" type="connector" idref="#Straight Arrow Connector 802"/>
        <o:r id="V:Rule77" type="connector" idref="#Straight Arrow Connector 798"/>
        <o:r id="V:Rule78" type="connector" idref="#Straight Arrow Connector 711"/>
        <o:r id="V:Rule79" type="connector" idref="#Straight Arrow Connector 787"/>
        <o:r id="V:Rule80" type="connector" idref="#Straight Arrow Connector 745"/>
        <o:r id="V:Rule81" type="connector" idref="#Straight Arrow Connector 758"/>
        <o:r id="V:Rule82" type="connector" idref="#Straight Arrow Connector 735"/>
        <o:r id="V:Rule83" type="connector" idref="#Straight Arrow Connector 1038"/>
        <o:r id="V:Rule84" type="connector" idref="#Straight Arrow Connector 797"/>
        <o:r id="V:Rule85" type="connector" idref="#Straight Arrow Connector 782"/>
        <o:r id="V:Rule86" type="connector" idref="#Straight Arrow Connector 853"/>
        <o:r id="V:Rule87" type="connector" idref="#Straight Arrow Connector 52"/>
        <o:r id="V:Rule88" type="connector" idref="#Straight Arrow Connector 838"/>
        <o:r id="V:Rule89" type="connector" idref="#Straight Arrow Connector 47"/>
        <o:r id="V:Rule90" type="connector" idref="#Straight Arrow Connector 807"/>
        <o:r id="V:Rule91" type="connector" idref="#Straight Arrow Connector 692"/>
        <o:r id="V:Rule92" type="connector" idref="#Straight Arrow Connector 1039"/>
        <o:r id="V:Rule93" type="connector" idref="#Straight Arrow Connector 725"/>
        <o:r id="V:Rule94" type="connector" idref="#Straight Arrow Connector 696"/>
        <o:r id="V:Rule95" type="connector" idref="#Straight Arrow Connector 1036"/>
        <o:r id="V:Rule96" type="connector" idref="#Straight Arrow Connector 699"/>
        <o:r id="V:Rule97" type="connector" idref="#Straight Arrow Connector 760"/>
        <o:r id="V:Rule98" type="connector" idref="#Straight Arrow Connector 1042"/>
        <o:r id="V:Rule99" type="connector" idref="#Straight Arrow Connector 754"/>
        <o:r id="V:Rule100" type="connector" idref="#Straight Arrow Connector 762"/>
        <o:r id="V:Rule101" type="connector" idref="#Straight Arrow Connector 734"/>
        <o:r id="V:Rule102" type="connector" idref="#Straight Arrow Connector 748"/>
        <o:r id="V:Rule103" type="connector" idref="#Straight Arrow Connector 1037"/>
        <o:r id="V:Rule104" type="connector" idref="#Straight Arrow Connector 1033"/>
        <o:r id="V:Rule105" type="connector" idref="#Straight Arrow Connector 704"/>
        <o:r id="V:Rule106" type="connector" idref="#Straight Arrow Connector 796"/>
        <o:r id="V:Rule107" type="connector" idref="#Straight Arrow Connector 40"/>
        <o:r id="V:Rule108" type="connector" idref="#Straight Arrow Connector 60"/>
        <o:r id="V:Rule109" type="connector" idref="#Straight Arrow Connector 810"/>
        <o:r id="V:Rule110" type="connector" idref="#Straight Arrow Connector 785"/>
        <o:r id="V:Rule111" type="connector" idref="#Straight Arrow Connector 770"/>
      </o:rules>
    </o:shapelayout>
  </w:shapeDefaults>
  <w:decimalSymbol w:val="."/>
  <w:listSeparator w:val=","/>
  <w15:docId w15:val="{DB405200-2830-4D1F-90C8-1DDC85B04A2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heme="minorBidi"/>
        <w:sz w:val="22"/>
        <w:szCs w:val="22"/>
        <w:lang w:val="en-US" w:eastAsia="en-US" w:bidi="ar-SA"/>
      </w:rPr>
    </w:rPrDefault>
    <w:pPrDefault>
      <w:pPr>
        <w:spacing w:line="259" w:lineRule="auto"/>
      </w:pPr>
    </w:pPrDefault>
  </w:docDefaults>
  <w:latentStyles w:defLockedState="0" w:defUIPriority="99" w:defSemiHidden="0" w:defUnhideWhenUsed="0" w:defQFormat="0" w:count="371">
    <w:lsdException w:name="Normal" w:uiPriority="0"/>
    <w:lsdException w:name="heading 1" w:uiPriority="0"/>
    <w:lsdException w:name="heading 2" w:semiHidden="1" w:uiPriority="9" w:unhideWhenUsed="1"/>
    <w:lsdException w:name="heading 3" w:uiPriority="3"/>
    <w:lsdException w:name="heading 4" w:semiHidden="1" w:uiPriority="9" w:unhideWhenUsed="1" w:qFormat="1"/>
    <w:lsdException w:name="heading 5" w:semiHidden="1" w:uiPriority="9" w:unhideWhenUsed="1" w:qFormat="1"/>
    <w:lsdException w:name="heading 6" w:semiHidden="1" w:uiPriority="10" w:unhideWhenUsed="1" w:qFormat="1"/>
    <w:lsdException w:name="heading 7" w:semiHidden="1" w:uiPriority="10" w:unhideWhenUsed="1" w:qFormat="1"/>
    <w:lsdException w:name="heading 8" w:semiHidden="1" w:uiPriority="10"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lsdException w:name="toc 2" w:uiPriority="39"/>
    <w:lsdException w:name="toc 3" w:uiPriority="39"/>
    <w:lsdException w:name="toc 4" w:uiPriority="39"/>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7"/>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semiHidden="1" w:uiPriority="10" w:unhideWhenUsed="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rsid w:val="00DC4FA9"/>
    <w:rPr>
      <w:rFonts w:eastAsia="Times New Roman" w:cs="Times New Roman"/>
      <w:sz w:val="24"/>
      <w:szCs w:val="20"/>
      <w:lang w:val="es-HN"/>
    </w:rPr>
  </w:style>
  <w:style w:type="paragraph" w:styleId="Heading1">
    <w:name w:val="heading 1"/>
    <w:basedOn w:val="Normal"/>
    <w:next w:val="Heading2"/>
    <w:link w:val="Heading1Char"/>
    <w:uiPriority w:val="1"/>
    <w:rsid w:val="001B22BC"/>
    <w:pPr>
      <w:keepNext/>
      <w:keepLines/>
      <w:spacing w:before="360" w:after="240"/>
      <w:jc w:val="center"/>
      <w:outlineLvl w:val="0"/>
    </w:pPr>
    <w:rPr>
      <w:b/>
      <w:sz w:val="44"/>
      <w:u w:val="single"/>
    </w:rPr>
  </w:style>
  <w:style w:type="paragraph" w:styleId="Heading2">
    <w:name w:val="heading 2"/>
    <w:basedOn w:val="Normal"/>
    <w:next w:val="Normal"/>
    <w:link w:val="Heading2Char"/>
    <w:uiPriority w:val="2"/>
    <w:rsid w:val="005A6A72"/>
    <w:pPr>
      <w:keepNext/>
      <w:keepLines/>
      <w:pBdr>
        <w:bottom w:val="single" w:sz="4" w:space="0" w:color="auto"/>
      </w:pBdr>
      <w:spacing w:before="360"/>
      <w:outlineLvl w:val="1"/>
    </w:pPr>
    <w:rPr>
      <w:rFonts w:eastAsiaTheme="majorEastAsia" w:cstheme="majorBidi"/>
      <w:b/>
      <w:i/>
      <w:sz w:val="36"/>
      <w:szCs w:val="26"/>
    </w:rPr>
  </w:style>
  <w:style w:type="paragraph" w:styleId="Heading3">
    <w:name w:val="heading 3"/>
    <w:basedOn w:val="Normal"/>
    <w:next w:val="Normal"/>
    <w:link w:val="Heading3Char"/>
    <w:uiPriority w:val="3"/>
    <w:rsid w:val="005A6A72"/>
    <w:pPr>
      <w:keepNext/>
      <w:keepLines/>
      <w:spacing w:before="40"/>
      <w:outlineLvl w:val="2"/>
    </w:pPr>
    <w:rPr>
      <w:rFonts w:eastAsiaTheme="majorEastAsia" w:cstheme="majorBidi"/>
      <w:b/>
      <w:sz w:val="28"/>
      <w:szCs w:val="24"/>
    </w:rPr>
  </w:style>
  <w:style w:type="paragraph" w:styleId="Heading4">
    <w:name w:val="heading 4"/>
    <w:basedOn w:val="Normal"/>
    <w:next w:val="Normal"/>
    <w:link w:val="Heading4Char"/>
    <w:uiPriority w:val="10"/>
    <w:semiHidden/>
    <w:qFormat/>
    <w:rsid w:val="00783746"/>
    <w:pPr>
      <w:keepNext/>
      <w:keepLines/>
      <w:spacing w:before="40"/>
      <w:outlineLvl w:val="3"/>
    </w:pPr>
    <w:rPr>
      <w:rFonts w:asciiTheme="majorHAnsi" w:eastAsiaTheme="majorEastAsia" w:hAnsiTheme="majorHAnsi" w:cstheme="majorBidi"/>
      <w:i/>
      <w:iCs/>
      <w:color w:val="2E74B5" w:themeColor="accent1" w:themeShade="BF"/>
    </w:rPr>
  </w:style>
  <w:style w:type="paragraph" w:styleId="Heading5">
    <w:name w:val="heading 5"/>
    <w:basedOn w:val="Normal"/>
    <w:next w:val="Normal"/>
    <w:link w:val="Heading5Char"/>
    <w:uiPriority w:val="10"/>
    <w:semiHidden/>
    <w:qFormat/>
    <w:rsid w:val="00783746"/>
    <w:pPr>
      <w:keepNext/>
      <w:keepLines/>
      <w:spacing w:before="40"/>
      <w:outlineLvl w:val="4"/>
    </w:pPr>
    <w:rPr>
      <w:rFonts w:asciiTheme="majorHAnsi" w:eastAsiaTheme="majorEastAsia" w:hAnsiTheme="majorHAnsi" w:cstheme="majorBidi"/>
      <w:color w:val="2E74B5" w:themeColor="accent1" w:themeShade="BF"/>
    </w:rPr>
  </w:style>
  <w:style w:type="paragraph" w:styleId="Heading9">
    <w:name w:val="heading 9"/>
    <w:basedOn w:val="Normal"/>
    <w:next w:val="Normal"/>
    <w:link w:val="Heading9Char"/>
    <w:uiPriority w:val="10"/>
    <w:semiHidden/>
    <w:unhideWhenUsed/>
    <w:qFormat/>
    <w:rsid w:val="002604A6"/>
    <w:pPr>
      <w:keepNext/>
      <w:keepLines/>
      <w:spacing w:before="4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basedOn w:val="DefaultParagraphFont"/>
    <w:link w:val="Heading3"/>
    <w:uiPriority w:val="3"/>
    <w:rsid w:val="005A6A72"/>
    <w:rPr>
      <w:rFonts w:eastAsiaTheme="majorEastAsia" w:cstheme="majorBidi"/>
      <w:b/>
      <w:sz w:val="28"/>
      <w:szCs w:val="24"/>
      <w:lang w:val="es-HN"/>
    </w:rPr>
  </w:style>
  <w:style w:type="character" w:customStyle="1" w:styleId="Heading1Char">
    <w:name w:val="Heading 1 Char"/>
    <w:basedOn w:val="DefaultParagraphFont"/>
    <w:link w:val="Heading1"/>
    <w:uiPriority w:val="1"/>
    <w:rsid w:val="001B22BC"/>
    <w:rPr>
      <w:rFonts w:eastAsia="Times New Roman" w:cs="Times New Roman"/>
      <w:b/>
      <w:sz w:val="44"/>
      <w:szCs w:val="20"/>
      <w:u w:val="single"/>
      <w:lang w:val="es-HN"/>
    </w:rPr>
  </w:style>
  <w:style w:type="character" w:customStyle="1" w:styleId="Heading4Char">
    <w:name w:val="Heading 4 Char"/>
    <w:basedOn w:val="DefaultParagraphFont"/>
    <w:link w:val="Heading4"/>
    <w:uiPriority w:val="10"/>
    <w:semiHidden/>
    <w:rsid w:val="0086734E"/>
    <w:rPr>
      <w:rFonts w:asciiTheme="majorHAnsi" w:eastAsiaTheme="majorEastAsia" w:hAnsiTheme="majorHAnsi" w:cstheme="majorBidi"/>
      <w:i/>
      <w:iCs/>
      <w:color w:val="2E74B5" w:themeColor="accent1" w:themeShade="BF"/>
      <w:sz w:val="24"/>
      <w:szCs w:val="20"/>
      <w:lang w:val="es-HN"/>
    </w:rPr>
  </w:style>
  <w:style w:type="character" w:customStyle="1" w:styleId="Heading5Char">
    <w:name w:val="Heading 5 Char"/>
    <w:basedOn w:val="DefaultParagraphFont"/>
    <w:link w:val="Heading5"/>
    <w:uiPriority w:val="10"/>
    <w:semiHidden/>
    <w:rsid w:val="0086734E"/>
    <w:rPr>
      <w:rFonts w:asciiTheme="majorHAnsi" w:eastAsiaTheme="majorEastAsia" w:hAnsiTheme="majorHAnsi" w:cstheme="majorBidi"/>
      <w:color w:val="2E74B5" w:themeColor="accent1" w:themeShade="BF"/>
      <w:sz w:val="24"/>
      <w:szCs w:val="20"/>
      <w:lang w:val="es-HN"/>
    </w:rPr>
  </w:style>
  <w:style w:type="paragraph" w:styleId="Caption">
    <w:name w:val="caption"/>
    <w:basedOn w:val="Normal"/>
    <w:next w:val="Normal"/>
    <w:uiPriority w:val="6"/>
    <w:rsid w:val="00D32E26"/>
    <w:pPr>
      <w:spacing w:after="200"/>
      <w:contextualSpacing/>
      <w:jc w:val="center"/>
    </w:pPr>
    <w:rPr>
      <w:rFonts w:ascii="Arial" w:eastAsia="Calibri" w:hAnsi="Arial"/>
      <w:b/>
      <w:bCs/>
      <w:sz w:val="22"/>
      <w:szCs w:val="24"/>
    </w:rPr>
  </w:style>
  <w:style w:type="paragraph" w:customStyle="1" w:styleId="Table">
    <w:name w:val="Table"/>
    <w:basedOn w:val="Normal"/>
    <w:next w:val="Normal"/>
    <w:uiPriority w:val="5"/>
    <w:rsid w:val="0086734E"/>
    <w:pPr>
      <w:keepNext/>
      <w:keepLines/>
    </w:pPr>
  </w:style>
  <w:style w:type="paragraph" w:customStyle="1" w:styleId="Figure">
    <w:name w:val="Figure"/>
    <w:basedOn w:val="Normal"/>
    <w:next w:val="Caption"/>
    <w:uiPriority w:val="4"/>
    <w:rsid w:val="00783746"/>
    <w:pPr>
      <w:keepNext/>
      <w:keepLines/>
      <w:pBdr>
        <w:top w:val="single" w:sz="2" w:space="0" w:color="auto"/>
        <w:left w:val="single" w:sz="2" w:space="0" w:color="auto"/>
        <w:bottom w:val="single" w:sz="6" w:space="1" w:color="auto"/>
        <w:right w:val="single" w:sz="6" w:space="0" w:color="auto"/>
      </w:pBdr>
      <w:spacing w:before="240" w:after="240"/>
      <w:jc w:val="center"/>
    </w:pPr>
  </w:style>
  <w:style w:type="character" w:customStyle="1" w:styleId="Heading9Char">
    <w:name w:val="Heading 9 Char"/>
    <w:basedOn w:val="DefaultParagraphFont"/>
    <w:link w:val="Heading9"/>
    <w:uiPriority w:val="10"/>
    <w:semiHidden/>
    <w:rsid w:val="0086734E"/>
    <w:rPr>
      <w:rFonts w:asciiTheme="majorHAnsi" w:eastAsiaTheme="majorEastAsia" w:hAnsiTheme="majorHAnsi" w:cstheme="majorBidi"/>
      <w:i/>
      <w:iCs/>
      <w:color w:val="272727" w:themeColor="text1" w:themeTint="D8"/>
      <w:sz w:val="21"/>
      <w:szCs w:val="21"/>
      <w:lang w:val="es-HN"/>
    </w:rPr>
  </w:style>
  <w:style w:type="paragraph" w:styleId="NormalWeb">
    <w:name w:val="Normal (Web)"/>
    <w:basedOn w:val="Normal"/>
    <w:uiPriority w:val="99"/>
    <w:semiHidden/>
    <w:unhideWhenUsed/>
    <w:rsid w:val="00944540"/>
    <w:pPr>
      <w:spacing w:before="100" w:beforeAutospacing="1" w:after="100" w:afterAutospacing="1"/>
    </w:pPr>
    <w:rPr>
      <w:rFonts w:eastAsiaTheme="minorEastAsia"/>
      <w:szCs w:val="24"/>
      <w:lang w:val="en-US"/>
    </w:rPr>
  </w:style>
  <w:style w:type="character" w:customStyle="1" w:styleId="Heading2Char">
    <w:name w:val="Heading 2 Char"/>
    <w:basedOn w:val="DefaultParagraphFont"/>
    <w:link w:val="Heading2"/>
    <w:uiPriority w:val="2"/>
    <w:rsid w:val="005A6A72"/>
    <w:rPr>
      <w:rFonts w:eastAsiaTheme="majorEastAsia" w:cstheme="majorBidi"/>
      <w:b/>
      <w:i/>
      <w:sz w:val="36"/>
      <w:szCs w:val="26"/>
      <w:lang w:val="es-HN"/>
    </w:rPr>
  </w:style>
  <w:style w:type="paragraph" w:styleId="Title">
    <w:name w:val="Title"/>
    <w:basedOn w:val="Normal"/>
    <w:next w:val="Normal"/>
    <w:link w:val="TitleChar"/>
    <w:uiPriority w:val="6"/>
    <w:rsid w:val="000B7651"/>
    <w:pPr>
      <w:spacing w:before="120" w:line="360" w:lineRule="auto"/>
      <w:contextualSpacing/>
      <w:jc w:val="center"/>
    </w:pPr>
    <w:rPr>
      <w:rFonts w:eastAsiaTheme="majorEastAsia" w:cstheme="majorBidi"/>
      <w:b/>
      <w:smallCaps/>
      <w:spacing w:val="-10"/>
      <w:kern w:val="28"/>
      <w:sz w:val="48"/>
      <w:szCs w:val="56"/>
    </w:rPr>
  </w:style>
  <w:style w:type="character" w:customStyle="1" w:styleId="TitleChar">
    <w:name w:val="Title Char"/>
    <w:basedOn w:val="DefaultParagraphFont"/>
    <w:link w:val="Title"/>
    <w:uiPriority w:val="6"/>
    <w:rsid w:val="000B7651"/>
    <w:rPr>
      <w:rFonts w:eastAsiaTheme="majorEastAsia" w:cstheme="majorBidi"/>
      <w:b/>
      <w:smallCaps/>
      <w:spacing w:val="-10"/>
      <w:kern w:val="28"/>
      <w:sz w:val="48"/>
      <w:szCs w:val="56"/>
      <w:lang w:val="es-HN"/>
    </w:rPr>
  </w:style>
  <w:style w:type="numbering" w:customStyle="1" w:styleId="NumberedList">
    <w:name w:val="Numbered List"/>
    <w:basedOn w:val="NoList"/>
    <w:uiPriority w:val="99"/>
    <w:rsid w:val="00783746"/>
    <w:pPr>
      <w:numPr>
        <w:numId w:val="1"/>
      </w:numPr>
    </w:pPr>
  </w:style>
  <w:style w:type="paragraph" w:styleId="ListParagraph">
    <w:name w:val="List Paragraph"/>
    <w:basedOn w:val="Normal"/>
    <w:uiPriority w:val="34"/>
    <w:unhideWhenUsed/>
    <w:qFormat/>
    <w:rsid w:val="00752E8B"/>
    <w:pPr>
      <w:ind w:left="720"/>
      <w:contextualSpacing/>
    </w:pPr>
  </w:style>
  <w:style w:type="table" w:customStyle="1" w:styleId="Style1">
    <w:name w:val="Style1"/>
    <w:basedOn w:val="TableNormal"/>
    <w:uiPriority w:val="99"/>
    <w:rsid w:val="00D41E02"/>
    <w:pPr>
      <w:spacing w:line="240" w:lineRule="auto"/>
    </w:pPr>
    <w:tblPr/>
  </w:style>
  <w:style w:type="paragraph" w:styleId="Subtitle">
    <w:name w:val="Subtitle"/>
    <w:basedOn w:val="Title"/>
    <w:next w:val="Normal"/>
    <w:link w:val="SubtitleChar"/>
    <w:uiPriority w:val="7"/>
    <w:rsid w:val="0086734E"/>
    <w:pPr>
      <w:numPr>
        <w:ilvl w:val="1"/>
      </w:numPr>
      <w:spacing w:after="160"/>
    </w:pPr>
    <w:rPr>
      <w:rFonts w:eastAsiaTheme="minorEastAsia" w:cstheme="minorBidi"/>
      <w:spacing w:val="15"/>
      <w:sz w:val="22"/>
      <w:szCs w:val="22"/>
    </w:rPr>
  </w:style>
  <w:style w:type="character" w:customStyle="1" w:styleId="SubtitleChar">
    <w:name w:val="Subtitle Char"/>
    <w:basedOn w:val="DefaultParagraphFont"/>
    <w:link w:val="Subtitle"/>
    <w:uiPriority w:val="7"/>
    <w:rsid w:val="0086734E"/>
    <w:rPr>
      <w:rFonts w:eastAsiaTheme="minorEastAsia"/>
      <w:b/>
      <w:smallCaps/>
      <w:spacing w:val="15"/>
      <w:kern w:val="28"/>
      <w:lang w:val="es-HN"/>
    </w:rPr>
  </w:style>
  <w:style w:type="paragraph" w:styleId="Header">
    <w:name w:val="header"/>
    <w:basedOn w:val="Normal"/>
    <w:link w:val="HeaderChar"/>
    <w:uiPriority w:val="99"/>
    <w:unhideWhenUsed/>
    <w:rsid w:val="005B4B83"/>
    <w:pPr>
      <w:pBdr>
        <w:bottom w:val="single" w:sz="18" w:space="1" w:color="auto"/>
      </w:pBdr>
      <w:tabs>
        <w:tab w:val="center" w:pos="4680"/>
        <w:tab w:val="right" w:pos="9360"/>
      </w:tabs>
      <w:spacing w:line="240" w:lineRule="auto"/>
      <w:contextualSpacing/>
    </w:pPr>
  </w:style>
  <w:style w:type="character" w:customStyle="1" w:styleId="HeaderChar">
    <w:name w:val="Header Char"/>
    <w:basedOn w:val="DefaultParagraphFont"/>
    <w:link w:val="Header"/>
    <w:uiPriority w:val="99"/>
    <w:rsid w:val="005B4B83"/>
    <w:rPr>
      <w:rFonts w:eastAsia="Times New Roman" w:cs="Times New Roman"/>
      <w:sz w:val="24"/>
      <w:szCs w:val="20"/>
      <w:lang w:val="es-HN"/>
    </w:rPr>
  </w:style>
  <w:style w:type="paragraph" w:styleId="Footer">
    <w:name w:val="footer"/>
    <w:basedOn w:val="Normal"/>
    <w:link w:val="FooterChar"/>
    <w:uiPriority w:val="99"/>
    <w:unhideWhenUsed/>
    <w:rsid w:val="00177996"/>
    <w:pPr>
      <w:tabs>
        <w:tab w:val="center" w:pos="4680"/>
        <w:tab w:val="right" w:pos="9360"/>
      </w:tabs>
      <w:spacing w:line="240" w:lineRule="auto"/>
    </w:pPr>
    <w:rPr>
      <w:sz w:val="20"/>
    </w:rPr>
  </w:style>
  <w:style w:type="character" w:customStyle="1" w:styleId="FooterChar">
    <w:name w:val="Footer Char"/>
    <w:basedOn w:val="DefaultParagraphFont"/>
    <w:link w:val="Footer"/>
    <w:uiPriority w:val="99"/>
    <w:rsid w:val="00177996"/>
    <w:rPr>
      <w:rFonts w:eastAsia="Times New Roman" w:cs="Times New Roman"/>
      <w:sz w:val="20"/>
      <w:szCs w:val="20"/>
      <w:lang w:val="es-HN"/>
    </w:rPr>
  </w:style>
  <w:style w:type="paragraph" w:customStyle="1" w:styleId="NoIndent">
    <w:name w:val="No Indent"/>
    <w:basedOn w:val="Normal"/>
    <w:rsid w:val="007A2F93"/>
    <w:rPr>
      <w:szCs w:val="24"/>
    </w:rPr>
  </w:style>
  <w:style w:type="character" w:styleId="Hyperlink">
    <w:name w:val="Hyperlink"/>
    <w:uiPriority w:val="99"/>
    <w:unhideWhenUsed/>
    <w:rsid w:val="007A2F93"/>
    <w:rPr>
      <w:color w:val="0000FF"/>
      <w:u w:val="single"/>
    </w:rPr>
  </w:style>
  <w:style w:type="character" w:styleId="PlaceholderText">
    <w:name w:val="Placeholder Text"/>
    <w:basedOn w:val="DefaultParagraphFont"/>
    <w:uiPriority w:val="99"/>
    <w:semiHidden/>
    <w:rsid w:val="00CC6F17"/>
    <w:rPr>
      <w:color w:val="808080"/>
    </w:rPr>
  </w:style>
  <w:style w:type="character" w:customStyle="1" w:styleId="MTEquationSection">
    <w:name w:val="MTEquationSection"/>
    <w:basedOn w:val="DefaultParagraphFont"/>
    <w:rsid w:val="00D9723E"/>
    <w:rPr>
      <w:vanish/>
      <w:color w:val="FF0000"/>
    </w:rPr>
  </w:style>
  <w:style w:type="paragraph" w:customStyle="1" w:styleId="MTDisplayEquation">
    <w:name w:val="MTDisplayEquation"/>
    <w:basedOn w:val="Normal"/>
    <w:next w:val="Normal"/>
    <w:link w:val="MTDisplayEquationChar"/>
    <w:rsid w:val="00DD2FF7"/>
    <w:pPr>
      <w:tabs>
        <w:tab w:val="center" w:pos="5120"/>
        <w:tab w:val="right" w:pos="10220"/>
      </w:tabs>
      <w:contextualSpacing/>
      <w:jc w:val="center"/>
    </w:pPr>
    <w:rPr>
      <w:sz w:val="32"/>
    </w:rPr>
  </w:style>
  <w:style w:type="character" w:customStyle="1" w:styleId="MTDisplayEquationChar">
    <w:name w:val="MTDisplayEquation Char"/>
    <w:basedOn w:val="DefaultParagraphFont"/>
    <w:link w:val="MTDisplayEquation"/>
    <w:rsid w:val="00DD2FF7"/>
    <w:rPr>
      <w:rFonts w:eastAsia="Times New Roman" w:cs="Times New Roman"/>
      <w:sz w:val="32"/>
      <w:szCs w:val="20"/>
      <w:lang w:val="es-HN"/>
    </w:rPr>
  </w:style>
  <w:style w:type="table" w:customStyle="1" w:styleId="MTEBNumberedEquation">
    <w:name w:val="MTEBNumberedEquation"/>
    <w:basedOn w:val="TableNormal"/>
    <w:rsid w:val="00D9723E"/>
    <w:tblPr>
      <w:tblCellSpacing w:w="0" w:type="dxa"/>
    </w:tblPr>
    <w:trPr>
      <w:cantSplit/>
      <w:tblCellSpacing w:w="0" w:type="dxa"/>
    </w:trPr>
    <w:tcPr>
      <w:shd w:val="clear" w:color="auto" w:fill="auto"/>
      <w:tcMar>
        <w:top w:w="0" w:type="dxa"/>
        <w:left w:w="0" w:type="dxa"/>
        <w:bottom w:w="0" w:type="dxa"/>
        <w:right w:w="0" w:type="dxa"/>
      </w:tcMar>
    </w:tcPr>
  </w:style>
  <w:style w:type="table" w:styleId="TableGrid">
    <w:name w:val="Table Grid"/>
    <w:basedOn w:val="TableNormal"/>
    <w:uiPriority w:val="39"/>
    <w:rsid w:val="00D9723E"/>
    <w:pPr>
      <w:spacing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2">
    <w:name w:val="toc 2"/>
    <w:basedOn w:val="Normal"/>
    <w:next w:val="Normal"/>
    <w:autoRedefine/>
    <w:uiPriority w:val="39"/>
    <w:rsid w:val="00290ACF"/>
    <w:pPr>
      <w:ind w:left="240"/>
    </w:pPr>
    <w:rPr>
      <w:rFonts w:asciiTheme="minorHAnsi" w:hAnsiTheme="minorHAnsi"/>
      <w:smallCaps/>
      <w:sz w:val="20"/>
    </w:rPr>
  </w:style>
  <w:style w:type="paragraph" w:styleId="TOC1">
    <w:name w:val="toc 1"/>
    <w:basedOn w:val="Normal"/>
    <w:next w:val="Normal"/>
    <w:autoRedefine/>
    <w:uiPriority w:val="39"/>
    <w:rsid w:val="00290ACF"/>
    <w:pPr>
      <w:spacing w:before="120"/>
    </w:pPr>
    <w:rPr>
      <w:rFonts w:asciiTheme="minorHAnsi" w:hAnsiTheme="minorHAnsi"/>
      <w:b/>
      <w:bCs/>
      <w:caps/>
      <w:sz w:val="20"/>
    </w:rPr>
  </w:style>
  <w:style w:type="paragraph" w:styleId="TOC3">
    <w:name w:val="toc 3"/>
    <w:basedOn w:val="Normal"/>
    <w:next w:val="Normal"/>
    <w:autoRedefine/>
    <w:uiPriority w:val="39"/>
    <w:rsid w:val="00290ACF"/>
    <w:pPr>
      <w:ind w:left="480"/>
    </w:pPr>
    <w:rPr>
      <w:rFonts w:asciiTheme="minorHAnsi" w:hAnsiTheme="minorHAnsi"/>
      <w:i/>
      <w:iCs/>
      <w:sz w:val="20"/>
    </w:rPr>
  </w:style>
  <w:style w:type="paragraph" w:styleId="TOC4">
    <w:name w:val="toc 4"/>
    <w:basedOn w:val="Normal"/>
    <w:next w:val="Normal"/>
    <w:autoRedefine/>
    <w:uiPriority w:val="39"/>
    <w:rsid w:val="00290ACF"/>
    <w:pPr>
      <w:ind w:left="720"/>
    </w:pPr>
    <w:rPr>
      <w:rFonts w:asciiTheme="minorHAnsi" w:hAnsiTheme="minorHAnsi"/>
      <w:sz w:val="18"/>
      <w:szCs w:val="18"/>
    </w:rPr>
  </w:style>
  <w:style w:type="paragraph" w:styleId="TOC5">
    <w:name w:val="toc 5"/>
    <w:basedOn w:val="Normal"/>
    <w:next w:val="Normal"/>
    <w:autoRedefine/>
    <w:uiPriority w:val="39"/>
    <w:unhideWhenUsed/>
    <w:rsid w:val="00290ACF"/>
    <w:pPr>
      <w:ind w:left="960"/>
    </w:pPr>
    <w:rPr>
      <w:rFonts w:asciiTheme="minorHAnsi" w:hAnsiTheme="minorHAnsi"/>
      <w:sz w:val="18"/>
      <w:szCs w:val="18"/>
    </w:rPr>
  </w:style>
  <w:style w:type="paragraph" w:styleId="TOC6">
    <w:name w:val="toc 6"/>
    <w:basedOn w:val="Normal"/>
    <w:next w:val="Normal"/>
    <w:autoRedefine/>
    <w:uiPriority w:val="39"/>
    <w:unhideWhenUsed/>
    <w:rsid w:val="00290ACF"/>
    <w:pPr>
      <w:ind w:left="1200"/>
    </w:pPr>
    <w:rPr>
      <w:rFonts w:asciiTheme="minorHAnsi" w:hAnsiTheme="minorHAnsi"/>
      <w:sz w:val="18"/>
      <w:szCs w:val="18"/>
    </w:rPr>
  </w:style>
  <w:style w:type="paragraph" w:styleId="TOC7">
    <w:name w:val="toc 7"/>
    <w:basedOn w:val="Normal"/>
    <w:next w:val="Normal"/>
    <w:autoRedefine/>
    <w:uiPriority w:val="39"/>
    <w:unhideWhenUsed/>
    <w:rsid w:val="00290ACF"/>
    <w:pPr>
      <w:ind w:left="1440"/>
    </w:pPr>
    <w:rPr>
      <w:rFonts w:asciiTheme="minorHAnsi" w:hAnsiTheme="minorHAnsi"/>
      <w:sz w:val="18"/>
      <w:szCs w:val="18"/>
    </w:rPr>
  </w:style>
  <w:style w:type="paragraph" w:styleId="TOC8">
    <w:name w:val="toc 8"/>
    <w:basedOn w:val="Normal"/>
    <w:next w:val="Normal"/>
    <w:autoRedefine/>
    <w:uiPriority w:val="39"/>
    <w:unhideWhenUsed/>
    <w:rsid w:val="00290ACF"/>
    <w:pPr>
      <w:ind w:left="1680"/>
    </w:pPr>
    <w:rPr>
      <w:rFonts w:asciiTheme="minorHAnsi" w:hAnsiTheme="minorHAnsi"/>
      <w:sz w:val="18"/>
      <w:szCs w:val="18"/>
    </w:rPr>
  </w:style>
  <w:style w:type="paragraph" w:styleId="TOC9">
    <w:name w:val="toc 9"/>
    <w:basedOn w:val="Normal"/>
    <w:next w:val="Normal"/>
    <w:autoRedefine/>
    <w:uiPriority w:val="39"/>
    <w:unhideWhenUsed/>
    <w:rsid w:val="00290ACF"/>
    <w:pPr>
      <w:ind w:left="1920"/>
    </w:pPr>
    <w:rPr>
      <w:rFonts w:asciiTheme="minorHAnsi" w:hAnsiTheme="minorHAnsi"/>
      <w:sz w:val="18"/>
      <w:szCs w:val="18"/>
    </w:rPr>
  </w:style>
  <w:style w:type="paragraph" w:styleId="TableofFigures">
    <w:name w:val="table of figures"/>
    <w:basedOn w:val="Normal"/>
    <w:next w:val="Normal"/>
    <w:uiPriority w:val="99"/>
    <w:unhideWhenUsed/>
    <w:rsid w:val="00290ACF"/>
    <w:pPr>
      <w:ind w:left="480" w:hanging="480"/>
    </w:pPr>
    <w:rPr>
      <w:rFonts w:asciiTheme="minorHAnsi" w:hAnsiTheme="minorHAnsi"/>
      <w:smallCaps/>
      <w:sz w:val="20"/>
    </w:rPr>
  </w:style>
  <w:style w:type="paragraph" w:styleId="BalloonText">
    <w:name w:val="Balloon Text"/>
    <w:basedOn w:val="Normal"/>
    <w:link w:val="BalloonTextChar"/>
    <w:uiPriority w:val="99"/>
    <w:semiHidden/>
    <w:unhideWhenUsed/>
    <w:rsid w:val="009E16B3"/>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E16B3"/>
    <w:rPr>
      <w:rFonts w:ascii="Tahoma" w:eastAsia="Times New Roman" w:hAnsi="Tahoma" w:cs="Tahoma"/>
      <w:sz w:val="16"/>
      <w:szCs w:val="16"/>
      <w:lang w:val="es-HN"/>
    </w:rPr>
  </w:style>
  <w:style w:type="paragraph" w:styleId="Revision">
    <w:name w:val="Revision"/>
    <w:hidden/>
    <w:uiPriority w:val="99"/>
    <w:semiHidden/>
    <w:rsid w:val="004C3D46"/>
    <w:pPr>
      <w:spacing w:line="240" w:lineRule="auto"/>
    </w:pPr>
    <w:rPr>
      <w:rFonts w:eastAsia="Times New Roman" w:cs="Times New Roman"/>
      <w:sz w:val="24"/>
      <w:szCs w:val="20"/>
      <w:lang w:val="es-HN"/>
    </w:rPr>
  </w:style>
  <w:style w:type="paragraph" w:customStyle="1" w:styleId="Title2">
    <w:name w:val="Title2"/>
    <w:basedOn w:val="Title"/>
    <w:next w:val="Title"/>
    <w:rsid w:val="00A97228"/>
    <w:pPr>
      <w:spacing w:after="120"/>
    </w:pPr>
    <w:rPr>
      <w:i/>
      <w:smallCaps w:val="0"/>
      <w:sz w:val="4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71750539">
      <w:bodyDiv w:val="1"/>
      <w:marLeft w:val="0"/>
      <w:marRight w:val="0"/>
      <w:marTop w:val="0"/>
      <w:marBottom w:val="0"/>
      <w:divBdr>
        <w:top w:val="none" w:sz="0" w:space="0" w:color="auto"/>
        <w:left w:val="none" w:sz="0" w:space="0" w:color="auto"/>
        <w:bottom w:val="none" w:sz="0" w:space="0" w:color="auto"/>
        <w:right w:val="none" w:sz="0" w:space="0" w:color="auto"/>
      </w:divBdr>
      <w:divsChild>
        <w:div w:id="1487160909">
          <w:marLeft w:val="0"/>
          <w:marRight w:val="0"/>
          <w:marTop w:val="0"/>
          <w:marBottom w:val="0"/>
          <w:divBdr>
            <w:top w:val="none" w:sz="0" w:space="0" w:color="auto"/>
            <w:left w:val="none" w:sz="0" w:space="0" w:color="auto"/>
            <w:bottom w:val="none" w:sz="0" w:space="0" w:color="auto"/>
            <w:right w:val="none" w:sz="0" w:space="0" w:color="auto"/>
          </w:divBdr>
          <w:divsChild>
            <w:div w:id="710884282">
              <w:marLeft w:val="0"/>
              <w:marRight w:val="0"/>
              <w:marTop w:val="0"/>
              <w:marBottom w:val="0"/>
              <w:divBdr>
                <w:top w:val="none" w:sz="0" w:space="0" w:color="auto"/>
                <w:left w:val="none" w:sz="0" w:space="0" w:color="auto"/>
                <w:bottom w:val="none" w:sz="0" w:space="0" w:color="auto"/>
                <w:right w:val="none" w:sz="0" w:space="0" w:color="auto"/>
              </w:divBdr>
            </w:div>
            <w:div w:id="17431382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6550045">
      <w:bodyDiv w:val="1"/>
      <w:marLeft w:val="0"/>
      <w:marRight w:val="0"/>
      <w:marTop w:val="0"/>
      <w:marBottom w:val="0"/>
      <w:divBdr>
        <w:top w:val="none" w:sz="0" w:space="0" w:color="auto"/>
        <w:left w:val="none" w:sz="0" w:space="0" w:color="auto"/>
        <w:bottom w:val="none" w:sz="0" w:space="0" w:color="auto"/>
        <w:right w:val="none" w:sz="0" w:space="0" w:color="auto"/>
      </w:divBdr>
      <w:divsChild>
        <w:div w:id="534850107">
          <w:marLeft w:val="0"/>
          <w:marRight w:val="0"/>
          <w:marTop w:val="0"/>
          <w:marBottom w:val="0"/>
          <w:divBdr>
            <w:top w:val="none" w:sz="0" w:space="0" w:color="auto"/>
            <w:left w:val="none" w:sz="0" w:space="0" w:color="auto"/>
            <w:bottom w:val="none" w:sz="0" w:space="0" w:color="auto"/>
            <w:right w:val="none" w:sz="0" w:space="0" w:color="auto"/>
          </w:divBdr>
        </w:div>
        <w:div w:id="656567056">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oleObject" Target="embeddings/oleObject1.bin"/><Relationship Id="rId18" Type="http://schemas.openxmlformats.org/officeDocument/2006/relationships/image" Target="media/image10.jpeg"/><Relationship Id="rId26" Type="http://schemas.openxmlformats.org/officeDocument/2006/relationships/image" Target="media/image18.png"/><Relationship Id="rId39" Type="http://schemas.openxmlformats.org/officeDocument/2006/relationships/image" Target="media/image31.png"/><Relationship Id="rId3" Type="http://schemas.openxmlformats.org/officeDocument/2006/relationships/styles" Target="styles.xml"/><Relationship Id="rId21" Type="http://schemas.openxmlformats.org/officeDocument/2006/relationships/image" Target="media/image13.jpeg"/><Relationship Id="rId34" Type="http://schemas.openxmlformats.org/officeDocument/2006/relationships/image" Target="media/image26.png"/><Relationship Id="rId42" Type="http://schemas.openxmlformats.org/officeDocument/2006/relationships/hyperlink" Target="http://creativecommons.org/licenses/by-sa/3.0/us/legalcode" TargetMode="External"/><Relationship Id="rId47"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image" Target="media/image5.wmf"/><Relationship Id="rId17" Type="http://schemas.openxmlformats.org/officeDocument/2006/relationships/image" Target="media/image9.jpeg"/><Relationship Id="rId25" Type="http://schemas.openxmlformats.org/officeDocument/2006/relationships/image" Target="media/image17.png"/><Relationship Id="rId33" Type="http://schemas.openxmlformats.org/officeDocument/2006/relationships/image" Target="media/image25.png"/><Relationship Id="rId38" Type="http://schemas.openxmlformats.org/officeDocument/2006/relationships/image" Target="media/image30.png"/><Relationship Id="rId46" Type="http://schemas.openxmlformats.org/officeDocument/2006/relationships/glossaryDocument" Target="glossary/document.xml"/><Relationship Id="rId2" Type="http://schemas.openxmlformats.org/officeDocument/2006/relationships/numbering" Target="numbering.xml"/><Relationship Id="rId16" Type="http://schemas.openxmlformats.org/officeDocument/2006/relationships/image" Target="media/image8.jpeg"/><Relationship Id="rId20" Type="http://schemas.openxmlformats.org/officeDocument/2006/relationships/image" Target="media/image12.png"/><Relationship Id="rId29" Type="http://schemas.openxmlformats.org/officeDocument/2006/relationships/image" Target="media/image21.jpg"/><Relationship Id="rId41" Type="http://schemas.openxmlformats.org/officeDocument/2006/relationships/image" Target="media/image33.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image" Target="media/image16.jpeg"/><Relationship Id="rId32" Type="http://schemas.openxmlformats.org/officeDocument/2006/relationships/image" Target="media/image24.png"/><Relationship Id="rId37" Type="http://schemas.openxmlformats.org/officeDocument/2006/relationships/image" Target="media/image29.png"/><Relationship Id="rId40" Type="http://schemas.openxmlformats.org/officeDocument/2006/relationships/image" Target="media/image32.png"/><Relationship Id="rId45"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7.jpeg"/><Relationship Id="rId23" Type="http://schemas.openxmlformats.org/officeDocument/2006/relationships/image" Target="media/image15.jpeg"/><Relationship Id="rId28" Type="http://schemas.openxmlformats.org/officeDocument/2006/relationships/image" Target="media/image20.png"/><Relationship Id="rId36" Type="http://schemas.openxmlformats.org/officeDocument/2006/relationships/image" Target="media/image28.png"/><Relationship Id="rId10" Type="http://schemas.openxmlformats.org/officeDocument/2006/relationships/image" Target="media/image3.png"/><Relationship Id="rId19" Type="http://schemas.openxmlformats.org/officeDocument/2006/relationships/image" Target="media/image11.jpeg"/><Relationship Id="rId31" Type="http://schemas.openxmlformats.org/officeDocument/2006/relationships/image" Target="media/image23.jpeg"/><Relationship Id="rId44" Type="http://schemas.openxmlformats.org/officeDocument/2006/relationships/footer" Target="footer1.xml"/><Relationship Id="rId4" Type="http://schemas.openxmlformats.org/officeDocument/2006/relationships/settings" Target="settings.xml"/><Relationship Id="rId9" Type="http://schemas.openxmlformats.org/officeDocument/2006/relationships/image" Target="media/image2.jpeg"/><Relationship Id="rId14" Type="http://schemas.openxmlformats.org/officeDocument/2006/relationships/image" Target="media/image6.gif"/><Relationship Id="rId22" Type="http://schemas.openxmlformats.org/officeDocument/2006/relationships/image" Target="media/image14.jpeg"/><Relationship Id="rId27" Type="http://schemas.openxmlformats.org/officeDocument/2006/relationships/image" Target="media/image19.png"/><Relationship Id="rId30" Type="http://schemas.openxmlformats.org/officeDocument/2006/relationships/image" Target="media/image22.jpeg"/><Relationship Id="rId35" Type="http://schemas.openxmlformats.org/officeDocument/2006/relationships/image" Target="media/image27.png"/><Relationship Id="rId43" Type="http://schemas.openxmlformats.org/officeDocument/2006/relationships/header" Target="header1.xml"/></Relationships>
</file>

<file path=word/_rels/header1.xml.rels><?xml version="1.0" encoding="UTF-8" standalone="yes"?>
<Relationships xmlns="http://schemas.openxmlformats.org/package/2006/relationships"><Relationship Id="rId1" Type="http://schemas.openxmlformats.org/officeDocument/2006/relationships/image" Target="media/image34.png"/></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NewRoman">
    <w:altName w:val="MS Mincho"/>
    <w:panose1 w:val="00000000000000000000"/>
    <w:charset w:val="80"/>
    <w:family w:val="auto"/>
    <w:notTrueType/>
    <w:pitch w:val="default"/>
    <w:sig w:usb0="00000001" w:usb1="08070000" w:usb2="00000010" w:usb3="00000000" w:csb0="00020000" w:csb1="00000000"/>
  </w:font>
  <w:font w:name="Cambria Math">
    <w:panose1 w:val="02040503050406030204"/>
    <w:charset w:val="00"/>
    <w:family w:val="roman"/>
    <w:pitch w:val="variable"/>
    <w:sig w:usb0="E00002FF" w:usb1="420024FF" w:usb2="00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normal"/>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91F47"/>
    <w:rsid w:val="00291F4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291F47"/>
    <w:rPr>
      <w:color w:val="808080"/>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835E071-4E80-4054-A750-13B59A829F1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1621</TotalTime>
  <Pages>68</Pages>
  <Words>16938</Words>
  <Characters>96550</Characters>
  <Application>Microsoft Office Word</Application>
  <DocSecurity>0</DocSecurity>
  <Lines>804</Lines>
  <Paragraphs>226</Paragraphs>
  <ScaleCrop>false</ScaleCrop>
  <HeadingPairs>
    <vt:vector size="4" baseType="variant">
      <vt:variant>
        <vt:lpstr>Title</vt:lpstr>
      </vt:variant>
      <vt:variant>
        <vt:i4>1</vt:i4>
      </vt:variant>
      <vt:variant>
        <vt:lpstr>Título</vt:lpstr>
      </vt:variant>
      <vt:variant>
        <vt:i4>1</vt:i4>
      </vt:variant>
    </vt:vector>
  </HeadingPairs>
  <TitlesOfParts>
    <vt:vector size="2" baseType="lpstr">
      <vt:lpstr/>
      <vt:lpstr/>
    </vt:vector>
  </TitlesOfParts>
  <Company>Cornell University</Company>
  <LinksUpToDate>false</LinksUpToDate>
  <CharactersWithSpaces>11326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ndrew Hart</dc:creator>
  <cp:lastModifiedBy>Andrew Bradford Hart</cp:lastModifiedBy>
  <cp:revision>152</cp:revision>
  <dcterms:created xsi:type="dcterms:W3CDTF">2015-07-24T19:14:00Z</dcterms:created>
  <dcterms:modified xsi:type="dcterms:W3CDTF">2015-08-26T21:1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WinEqns">
    <vt:bool>true</vt:bool>
  </property>
  <property fmtid="{D5CDD505-2E9C-101B-9397-08002B2CF9AE}" pid="4" name="MTEquationNumber2">
    <vt:lpwstr>(#E1)</vt:lpwstr>
  </property>
  <property fmtid="{D5CDD505-2E9C-101B-9397-08002B2CF9AE}" pid="5" name="MTDeferFieldUpdate">
    <vt:lpwstr>1</vt:lpwstr>
  </property>
</Properties>
</file>